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4449C4" w14:textId="77777777" w:rsidR="00AC26C9" w:rsidRDefault="00823BA5" w:rsidP="00823BA5">
      <w:pPr>
        <w:pStyle w:val="1"/>
      </w:pPr>
      <w:r>
        <w:rPr>
          <w:rFonts w:hint="eastAsia"/>
        </w:rPr>
        <w:t>第</w:t>
      </w:r>
      <w:r>
        <w:rPr>
          <w:rFonts w:hint="eastAsia"/>
        </w:rPr>
        <w:t>0</w:t>
      </w:r>
      <w:r>
        <w:rPr>
          <w:rFonts w:hint="eastAsia"/>
        </w:rPr>
        <w:t>章</w:t>
      </w:r>
      <w:r>
        <w:rPr>
          <w:rFonts w:hint="eastAsia"/>
        </w:rPr>
        <w:t xml:space="preserve"> </w:t>
      </w:r>
      <w:r>
        <w:rPr>
          <w:rFonts w:hint="eastAsia"/>
        </w:rPr>
        <w:t>导论</w:t>
      </w:r>
    </w:p>
    <w:p w14:paraId="6BCEB1AD" w14:textId="77777777" w:rsidR="00AC26C9" w:rsidRDefault="001C3371" w:rsidP="001C3371">
      <w:pPr>
        <w:pStyle w:val="2"/>
      </w:pPr>
      <w:r>
        <w:rPr>
          <w:rFonts w:hint="eastAsia"/>
        </w:rPr>
        <w:t>0.1</w:t>
      </w:r>
      <w:r>
        <w:rPr>
          <w:rFonts w:hint="eastAsia"/>
        </w:rPr>
        <w:t>视觉交流与计算机图形学</w:t>
      </w:r>
    </w:p>
    <w:p w14:paraId="73833301" w14:textId="77777777" w:rsidR="00823BA5" w:rsidRDefault="001C3371" w:rsidP="00AC26C9">
      <w:pPr>
        <w:ind w:firstLine="480"/>
      </w:pPr>
      <w:r>
        <w:rPr>
          <w:rFonts w:hint="eastAsia"/>
        </w:rPr>
        <w:t xml:space="preserve">Richard Hamming: </w:t>
      </w:r>
      <w:r>
        <w:rPr>
          <w:rFonts w:hint="eastAsia"/>
        </w:rPr>
        <w:t>计算的目的是洞察事物的本质，而不是获得数字。</w:t>
      </w:r>
    </w:p>
    <w:p w14:paraId="0B48A2A1" w14:textId="77777777" w:rsidR="001C3371" w:rsidRDefault="001C3371" w:rsidP="00AC26C9">
      <w:pPr>
        <w:ind w:firstLine="480"/>
      </w:pPr>
      <w:r>
        <w:rPr>
          <w:rFonts w:hint="eastAsia"/>
        </w:rPr>
        <w:t>计算机图形学的目的是获得信息，而不是图像本身。</w:t>
      </w:r>
    </w:p>
    <w:p w14:paraId="7C93B84D" w14:textId="77777777" w:rsidR="00823BA5" w:rsidRPr="001C3371" w:rsidRDefault="001C3371" w:rsidP="001C3371">
      <w:pPr>
        <w:pStyle w:val="2"/>
      </w:pPr>
      <w:r>
        <w:rPr>
          <w:rFonts w:hint="eastAsia"/>
        </w:rPr>
        <w:t>0.2</w:t>
      </w:r>
      <w:r>
        <w:rPr>
          <w:rFonts w:hint="eastAsia"/>
        </w:rPr>
        <w:t>视觉交流的基本概念</w:t>
      </w:r>
    </w:p>
    <w:p w14:paraId="4A125C8E" w14:textId="77777777" w:rsidR="00823BA5" w:rsidRDefault="001C3371" w:rsidP="00AC26C9">
      <w:pPr>
        <w:ind w:firstLine="480"/>
      </w:pPr>
      <w:r>
        <w:rPr>
          <w:rFonts w:hint="eastAsia"/>
        </w:rPr>
        <w:t>使用合适的信息表达方式、图像应突出重点、使用合适的信息展示级别、采用合适的信息格式、注意图像显示的准确性、理解并尊重观众的文化背景、使用交互成为用户熟悉的高效操作</w:t>
      </w:r>
    </w:p>
    <w:p w14:paraId="3D7593B8" w14:textId="77777777" w:rsidR="00823BA5" w:rsidRDefault="005D7F67" w:rsidP="005D7F67">
      <w:pPr>
        <w:pStyle w:val="2"/>
      </w:pPr>
      <w:r>
        <w:rPr>
          <w:rFonts w:hint="eastAsia"/>
        </w:rPr>
        <w:t>0.3</w:t>
      </w:r>
      <w:r>
        <w:rPr>
          <w:rFonts w:hint="eastAsia"/>
        </w:rPr>
        <w:t>三维几何和几何流水线</w:t>
      </w:r>
    </w:p>
    <w:p w14:paraId="62B0D568" w14:textId="77777777" w:rsidR="00823BA5" w:rsidRDefault="005D7F67" w:rsidP="00133B3B">
      <w:pPr>
        <w:pStyle w:val="aa"/>
        <w:numPr>
          <w:ilvl w:val="0"/>
          <w:numId w:val="2"/>
        </w:numPr>
        <w:ind w:firstLineChars="0"/>
      </w:pPr>
      <w:r>
        <w:rPr>
          <w:rFonts w:hint="eastAsia"/>
        </w:rPr>
        <w:t>场景和视图</w:t>
      </w:r>
    </w:p>
    <w:p w14:paraId="34F7CF46" w14:textId="77777777" w:rsidR="005D7F67" w:rsidRPr="005D7F67" w:rsidRDefault="005D7F67" w:rsidP="00133B3B">
      <w:pPr>
        <w:pStyle w:val="aa"/>
        <w:numPr>
          <w:ilvl w:val="0"/>
          <w:numId w:val="2"/>
        </w:numPr>
        <w:ind w:firstLineChars="0"/>
      </w:pPr>
      <w:r>
        <w:rPr>
          <w:rFonts w:hint="eastAsia"/>
        </w:rPr>
        <w:t>三维世界坐标系</w:t>
      </w:r>
    </w:p>
    <w:p w14:paraId="21D777C3" w14:textId="77777777" w:rsidR="00823BA5" w:rsidRDefault="005D7F67" w:rsidP="00133B3B">
      <w:pPr>
        <w:pStyle w:val="aa"/>
        <w:numPr>
          <w:ilvl w:val="0"/>
          <w:numId w:val="2"/>
        </w:numPr>
        <w:ind w:firstLineChars="0"/>
      </w:pPr>
      <w:r>
        <w:rPr>
          <w:rFonts w:hint="eastAsia"/>
        </w:rPr>
        <w:t>三维眼坐标系</w:t>
      </w:r>
    </w:p>
    <w:p w14:paraId="621A4AAE" w14:textId="77777777" w:rsidR="005D7F67" w:rsidRPr="005D7F67" w:rsidRDefault="005D7F67" w:rsidP="00133B3B">
      <w:pPr>
        <w:pStyle w:val="aa"/>
        <w:numPr>
          <w:ilvl w:val="0"/>
          <w:numId w:val="2"/>
        </w:numPr>
        <w:ind w:firstLineChars="0"/>
      </w:pPr>
      <w:r>
        <w:rPr>
          <w:rFonts w:hint="eastAsia"/>
        </w:rPr>
        <w:t>投影：正交投影和透视投影</w:t>
      </w:r>
    </w:p>
    <w:p w14:paraId="25AFE30F" w14:textId="77777777" w:rsidR="00823BA5" w:rsidRDefault="008577B1" w:rsidP="00C93EC8">
      <w:pPr>
        <w:pStyle w:val="aa"/>
        <w:numPr>
          <w:ilvl w:val="0"/>
          <w:numId w:val="2"/>
        </w:numPr>
        <w:ind w:firstLineChars="0"/>
      </w:pPr>
      <w:r>
        <w:rPr>
          <w:rFonts w:hint="eastAsia"/>
        </w:rPr>
        <w:t>裁剪</w:t>
      </w:r>
    </w:p>
    <w:p w14:paraId="67A674DD" w14:textId="77777777" w:rsidR="00823BA5" w:rsidRDefault="008577B1" w:rsidP="00C93EC8">
      <w:pPr>
        <w:pStyle w:val="aa"/>
        <w:numPr>
          <w:ilvl w:val="0"/>
          <w:numId w:val="2"/>
        </w:numPr>
        <w:ind w:firstLineChars="0"/>
      </w:pPr>
      <w:r>
        <w:rPr>
          <w:rFonts w:hint="eastAsia"/>
        </w:rPr>
        <w:t>选择透视投影或正交投影</w:t>
      </w:r>
    </w:p>
    <w:p w14:paraId="77DE27E3" w14:textId="77777777" w:rsidR="00823BA5" w:rsidRDefault="008577B1" w:rsidP="00C93EC8">
      <w:pPr>
        <w:pStyle w:val="aa"/>
        <w:numPr>
          <w:ilvl w:val="0"/>
          <w:numId w:val="2"/>
        </w:numPr>
        <w:ind w:firstLineChars="0"/>
      </w:pPr>
      <w:r>
        <w:rPr>
          <w:rFonts w:hint="eastAsia"/>
        </w:rPr>
        <w:t>二维眼坐标：隐藏面剔除技术</w:t>
      </w:r>
    </w:p>
    <w:p w14:paraId="20AD14FF" w14:textId="77777777" w:rsidR="008577B1" w:rsidRDefault="008577B1" w:rsidP="00C93EC8">
      <w:pPr>
        <w:pStyle w:val="aa"/>
        <w:numPr>
          <w:ilvl w:val="0"/>
          <w:numId w:val="2"/>
        </w:numPr>
        <w:ind w:firstLineChars="0"/>
      </w:pPr>
      <w:r>
        <w:rPr>
          <w:rFonts w:hint="eastAsia"/>
        </w:rPr>
        <w:t>三维屏幕坐标：窗口到视口的映射、屏幕坐标（显示坐标）</w:t>
      </w:r>
    </w:p>
    <w:p w14:paraId="2B0B32E9" w14:textId="77777777" w:rsidR="00EE54CF" w:rsidRPr="008577B1" w:rsidRDefault="00EE54CF" w:rsidP="00EE54CF">
      <w:pPr>
        <w:ind w:firstLineChars="0"/>
        <w:jc w:val="center"/>
      </w:pPr>
      <w:r>
        <w:rPr>
          <w:noProof/>
        </w:rPr>
        <w:drawing>
          <wp:inline distT="0" distB="0" distL="0" distR="0" wp14:anchorId="2D008987" wp14:editId="08A8D04B">
            <wp:extent cx="4618787" cy="1345024"/>
            <wp:effectExtent l="19050" t="0" r="0" b="0"/>
            <wp:docPr id="1" name="图片 1" descr="C:\Users\Administrator\Desktop\微信图片_202011260829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微信图片_20201126082907.jpg"/>
                    <pic:cNvPicPr>
                      <a:picLocks noChangeAspect="1" noChangeArrowheads="1"/>
                    </pic:cNvPicPr>
                  </pic:nvPicPr>
                  <pic:blipFill>
                    <a:blip r:embed="rId8" cstate="print"/>
                    <a:srcRect t="35675" b="25508"/>
                    <a:stretch>
                      <a:fillRect/>
                    </a:stretch>
                  </pic:blipFill>
                  <pic:spPr bwMode="auto">
                    <a:xfrm>
                      <a:off x="0" y="0"/>
                      <a:ext cx="4617276" cy="1344584"/>
                    </a:xfrm>
                    <a:prstGeom prst="rect">
                      <a:avLst/>
                    </a:prstGeom>
                    <a:noFill/>
                    <a:ln w="9525">
                      <a:noFill/>
                      <a:miter lim="800000"/>
                      <a:headEnd/>
                      <a:tailEnd/>
                    </a:ln>
                  </pic:spPr>
                </pic:pic>
              </a:graphicData>
            </a:graphic>
          </wp:inline>
        </w:drawing>
      </w:r>
    </w:p>
    <w:p w14:paraId="67ACD7EE" w14:textId="77777777" w:rsidR="00823BA5" w:rsidRDefault="00C93EC8" w:rsidP="00C93EC8">
      <w:pPr>
        <w:pStyle w:val="2"/>
      </w:pPr>
      <w:r>
        <w:rPr>
          <w:rFonts w:hint="eastAsia"/>
        </w:rPr>
        <w:t>0.4</w:t>
      </w:r>
      <w:r>
        <w:rPr>
          <w:rFonts w:hint="eastAsia"/>
        </w:rPr>
        <w:t>外观属性</w:t>
      </w:r>
    </w:p>
    <w:p w14:paraId="6CE4A3A5" w14:textId="77777777" w:rsidR="00823BA5" w:rsidRDefault="00C93EC8" w:rsidP="00AC26C9">
      <w:pPr>
        <w:ind w:firstLine="480"/>
      </w:pPr>
      <w:r>
        <w:rPr>
          <w:rFonts w:hint="eastAsia"/>
        </w:rPr>
        <w:t>对象的外观</w:t>
      </w:r>
      <w:r w:rsidR="0094714B">
        <w:rPr>
          <w:rFonts w:hint="eastAsia"/>
        </w:rPr>
        <w:t>(appearance)</w:t>
      </w:r>
      <w:r>
        <w:rPr>
          <w:rFonts w:hint="eastAsia"/>
        </w:rPr>
        <w:t>属性：顶点的坐标、顶点深度值、顶点颜色</w:t>
      </w:r>
      <w:r w:rsidR="00662534">
        <w:rPr>
          <w:rFonts w:hint="eastAsia"/>
        </w:rPr>
        <w:t>（</w:t>
      </w:r>
      <w:r w:rsidR="00662534">
        <w:rPr>
          <w:rFonts w:hint="eastAsia"/>
        </w:rPr>
        <w:t>RGB</w:t>
      </w:r>
      <w:r w:rsidR="00662534">
        <w:rPr>
          <w:rFonts w:hint="eastAsia"/>
        </w:rPr>
        <w:t>）</w:t>
      </w:r>
      <w:r>
        <w:rPr>
          <w:rFonts w:hint="eastAsia"/>
        </w:rPr>
        <w:t>、顶点法向量、顶点材质、顶点纹理坐标</w:t>
      </w:r>
    </w:p>
    <w:p w14:paraId="1A66D725" w14:textId="77777777" w:rsidR="00823BA5" w:rsidRPr="0094714B" w:rsidRDefault="00005CF4" w:rsidP="00005CF4">
      <w:pPr>
        <w:pStyle w:val="2"/>
      </w:pPr>
      <w:r>
        <w:rPr>
          <w:rFonts w:hint="eastAsia"/>
        </w:rPr>
        <w:t>0.5</w:t>
      </w:r>
      <w:r>
        <w:rPr>
          <w:rFonts w:hint="eastAsia"/>
        </w:rPr>
        <w:t>观察过程</w:t>
      </w:r>
    </w:p>
    <w:p w14:paraId="765876FD" w14:textId="77777777" w:rsidR="00823BA5" w:rsidRDefault="00005CF4" w:rsidP="00AC26C9">
      <w:pPr>
        <w:ind w:firstLine="480"/>
      </w:pPr>
      <w:r>
        <w:rPr>
          <w:rFonts w:hint="eastAsia"/>
        </w:rPr>
        <w:t>模型视图变换</w:t>
      </w:r>
      <w:r>
        <w:rPr>
          <w:rFonts w:hint="eastAsia"/>
        </w:rPr>
        <w:t>(model view transformation)</w:t>
      </w:r>
    </w:p>
    <w:p w14:paraId="3AD9ABDD" w14:textId="77777777" w:rsidR="00823BA5" w:rsidRDefault="00B03000" w:rsidP="00B03000">
      <w:pPr>
        <w:pStyle w:val="2"/>
      </w:pPr>
      <w:r>
        <w:rPr>
          <w:rFonts w:hint="eastAsia"/>
        </w:rPr>
        <w:lastRenderedPageBreak/>
        <w:t>0.6</w:t>
      </w:r>
      <w:r>
        <w:rPr>
          <w:rFonts w:hint="eastAsia"/>
        </w:rPr>
        <w:t>图形卡</w:t>
      </w:r>
    </w:p>
    <w:p w14:paraId="4BA3231D" w14:textId="77777777" w:rsidR="00812556" w:rsidRDefault="00812556" w:rsidP="00812556">
      <w:pPr>
        <w:ind w:firstLine="480"/>
      </w:pPr>
      <w:r>
        <w:rPr>
          <w:rFonts w:hint="eastAsia"/>
        </w:rPr>
        <w:t>加速器</w:t>
      </w:r>
    </w:p>
    <w:p w14:paraId="4C86E39B" w14:textId="77777777" w:rsidR="00812556" w:rsidRPr="00812556" w:rsidRDefault="00812556" w:rsidP="00812556">
      <w:pPr>
        <w:ind w:firstLine="480"/>
      </w:pPr>
      <w:r>
        <w:rPr>
          <w:rFonts w:hint="eastAsia"/>
        </w:rPr>
        <w:t>图形卡与图形</w:t>
      </w:r>
      <w:r>
        <w:rPr>
          <w:rFonts w:hint="eastAsia"/>
        </w:rPr>
        <w:t>API</w:t>
      </w:r>
      <w:r>
        <w:rPr>
          <w:rFonts w:hint="eastAsia"/>
        </w:rPr>
        <w:t>的发展相互促进。</w:t>
      </w:r>
    </w:p>
    <w:p w14:paraId="6DD68381" w14:textId="77777777" w:rsidR="00823BA5" w:rsidRDefault="00B03000" w:rsidP="00B03000">
      <w:pPr>
        <w:pStyle w:val="2"/>
      </w:pPr>
      <w:r>
        <w:rPr>
          <w:rFonts w:hint="eastAsia"/>
        </w:rPr>
        <w:t>0.7</w:t>
      </w:r>
      <w:r>
        <w:rPr>
          <w:rFonts w:hint="eastAsia"/>
        </w:rPr>
        <w:t>一个简单的</w:t>
      </w:r>
      <w:r>
        <w:rPr>
          <w:rFonts w:hint="eastAsia"/>
        </w:rPr>
        <w:t>OpenGL</w:t>
      </w:r>
      <w:r>
        <w:rPr>
          <w:rFonts w:hint="eastAsia"/>
        </w:rPr>
        <w:t>程序</w:t>
      </w:r>
    </w:p>
    <w:p w14:paraId="597FCFAB" w14:textId="77777777" w:rsidR="00823BA5" w:rsidRDefault="00D611AD" w:rsidP="00AC26C9">
      <w:pPr>
        <w:ind w:firstLine="480"/>
      </w:pPr>
      <w:r>
        <w:rPr>
          <w:rFonts w:hint="eastAsia"/>
        </w:rPr>
        <w:t>GLUT (Graphics Library Utility Toolkit)</w:t>
      </w:r>
    </w:p>
    <w:p w14:paraId="174EAADD" w14:textId="77777777" w:rsidR="00823BA5" w:rsidRDefault="00D611AD" w:rsidP="00AC26C9">
      <w:pPr>
        <w:ind w:firstLine="480"/>
      </w:pPr>
      <w:r>
        <w:rPr>
          <w:rFonts w:hint="eastAsia"/>
        </w:rPr>
        <w:t>GLUT</w:t>
      </w:r>
      <w:r>
        <w:rPr>
          <w:rFonts w:hint="eastAsia"/>
        </w:rPr>
        <w:t>完全通过事件来操作。对程序需要处理的每个事件，都需要在</w:t>
      </w:r>
      <w:r>
        <w:rPr>
          <w:rFonts w:hint="eastAsia"/>
        </w:rPr>
        <w:t>main()</w:t>
      </w:r>
      <w:r>
        <w:rPr>
          <w:rFonts w:hint="eastAsia"/>
        </w:rPr>
        <w:t>函数中定义相应的回调函数。回调函数是当相关事件发生时，系统事件处理程序调用的函数。</w:t>
      </w:r>
      <w:r w:rsidR="00C567EE">
        <w:rPr>
          <w:rFonts w:hint="eastAsia"/>
        </w:rPr>
        <w:t>改变窗口（</w:t>
      </w:r>
      <w:r w:rsidR="00C567EE">
        <w:rPr>
          <w:rFonts w:hint="eastAsia"/>
        </w:rPr>
        <w:t>Reshape</w:t>
      </w:r>
      <w:r w:rsidR="00C567EE">
        <w:rPr>
          <w:rFonts w:hint="eastAsia"/>
        </w:rPr>
        <w:t>）事件生成窗口，显示（</w:t>
      </w:r>
      <w:r w:rsidR="00C567EE">
        <w:rPr>
          <w:rFonts w:hint="eastAsia"/>
        </w:rPr>
        <w:t>display</w:t>
      </w:r>
      <w:r w:rsidR="00C567EE">
        <w:rPr>
          <w:rFonts w:hint="eastAsia"/>
        </w:rPr>
        <w:t>）事件调用自身的回调函数在窗口中绘制初始图像。空闲（</w:t>
      </w:r>
      <w:r w:rsidR="00C567EE">
        <w:rPr>
          <w:rFonts w:hint="eastAsia"/>
        </w:rPr>
        <w:t>idle</w:t>
      </w:r>
      <w:r w:rsidR="00C567EE">
        <w:rPr>
          <w:rFonts w:hint="eastAsia"/>
        </w:rPr>
        <w:t>）回调函数在系统空闲时间（当系统不生成图像或相应其他事件时）重新计算图像，并在终端上显示改变的图像。</w:t>
      </w:r>
    </w:p>
    <w:p w14:paraId="3FFDAEA9" w14:textId="77777777" w:rsidR="00A25C1C" w:rsidRDefault="00A25C1C" w:rsidP="00A25C1C">
      <w:pPr>
        <w:spacing w:line="240" w:lineRule="auto"/>
        <w:ind w:firstLineChars="0" w:firstLine="0"/>
      </w:pPr>
      <w:r>
        <w:rPr>
          <w:rFonts w:hint="eastAsia"/>
        </w:rPr>
        <w:t>#include &lt;GL/glut.h&gt;</w:t>
      </w:r>
    </w:p>
    <w:p w14:paraId="02226316" w14:textId="77777777" w:rsidR="00A25C1C" w:rsidRDefault="00A25C1C" w:rsidP="00A25C1C">
      <w:pPr>
        <w:spacing w:line="240" w:lineRule="auto"/>
        <w:ind w:firstLineChars="0" w:firstLine="0"/>
      </w:pPr>
      <w:r>
        <w:rPr>
          <w:rFonts w:hint="eastAsia"/>
        </w:rPr>
        <w:t xml:space="preserve">// </w:t>
      </w:r>
      <w:r>
        <w:rPr>
          <w:rFonts w:hint="eastAsia"/>
        </w:rPr>
        <w:t>其他需要的头文件</w:t>
      </w:r>
    </w:p>
    <w:p w14:paraId="7C4006B9" w14:textId="77777777" w:rsidR="00A25C1C" w:rsidRDefault="00A25C1C" w:rsidP="00A25C1C">
      <w:pPr>
        <w:spacing w:line="240" w:lineRule="auto"/>
        <w:ind w:firstLineChars="0" w:firstLine="0"/>
      </w:pPr>
      <w:r>
        <w:rPr>
          <w:rFonts w:hint="eastAsia"/>
        </w:rPr>
        <w:t xml:space="preserve">// </w:t>
      </w:r>
      <w:r>
        <w:rPr>
          <w:rFonts w:hint="eastAsia"/>
        </w:rPr>
        <w:t>所需要的全局数据块和类型定义</w:t>
      </w:r>
    </w:p>
    <w:p w14:paraId="3F4EEF34" w14:textId="77777777" w:rsidR="00A25C1C" w:rsidRDefault="00A25C1C" w:rsidP="00A25C1C">
      <w:pPr>
        <w:spacing w:line="240" w:lineRule="auto"/>
        <w:ind w:firstLineChars="0" w:firstLine="0"/>
      </w:pPr>
    </w:p>
    <w:p w14:paraId="523B825E" w14:textId="77777777" w:rsidR="00A25C1C" w:rsidRDefault="00A25C1C" w:rsidP="00A25C1C">
      <w:pPr>
        <w:spacing w:line="240" w:lineRule="auto"/>
        <w:ind w:firstLineChars="0" w:firstLine="0"/>
      </w:pPr>
      <w:r>
        <w:rPr>
          <w:rFonts w:hint="eastAsia"/>
        </w:rPr>
        <w:t xml:space="preserve">// </w:t>
      </w:r>
      <w:r>
        <w:rPr>
          <w:rFonts w:hint="eastAsia"/>
        </w:rPr>
        <w:t>函数声明</w:t>
      </w:r>
    </w:p>
    <w:p w14:paraId="5005403E" w14:textId="77777777" w:rsidR="00A25C1C" w:rsidRDefault="00A25C1C" w:rsidP="00A25C1C">
      <w:pPr>
        <w:spacing w:line="240" w:lineRule="auto"/>
        <w:ind w:firstLineChars="0" w:firstLine="0"/>
      </w:pPr>
      <w:r>
        <w:rPr>
          <w:rFonts w:hint="eastAsia"/>
        </w:rPr>
        <w:t>void doMyInit(void);</w:t>
      </w:r>
    </w:p>
    <w:p w14:paraId="747E5A2B" w14:textId="77777777" w:rsidR="00A25C1C" w:rsidRDefault="00A25C1C" w:rsidP="00A25C1C">
      <w:pPr>
        <w:spacing w:line="240" w:lineRule="auto"/>
        <w:ind w:firstLineChars="0" w:firstLine="0"/>
      </w:pPr>
      <w:r>
        <w:rPr>
          <w:rFonts w:hint="eastAsia"/>
        </w:rPr>
        <w:t>void display(void);</w:t>
      </w:r>
    </w:p>
    <w:p w14:paraId="2E56270C" w14:textId="77777777" w:rsidR="00A25C1C" w:rsidRDefault="00A25C1C" w:rsidP="00A25C1C">
      <w:pPr>
        <w:spacing w:line="240" w:lineRule="auto"/>
        <w:ind w:firstLineChars="0" w:firstLine="0"/>
      </w:pPr>
      <w:r>
        <w:rPr>
          <w:rFonts w:hint="eastAsia"/>
        </w:rPr>
        <w:t>void reshape(int,int);</w:t>
      </w:r>
    </w:p>
    <w:p w14:paraId="3A24C1EA" w14:textId="77777777" w:rsidR="00A25C1C" w:rsidRDefault="00A25C1C" w:rsidP="00A25C1C">
      <w:pPr>
        <w:spacing w:line="240" w:lineRule="auto"/>
        <w:ind w:firstLineChars="0" w:firstLine="0"/>
      </w:pPr>
      <w:r>
        <w:rPr>
          <w:rFonts w:hint="eastAsia"/>
        </w:rPr>
        <w:t>void idle(void);</w:t>
      </w:r>
    </w:p>
    <w:p w14:paraId="2F2FFD95" w14:textId="77777777" w:rsidR="00A25C1C" w:rsidRDefault="00A25C1C" w:rsidP="00A25C1C">
      <w:pPr>
        <w:spacing w:line="240" w:lineRule="auto"/>
        <w:ind w:firstLineChars="0" w:firstLine="0"/>
      </w:pPr>
      <w:r>
        <w:rPr>
          <w:rFonts w:hint="eastAsia"/>
        </w:rPr>
        <w:t xml:space="preserve">// </w:t>
      </w:r>
      <w:r>
        <w:rPr>
          <w:rFonts w:hint="eastAsia"/>
        </w:rPr>
        <w:t>其他函数声明</w:t>
      </w:r>
    </w:p>
    <w:p w14:paraId="5F201338" w14:textId="77777777" w:rsidR="00A25C1C" w:rsidRDefault="00A25C1C" w:rsidP="00A25C1C">
      <w:pPr>
        <w:spacing w:line="240" w:lineRule="auto"/>
        <w:ind w:firstLineChars="0" w:firstLine="0"/>
      </w:pPr>
    </w:p>
    <w:p w14:paraId="6C8E403B" w14:textId="77777777" w:rsidR="00A25C1C" w:rsidRDefault="00A25C1C" w:rsidP="00A25C1C">
      <w:pPr>
        <w:spacing w:line="240" w:lineRule="auto"/>
        <w:ind w:firstLineChars="0" w:firstLine="0"/>
      </w:pPr>
      <w:r>
        <w:rPr>
          <w:rFonts w:hint="eastAsia"/>
        </w:rPr>
        <w:t xml:space="preserve">// </w:t>
      </w:r>
      <w:r>
        <w:rPr>
          <w:rFonts w:hint="eastAsia"/>
        </w:rPr>
        <w:t>初始化函数</w:t>
      </w:r>
    </w:p>
    <w:p w14:paraId="2842FF10" w14:textId="77777777" w:rsidR="00A25C1C" w:rsidRDefault="00A25C1C" w:rsidP="00A25C1C">
      <w:pPr>
        <w:spacing w:line="240" w:lineRule="auto"/>
        <w:ind w:firstLineChars="0" w:firstLine="0"/>
      </w:pPr>
      <w:r>
        <w:rPr>
          <w:rFonts w:hint="eastAsia"/>
        </w:rPr>
        <w:t>void doMyInit(void){</w:t>
      </w:r>
    </w:p>
    <w:p w14:paraId="2D3FC462" w14:textId="77777777" w:rsidR="00A25C1C" w:rsidRDefault="00A25C1C" w:rsidP="00A25C1C">
      <w:pPr>
        <w:spacing w:line="240" w:lineRule="auto"/>
        <w:ind w:firstLine="480"/>
      </w:pPr>
      <w:r>
        <w:rPr>
          <w:rFonts w:hint="eastAsia"/>
        </w:rPr>
        <w:t>设置基本的</w:t>
      </w:r>
      <w:r>
        <w:rPr>
          <w:rFonts w:hint="eastAsia"/>
        </w:rPr>
        <w:t>OpenGL</w:t>
      </w:r>
      <w:r>
        <w:rPr>
          <w:rFonts w:hint="eastAsia"/>
        </w:rPr>
        <w:t>参数和环境</w:t>
      </w:r>
    </w:p>
    <w:p w14:paraId="025DA697" w14:textId="77777777" w:rsidR="00A25C1C" w:rsidRPr="00C33061" w:rsidRDefault="00A25C1C" w:rsidP="00A25C1C">
      <w:pPr>
        <w:spacing w:line="240" w:lineRule="auto"/>
        <w:ind w:firstLine="480"/>
      </w:pPr>
      <w:r>
        <w:rPr>
          <w:rFonts w:hint="eastAsia"/>
        </w:rPr>
        <w:t>设置投影转换（正交投影或透视投影）</w:t>
      </w:r>
    </w:p>
    <w:p w14:paraId="5DCCB12A" w14:textId="77777777" w:rsidR="00A25C1C" w:rsidRPr="004F0F7C" w:rsidRDefault="00A25C1C" w:rsidP="00A25C1C">
      <w:pPr>
        <w:spacing w:line="240" w:lineRule="auto"/>
        <w:ind w:firstLineChars="0" w:firstLine="0"/>
      </w:pPr>
      <w:r>
        <w:rPr>
          <w:rFonts w:hint="eastAsia"/>
        </w:rPr>
        <w:t>}</w:t>
      </w:r>
    </w:p>
    <w:p w14:paraId="10B58EF3" w14:textId="77777777" w:rsidR="00A25C1C" w:rsidRDefault="00A25C1C" w:rsidP="00A25C1C">
      <w:pPr>
        <w:spacing w:line="240" w:lineRule="auto"/>
        <w:ind w:firstLineChars="0" w:firstLine="0"/>
      </w:pPr>
    </w:p>
    <w:p w14:paraId="2039BFF8" w14:textId="77777777" w:rsidR="00A25C1C" w:rsidRDefault="00A25C1C" w:rsidP="00A25C1C">
      <w:pPr>
        <w:spacing w:line="240" w:lineRule="auto"/>
        <w:ind w:firstLineChars="0" w:firstLine="0"/>
      </w:pPr>
      <w:r>
        <w:rPr>
          <w:rFonts w:hint="eastAsia"/>
        </w:rPr>
        <w:t xml:space="preserve">// </w:t>
      </w:r>
      <w:r>
        <w:rPr>
          <w:rFonts w:hint="eastAsia"/>
        </w:rPr>
        <w:t>改变窗口回调函数</w:t>
      </w:r>
    </w:p>
    <w:p w14:paraId="62864FB4" w14:textId="77777777" w:rsidR="00A25C1C" w:rsidRDefault="00A25C1C" w:rsidP="00A25C1C">
      <w:pPr>
        <w:spacing w:line="240" w:lineRule="auto"/>
        <w:ind w:firstLineChars="0" w:firstLine="0"/>
      </w:pPr>
      <w:r>
        <w:rPr>
          <w:rFonts w:hint="eastAsia"/>
        </w:rPr>
        <w:t>void reshape(int w, int h){</w:t>
      </w:r>
    </w:p>
    <w:p w14:paraId="55AC9896" w14:textId="77777777" w:rsidR="00A25C1C" w:rsidRDefault="00A25C1C" w:rsidP="00A25C1C">
      <w:pPr>
        <w:spacing w:line="240" w:lineRule="auto"/>
        <w:ind w:firstLineChars="0" w:firstLine="465"/>
      </w:pPr>
      <w:r>
        <w:rPr>
          <w:rFonts w:hint="eastAsia"/>
        </w:rPr>
        <w:t>使用新的窗口维度</w:t>
      </w:r>
      <w:r>
        <w:rPr>
          <w:rFonts w:hint="eastAsia"/>
        </w:rPr>
        <w:t>w</w:t>
      </w:r>
      <w:r>
        <w:rPr>
          <w:rFonts w:hint="eastAsia"/>
        </w:rPr>
        <w:t>和</w:t>
      </w:r>
      <w:r>
        <w:rPr>
          <w:rFonts w:hint="eastAsia"/>
        </w:rPr>
        <w:t>h</w:t>
      </w:r>
      <w:r>
        <w:rPr>
          <w:rFonts w:hint="eastAsia"/>
        </w:rPr>
        <w:t>，设置投影转换</w:t>
      </w:r>
    </w:p>
    <w:p w14:paraId="5966976B" w14:textId="77777777" w:rsidR="00A25C1C" w:rsidRPr="00E3768C" w:rsidRDefault="00A25C1C" w:rsidP="00A25C1C">
      <w:pPr>
        <w:spacing w:line="240" w:lineRule="auto"/>
        <w:ind w:firstLineChars="0" w:firstLine="465"/>
      </w:pPr>
      <w:r>
        <w:rPr>
          <w:rFonts w:hint="eastAsia"/>
        </w:rPr>
        <w:t>再显示</w:t>
      </w:r>
    </w:p>
    <w:p w14:paraId="4FCBD769" w14:textId="77777777" w:rsidR="00A25C1C" w:rsidRDefault="00A25C1C" w:rsidP="00A25C1C">
      <w:pPr>
        <w:spacing w:line="240" w:lineRule="auto"/>
        <w:ind w:firstLineChars="0" w:firstLine="0"/>
      </w:pPr>
      <w:r>
        <w:rPr>
          <w:rFonts w:hint="eastAsia"/>
        </w:rPr>
        <w:t>}</w:t>
      </w:r>
    </w:p>
    <w:p w14:paraId="5A13B46E" w14:textId="77777777" w:rsidR="00A25C1C" w:rsidRDefault="00A25C1C" w:rsidP="00A25C1C">
      <w:pPr>
        <w:spacing w:line="240" w:lineRule="auto"/>
        <w:ind w:firstLineChars="0" w:firstLine="0"/>
      </w:pPr>
    </w:p>
    <w:p w14:paraId="40FDBF45" w14:textId="77777777" w:rsidR="00A25C1C" w:rsidRDefault="00A25C1C" w:rsidP="00A25C1C">
      <w:pPr>
        <w:spacing w:line="240" w:lineRule="auto"/>
        <w:ind w:firstLineChars="0" w:firstLine="0"/>
      </w:pPr>
      <w:r>
        <w:rPr>
          <w:rFonts w:hint="eastAsia"/>
        </w:rPr>
        <w:t xml:space="preserve">// </w:t>
      </w:r>
      <w:r>
        <w:rPr>
          <w:rFonts w:hint="eastAsia"/>
        </w:rPr>
        <w:t>显示回调函数</w:t>
      </w:r>
    </w:p>
    <w:p w14:paraId="619F95B4" w14:textId="77777777" w:rsidR="00A25C1C" w:rsidRDefault="00A25C1C" w:rsidP="00A25C1C">
      <w:pPr>
        <w:spacing w:line="240" w:lineRule="auto"/>
        <w:ind w:firstLineChars="0" w:firstLine="0"/>
      </w:pPr>
      <w:r>
        <w:rPr>
          <w:rFonts w:hint="eastAsia"/>
        </w:rPr>
        <w:t>void display(void){</w:t>
      </w:r>
    </w:p>
    <w:p w14:paraId="423EF9D9" w14:textId="77777777" w:rsidR="00A25C1C" w:rsidRDefault="00A25C1C" w:rsidP="00A25C1C">
      <w:pPr>
        <w:spacing w:line="240" w:lineRule="auto"/>
        <w:ind w:firstLineChars="0" w:firstLine="0"/>
      </w:pPr>
      <w:r>
        <w:rPr>
          <w:rFonts w:hint="eastAsia"/>
        </w:rPr>
        <w:t xml:space="preserve">   </w:t>
      </w:r>
      <w:r>
        <w:rPr>
          <w:rFonts w:hint="eastAsia"/>
        </w:rPr>
        <w:t>设置定义几何、转换和需要再显示的外观的视口转换</w:t>
      </w:r>
    </w:p>
    <w:p w14:paraId="0503E369" w14:textId="77777777" w:rsidR="00A25C1C" w:rsidRDefault="00A25C1C" w:rsidP="00A25C1C">
      <w:pPr>
        <w:spacing w:line="240" w:lineRule="auto"/>
        <w:ind w:firstLineChars="0" w:firstLine="0"/>
      </w:pPr>
      <w:r>
        <w:rPr>
          <w:rFonts w:hint="eastAsia"/>
        </w:rPr>
        <w:t>}</w:t>
      </w:r>
    </w:p>
    <w:p w14:paraId="0137E400" w14:textId="77777777" w:rsidR="00A25C1C" w:rsidRDefault="00A25C1C" w:rsidP="00A25C1C">
      <w:pPr>
        <w:spacing w:line="240" w:lineRule="auto"/>
        <w:ind w:firstLineChars="0" w:firstLine="0"/>
      </w:pPr>
    </w:p>
    <w:p w14:paraId="583297F5" w14:textId="77777777" w:rsidR="00A25C1C" w:rsidRDefault="00A25C1C" w:rsidP="00A25C1C">
      <w:pPr>
        <w:spacing w:line="240" w:lineRule="auto"/>
        <w:ind w:firstLineChars="0" w:firstLine="0"/>
      </w:pPr>
      <w:r>
        <w:rPr>
          <w:rFonts w:hint="eastAsia"/>
        </w:rPr>
        <w:lastRenderedPageBreak/>
        <w:t xml:space="preserve">// </w:t>
      </w:r>
      <w:r>
        <w:rPr>
          <w:rFonts w:hint="eastAsia"/>
        </w:rPr>
        <w:t>空闲回调函数</w:t>
      </w:r>
    </w:p>
    <w:p w14:paraId="27FC888B" w14:textId="77777777" w:rsidR="00A25C1C" w:rsidRDefault="00A25C1C" w:rsidP="00A25C1C">
      <w:pPr>
        <w:spacing w:line="240" w:lineRule="auto"/>
        <w:ind w:firstLineChars="0" w:firstLine="0"/>
      </w:pPr>
      <w:r>
        <w:rPr>
          <w:rFonts w:hint="eastAsia"/>
        </w:rPr>
        <w:t>void idle(void){</w:t>
      </w:r>
    </w:p>
    <w:p w14:paraId="1E0F0913" w14:textId="77777777" w:rsidR="00A25C1C" w:rsidRDefault="00A25C1C" w:rsidP="00A25C1C">
      <w:pPr>
        <w:spacing w:line="240" w:lineRule="auto"/>
        <w:ind w:firstLineChars="0" w:firstLine="0"/>
      </w:pPr>
      <w:r>
        <w:rPr>
          <w:rFonts w:hint="eastAsia"/>
        </w:rPr>
        <w:t xml:space="preserve">   </w:t>
      </w:r>
      <w:r>
        <w:rPr>
          <w:rFonts w:hint="eastAsia"/>
        </w:rPr>
        <w:t>更新、</w:t>
      </w:r>
      <w:r>
        <w:rPr>
          <w:rFonts w:hint="eastAsia"/>
        </w:rPr>
        <w:t>post redisplay</w:t>
      </w:r>
    </w:p>
    <w:p w14:paraId="41DBE9CE" w14:textId="77777777" w:rsidR="00A25C1C" w:rsidRDefault="00A25C1C" w:rsidP="00A25C1C">
      <w:pPr>
        <w:spacing w:line="240" w:lineRule="auto"/>
        <w:ind w:firstLineChars="0" w:firstLine="0"/>
      </w:pPr>
      <w:r>
        <w:rPr>
          <w:rFonts w:hint="eastAsia"/>
        </w:rPr>
        <w:t>}</w:t>
      </w:r>
    </w:p>
    <w:p w14:paraId="2CA55DC0" w14:textId="77777777" w:rsidR="00A25C1C" w:rsidRDefault="00A25C1C" w:rsidP="00A25C1C">
      <w:pPr>
        <w:spacing w:line="240" w:lineRule="auto"/>
        <w:ind w:firstLineChars="0" w:firstLine="0"/>
      </w:pPr>
    </w:p>
    <w:p w14:paraId="5F0A6763" w14:textId="77777777" w:rsidR="00A25C1C" w:rsidRDefault="00A25C1C" w:rsidP="00A25C1C">
      <w:pPr>
        <w:spacing w:line="240" w:lineRule="auto"/>
        <w:ind w:firstLineChars="0" w:firstLine="0"/>
      </w:pPr>
      <w:r>
        <w:rPr>
          <w:rFonts w:hint="eastAsia"/>
        </w:rPr>
        <w:t xml:space="preserve">// </w:t>
      </w:r>
      <w:r>
        <w:rPr>
          <w:rFonts w:hint="eastAsia"/>
        </w:rPr>
        <w:t>主函数</w:t>
      </w:r>
      <w:r>
        <w:t>—</w:t>
      </w:r>
      <w:r>
        <w:rPr>
          <w:rFonts w:hint="eastAsia"/>
        </w:rPr>
        <w:t>建立系统，将控制权交给事件处理程序</w:t>
      </w:r>
    </w:p>
    <w:p w14:paraId="2D2D3C99" w14:textId="77777777" w:rsidR="00A25C1C" w:rsidRDefault="00A25C1C" w:rsidP="00A25C1C">
      <w:pPr>
        <w:spacing w:line="240" w:lineRule="auto"/>
        <w:ind w:firstLineChars="0" w:firstLine="0"/>
      </w:pPr>
      <w:r>
        <w:rPr>
          <w:rFonts w:hint="eastAsia"/>
        </w:rPr>
        <w:t>void main(int argc, char ** argv){</w:t>
      </w:r>
    </w:p>
    <w:p w14:paraId="3B7A882F" w14:textId="77777777" w:rsidR="00A25C1C" w:rsidRDefault="00A25C1C" w:rsidP="00A25C1C">
      <w:pPr>
        <w:spacing w:line="240" w:lineRule="auto"/>
        <w:ind w:firstLineChars="0" w:firstLine="0"/>
      </w:pPr>
      <w:r>
        <w:rPr>
          <w:rFonts w:hint="eastAsia"/>
        </w:rPr>
        <w:t xml:space="preserve">// </w:t>
      </w:r>
      <w:r>
        <w:rPr>
          <w:rFonts w:hint="eastAsia"/>
        </w:rPr>
        <w:t>通过</w:t>
      </w:r>
      <w:r>
        <w:rPr>
          <w:rFonts w:hint="eastAsia"/>
        </w:rPr>
        <w:t>GLUT</w:t>
      </w:r>
      <w:r>
        <w:rPr>
          <w:rFonts w:hint="eastAsia"/>
        </w:rPr>
        <w:t>初始化系统和自己的初始化工作</w:t>
      </w:r>
    </w:p>
    <w:p w14:paraId="66C73B4E" w14:textId="77777777" w:rsidR="00A25C1C" w:rsidRDefault="00A25C1C" w:rsidP="00A25C1C">
      <w:pPr>
        <w:spacing w:line="240" w:lineRule="auto"/>
        <w:ind w:firstLineChars="0" w:firstLine="0"/>
      </w:pPr>
      <w:r>
        <w:rPr>
          <w:rFonts w:hint="eastAsia"/>
        </w:rPr>
        <w:t xml:space="preserve">  glutInit(&amp;argc, argv);</w:t>
      </w:r>
    </w:p>
    <w:p w14:paraId="043AFD13" w14:textId="77777777" w:rsidR="00A25C1C" w:rsidRDefault="00A25C1C" w:rsidP="00A25C1C">
      <w:pPr>
        <w:spacing w:line="240" w:lineRule="auto"/>
        <w:ind w:firstLineChars="0" w:firstLine="0"/>
      </w:pPr>
      <w:r>
        <w:rPr>
          <w:rFonts w:hint="eastAsia"/>
        </w:rPr>
        <w:t xml:space="preserve">  glutInitDisplayMode(GLUT_DOUBLE | GLUT_RGB);</w:t>
      </w:r>
    </w:p>
    <w:p w14:paraId="660B7E4B" w14:textId="77777777" w:rsidR="00A25C1C" w:rsidRPr="001A1B90" w:rsidRDefault="00A25C1C" w:rsidP="00A25C1C">
      <w:pPr>
        <w:spacing w:line="240" w:lineRule="auto"/>
        <w:ind w:firstLineChars="100" w:firstLine="240"/>
      </w:pPr>
      <w:r>
        <w:rPr>
          <w:rFonts w:hint="eastAsia"/>
        </w:rPr>
        <w:t>glutInitWindowSize(windW, windH);</w:t>
      </w:r>
    </w:p>
    <w:p w14:paraId="61F8EC85" w14:textId="77777777" w:rsidR="00A25C1C" w:rsidRDefault="00A25C1C" w:rsidP="00A25C1C">
      <w:pPr>
        <w:spacing w:line="240" w:lineRule="auto"/>
        <w:ind w:firstLineChars="0" w:firstLine="0"/>
      </w:pPr>
      <w:r>
        <w:rPr>
          <w:rFonts w:hint="eastAsia"/>
        </w:rPr>
        <w:t xml:space="preserve">  glutInitWindowPosition(topLeftX, topLeftY);</w:t>
      </w:r>
    </w:p>
    <w:p w14:paraId="25968C06" w14:textId="77777777" w:rsidR="00A25C1C" w:rsidRDefault="00A25C1C" w:rsidP="00A25C1C">
      <w:pPr>
        <w:spacing w:line="240" w:lineRule="auto"/>
        <w:ind w:firstLineChars="0" w:firstLine="0"/>
      </w:pPr>
      <w:r>
        <w:rPr>
          <w:rFonts w:hint="eastAsia"/>
        </w:rPr>
        <w:t xml:space="preserve">  glutCreateWindow(</w:t>
      </w:r>
      <w:r>
        <w:t>“</w:t>
      </w:r>
      <w:r>
        <w:rPr>
          <w:rFonts w:hint="eastAsia"/>
        </w:rPr>
        <w:t>A simple Program</w:t>
      </w:r>
      <w:r>
        <w:t>”</w:t>
      </w:r>
      <w:r>
        <w:rPr>
          <w:rFonts w:hint="eastAsia"/>
        </w:rPr>
        <w:t>);</w:t>
      </w:r>
    </w:p>
    <w:p w14:paraId="1B8696A0" w14:textId="77777777" w:rsidR="00A25C1C" w:rsidRDefault="00A25C1C" w:rsidP="00A25C1C">
      <w:pPr>
        <w:spacing w:line="240" w:lineRule="auto"/>
        <w:ind w:firstLineChars="0" w:firstLine="0"/>
      </w:pPr>
      <w:r>
        <w:rPr>
          <w:rFonts w:hint="eastAsia"/>
        </w:rPr>
        <w:t xml:space="preserve">  doMyInit();</w:t>
      </w:r>
    </w:p>
    <w:p w14:paraId="154D46CD" w14:textId="77777777" w:rsidR="0020710A" w:rsidRDefault="0020710A" w:rsidP="00A25C1C">
      <w:pPr>
        <w:spacing w:line="240" w:lineRule="auto"/>
        <w:ind w:firstLineChars="0" w:firstLine="0"/>
      </w:pPr>
    </w:p>
    <w:p w14:paraId="50A1F5AC" w14:textId="77777777" w:rsidR="0020710A" w:rsidRDefault="0020710A" w:rsidP="00A25C1C">
      <w:pPr>
        <w:spacing w:line="240" w:lineRule="auto"/>
        <w:ind w:firstLineChars="0" w:firstLine="0"/>
      </w:pPr>
      <w:r>
        <w:rPr>
          <w:rFonts w:hint="eastAsia"/>
        </w:rPr>
        <w:t xml:space="preserve">// </w:t>
      </w:r>
      <w:r>
        <w:rPr>
          <w:rFonts w:hint="eastAsia"/>
        </w:rPr>
        <w:t>定义事件回调函数</w:t>
      </w:r>
    </w:p>
    <w:p w14:paraId="705AA119" w14:textId="77777777" w:rsidR="0020710A" w:rsidRDefault="0020710A" w:rsidP="00A25C1C">
      <w:pPr>
        <w:spacing w:line="240" w:lineRule="auto"/>
        <w:ind w:firstLineChars="0" w:firstLine="0"/>
      </w:pPr>
      <w:r>
        <w:rPr>
          <w:rFonts w:hint="eastAsia"/>
        </w:rPr>
        <w:t xml:space="preserve">  glutDisplayFunc(display);</w:t>
      </w:r>
    </w:p>
    <w:p w14:paraId="5FE31F36" w14:textId="77777777" w:rsidR="0020710A" w:rsidRDefault="005B3C53" w:rsidP="00A25C1C">
      <w:pPr>
        <w:spacing w:line="240" w:lineRule="auto"/>
        <w:ind w:firstLineChars="0" w:firstLine="0"/>
      </w:pPr>
      <w:r>
        <w:rPr>
          <w:rFonts w:hint="eastAsia"/>
        </w:rPr>
        <w:t xml:space="preserve">  </w:t>
      </w:r>
      <w:r w:rsidR="0020710A">
        <w:rPr>
          <w:rFonts w:hint="eastAsia"/>
        </w:rPr>
        <w:t>glutReshapeFunc(reshape);</w:t>
      </w:r>
    </w:p>
    <w:p w14:paraId="27314072" w14:textId="77777777" w:rsidR="0020710A" w:rsidRDefault="0020710A" w:rsidP="00A25C1C">
      <w:pPr>
        <w:spacing w:line="240" w:lineRule="auto"/>
        <w:ind w:firstLineChars="0" w:firstLine="0"/>
      </w:pPr>
      <w:r>
        <w:rPr>
          <w:rFonts w:hint="eastAsia"/>
        </w:rPr>
        <w:t xml:space="preserve">  glutIdleFunc(idle);</w:t>
      </w:r>
    </w:p>
    <w:p w14:paraId="2782297C" w14:textId="77777777" w:rsidR="0020710A" w:rsidRDefault="0020710A" w:rsidP="00A25C1C">
      <w:pPr>
        <w:spacing w:line="240" w:lineRule="auto"/>
        <w:ind w:firstLineChars="0" w:firstLine="0"/>
      </w:pPr>
    </w:p>
    <w:p w14:paraId="477E4C3E" w14:textId="77777777" w:rsidR="0020710A" w:rsidRDefault="0020710A" w:rsidP="00A25C1C">
      <w:pPr>
        <w:spacing w:line="240" w:lineRule="auto"/>
        <w:ind w:firstLineChars="0" w:firstLine="0"/>
      </w:pPr>
      <w:r>
        <w:rPr>
          <w:rFonts w:hint="eastAsia"/>
        </w:rPr>
        <w:t xml:space="preserve">// </w:t>
      </w:r>
      <w:r>
        <w:rPr>
          <w:rFonts w:hint="eastAsia"/>
        </w:rPr>
        <w:t>进入主事件循环</w:t>
      </w:r>
    </w:p>
    <w:p w14:paraId="533FCA54" w14:textId="77777777" w:rsidR="0020710A" w:rsidRDefault="0020710A" w:rsidP="00A25C1C">
      <w:pPr>
        <w:spacing w:line="240" w:lineRule="auto"/>
        <w:ind w:firstLineChars="0" w:firstLine="0"/>
      </w:pPr>
      <w:r>
        <w:rPr>
          <w:rFonts w:hint="eastAsia"/>
        </w:rPr>
        <w:t xml:space="preserve">  glutMainLoop();</w:t>
      </w:r>
    </w:p>
    <w:p w14:paraId="5141D042" w14:textId="77777777" w:rsidR="00A25C1C" w:rsidRDefault="00A25C1C" w:rsidP="00A25C1C">
      <w:pPr>
        <w:spacing w:line="240" w:lineRule="auto"/>
        <w:ind w:firstLineChars="0" w:firstLine="0"/>
      </w:pPr>
      <w:r>
        <w:rPr>
          <w:rFonts w:hint="eastAsia"/>
        </w:rPr>
        <w:t>}</w:t>
      </w:r>
    </w:p>
    <w:p w14:paraId="64DF425A" w14:textId="77777777" w:rsidR="00A25C1C" w:rsidRDefault="007F7737" w:rsidP="00AC26C9">
      <w:pPr>
        <w:ind w:firstLine="480"/>
      </w:pPr>
      <w:r>
        <w:rPr>
          <w:rFonts w:hint="eastAsia"/>
        </w:rPr>
        <w:t>两种方法理解代码：（</w:t>
      </w:r>
      <w:r>
        <w:rPr>
          <w:rFonts w:hint="eastAsia"/>
        </w:rPr>
        <w:t>1</w:t>
      </w:r>
      <w:r>
        <w:rPr>
          <w:rFonts w:hint="eastAsia"/>
        </w:rPr>
        <w:t>）几何流水线；（</w:t>
      </w:r>
      <w:r>
        <w:rPr>
          <w:rFonts w:hint="eastAsia"/>
        </w:rPr>
        <w:t>2</w:t>
      </w:r>
      <w:r>
        <w:rPr>
          <w:rFonts w:hint="eastAsia"/>
        </w:rPr>
        <w:t>）程序功能：程序是事件驱动，所有回调函数都不是程序直接调用的。</w:t>
      </w:r>
    </w:p>
    <w:p w14:paraId="64015062" w14:textId="77777777" w:rsidR="00E22A45" w:rsidRPr="00D611AD" w:rsidRDefault="00E22A45" w:rsidP="00E22A45">
      <w:pPr>
        <w:pStyle w:val="2"/>
      </w:pPr>
      <w:r>
        <w:rPr>
          <w:rFonts w:hint="eastAsia"/>
        </w:rPr>
        <w:t>本章</w:t>
      </w:r>
      <w:r>
        <w:rPr>
          <w:rFonts w:hint="eastAsia"/>
        </w:rPr>
        <w:t>OpenGL</w:t>
      </w:r>
      <w:r>
        <w:rPr>
          <w:rFonts w:hint="eastAsia"/>
        </w:rPr>
        <w:t>术语表</w:t>
      </w:r>
    </w:p>
    <w:p w14:paraId="2175A9B4" w14:textId="77777777" w:rsidR="00E22A45" w:rsidRDefault="00E22A45" w:rsidP="00E22A45">
      <w:pPr>
        <w:ind w:firstLine="480"/>
      </w:pPr>
      <w:r w:rsidRPr="00315FB5">
        <w:rPr>
          <w:rFonts w:hint="eastAsia"/>
          <w:highlight w:val="yellow"/>
        </w:rPr>
        <w:t>类型</w:t>
      </w:r>
    </w:p>
    <w:p w14:paraId="39FC19A9" w14:textId="77777777" w:rsidR="00E22A45" w:rsidRDefault="00E22A45" w:rsidP="00E22A45">
      <w:pPr>
        <w:ind w:firstLine="480"/>
      </w:pPr>
      <w:r>
        <w:rPr>
          <w:rFonts w:hint="eastAsia"/>
        </w:rPr>
        <w:t xml:space="preserve">Glfloat: </w:t>
      </w:r>
      <w:r>
        <w:rPr>
          <w:rFonts w:hint="eastAsia"/>
        </w:rPr>
        <w:t>和系统无关的浮点数定义</w:t>
      </w:r>
    </w:p>
    <w:p w14:paraId="177135E0" w14:textId="77777777" w:rsidR="00E22A45" w:rsidRDefault="00E22A45" w:rsidP="00E22A45">
      <w:pPr>
        <w:ind w:firstLine="480"/>
      </w:pPr>
    </w:p>
    <w:p w14:paraId="6D2C7ECE" w14:textId="77777777" w:rsidR="00E22A45" w:rsidRDefault="00E22A45" w:rsidP="00E22A45">
      <w:pPr>
        <w:ind w:firstLine="480"/>
      </w:pPr>
      <w:r w:rsidRPr="00315FB5">
        <w:rPr>
          <w:rFonts w:hint="eastAsia"/>
          <w:highlight w:val="yellow"/>
        </w:rPr>
        <w:t>OpenGL</w:t>
      </w:r>
      <w:r w:rsidRPr="00315FB5">
        <w:rPr>
          <w:rFonts w:hint="eastAsia"/>
          <w:highlight w:val="yellow"/>
        </w:rPr>
        <w:t>函数</w:t>
      </w:r>
    </w:p>
    <w:p w14:paraId="5F099A06" w14:textId="77777777" w:rsidR="00E22A45" w:rsidRDefault="00E22A45" w:rsidP="00E22A45">
      <w:pPr>
        <w:ind w:firstLine="480"/>
      </w:pPr>
      <w:r>
        <w:rPr>
          <w:rFonts w:hint="eastAsia"/>
        </w:rPr>
        <w:t>glBegin(xxx)</w:t>
      </w:r>
      <w:r>
        <w:rPr>
          <w:rFonts w:hint="eastAsia"/>
        </w:rPr>
        <w:t>：指定由顶点函数定义的几何模型的类型</w:t>
      </w:r>
    </w:p>
    <w:p w14:paraId="0E66B552" w14:textId="77777777" w:rsidR="00E22A45" w:rsidRDefault="00E22A45" w:rsidP="00E22A45">
      <w:pPr>
        <w:ind w:firstLine="480"/>
      </w:pPr>
      <w:r>
        <w:rPr>
          <w:rFonts w:hint="eastAsia"/>
        </w:rPr>
        <w:t xml:space="preserve">glClear(parms): </w:t>
      </w:r>
      <w:r>
        <w:rPr>
          <w:rFonts w:hint="eastAsia"/>
        </w:rPr>
        <w:t>清除由参数定义的窗口数据</w:t>
      </w:r>
    </w:p>
    <w:p w14:paraId="1546B5CD" w14:textId="77777777" w:rsidR="00E22A45" w:rsidRDefault="00E22A45" w:rsidP="00E22A45">
      <w:pPr>
        <w:ind w:firstLine="480"/>
      </w:pPr>
      <w:r>
        <w:rPr>
          <w:rFonts w:hint="eastAsia"/>
        </w:rPr>
        <w:t xml:space="preserve">glClearColor(r, g, b, a): </w:t>
      </w:r>
      <w:r>
        <w:rPr>
          <w:rFonts w:hint="eastAsia"/>
        </w:rPr>
        <w:t>将图形窗口的颜色设为背景颜色</w:t>
      </w:r>
    </w:p>
    <w:p w14:paraId="54B936FD" w14:textId="77777777" w:rsidR="00E22A45" w:rsidRDefault="00E22A45" w:rsidP="00E22A45">
      <w:pPr>
        <w:ind w:firstLine="480"/>
      </w:pPr>
      <w:r>
        <w:rPr>
          <w:rFonts w:hint="eastAsia"/>
        </w:rPr>
        <w:t xml:space="preserve">glColor3f(r, g,b): </w:t>
      </w:r>
      <w:r>
        <w:rPr>
          <w:rFonts w:hint="eastAsia"/>
        </w:rPr>
        <w:t>为后续顶点调用设置的</w:t>
      </w:r>
      <w:r>
        <w:rPr>
          <w:rFonts w:hint="eastAsia"/>
        </w:rPr>
        <w:t>RGB</w:t>
      </w:r>
      <w:r>
        <w:rPr>
          <w:rFonts w:hint="eastAsia"/>
        </w:rPr>
        <w:t>值</w:t>
      </w:r>
    </w:p>
    <w:p w14:paraId="607F669E" w14:textId="77777777" w:rsidR="00E22A45" w:rsidRDefault="00E22A45" w:rsidP="00E22A45">
      <w:pPr>
        <w:ind w:firstLine="480"/>
      </w:pPr>
      <w:r>
        <w:rPr>
          <w:rFonts w:hint="eastAsia"/>
        </w:rPr>
        <w:t xml:space="preserve">glEnable(parms): </w:t>
      </w:r>
      <w:r>
        <w:rPr>
          <w:rFonts w:hint="eastAsia"/>
        </w:rPr>
        <w:t>激活参数定义的性能</w:t>
      </w:r>
    </w:p>
    <w:p w14:paraId="1290AC05" w14:textId="77777777" w:rsidR="00E22A45" w:rsidRDefault="00E22A45" w:rsidP="00E22A45">
      <w:pPr>
        <w:ind w:firstLine="480"/>
      </w:pPr>
      <w:r>
        <w:rPr>
          <w:rFonts w:hint="eastAsia"/>
        </w:rPr>
        <w:t xml:space="preserve">glEnd(): </w:t>
      </w:r>
      <w:r>
        <w:rPr>
          <w:rFonts w:hint="eastAsia"/>
        </w:rPr>
        <w:t>几何模型定义区域的结束标记，和</w:t>
      </w:r>
      <w:r>
        <w:rPr>
          <w:rFonts w:hint="eastAsia"/>
        </w:rPr>
        <w:t>glBegin()</w:t>
      </w:r>
      <w:r>
        <w:rPr>
          <w:rFonts w:hint="eastAsia"/>
        </w:rPr>
        <w:t>配对使用</w:t>
      </w:r>
    </w:p>
    <w:p w14:paraId="5323EF84" w14:textId="77777777" w:rsidR="00E22A45" w:rsidRDefault="00E22A45" w:rsidP="00E22A45">
      <w:pPr>
        <w:ind w:firstLine="480"/>
      </w:pPr>
      <w:r>
        <w:rPr>
          <w:rFonts w:hint="eastAsia"/>
        </w:rPr>
        <w:t>glLoadIdentity</w:t>
      </w:r>
      <w:r>
        <w:rPr>
          <w:rFonts w:hint="eastAsia"/>
        </w:rPr>
        <w:t>：将单位矩阵写入由</w:t>
      </w:r>
      <w:r>
        <w:rPr>
          <w:rFonts w:hint="eastAsia"/>
        </w:rPr>
        <w:t>glMatrixMode</w:t>
      </w:r>
      <w:r>
        <w:rPr>
          <w:rFonts w:hint="eastAsia"/>
        </w:rPr>
        <w:t>指定的矩阵中</w:t>
      </w:r>
    </w:p>
    <w:p w14:paraId="24A88188" w14:textId="77777777" w:rsidR="00E22A45" w:rsidRDefault="00E22A45" w:rsidP="00E22A45">
      <w:pPr>
        <w:ind w:firstLine="480"/>
      </w:pPr>
      <w:r>
        <w:rPr>
          <w:rFonts w:hint="eastAsia"/>
        </w:rPr>
        <w:lastRenderedPageBreak/>
        <w:t>glMatrixMode(parm)</w:t>
      </w:r>
      <w:r>
        <w:rPr>
          <w:rFonts w:hint="eastAsia"/>
        </w:rPr>
        <w:t>：指定后续操作使用到的系统矩阵</w:t>
      </w:r>
    </w:p>
    <w:p w14:paraId="6F7E0B6E" w14:textId="77777777" w:rsidR="00E22A45" w:rsidRDefault="00E22A45" w:rsidP="00E22A45">
      <w:pPr>
        <w:ind w:firstLine="480"/>
      </w:pPr>
      <w:r>
        <w:rPr>
          <w:rFonts w:hint="eastAsia"/>
        </w:rPr>
        <w:t xml:space="preserve">glPopMatrix(): </w:t>
      </w:r>
      <w:r>
        <w:rPr>
          <w:rFonts w:hint="eastAsia"/>
        </w:rPr>
        <w:t>在</w:t>
      </w:r>
      <w:r>
        <w:rPr>
          <w:rFonts w:hint="eastAsia"/>
        </w:rPr>
        <w:t>glMatrixMode</w:t>
      </w:r>
      <w:r>
        <w:rPr>
          <w:rFonts w:hint="eastAsia"/>
        </w:rPr>
        <w:t>指定的当前矩阵栈中，将栈顶的矩阵弹出栈</w:t>
      </w:r>
    </w:p>
    <w:p w14:paraId="518970AC" w14:textId="77777777" w:rsidR="00E22A45" w:rsidRDefault="00E22A45" w:rsidP="00E22A45">
      <w:pPr>
        <w:ind w:firstLine="480"/>
      </w:pPr>
      <w:r>
        <w:rPr>
          <w:rFonts w:hint="eastAsia"/>
        </w:rPr>
        <w:t xml:space="preserve">glPushMatrix(): </w:t>
      </w:r>
      <w:r>
        <w:rPr>
          <w:rFonts w:hint="eastAsia"/>
        </w:rPr>
        <w:t>复制当前矩阵栈中栈顶的矩阵，用于后续操作；当栈顶矩阵被</w:t>
      </w:r>
      <w:r>
        <w:rPr>
          <w:rFonts w:hint="eastAsia"/>
        </w:rPr>
        <w:t>glPopMatrix</w:t>
      </w:r>
      <w:r>
        <w:rPr>
          <w:rFonts w:hint="eastAsia"/>
        </w:rPr>
        <w:t>弹出后，该矩阵的值将恢复为最近调用的</w:t>
      </w:r>
      <w:r>
        <w:rPr>
          <w:rFonts w:hint="eastAsia"/>
        </w:rPr>
        <w:t>glPushMatrix</w:t>
      </w:r>
      <w:r>
        <w:rPr>
          <w:rFonts w:hint="eastAsia"/>
        </w:rPr>
        <w:t>栈顶矩阵值</w:t>
      </w:r>
    </w:p>
    <w:p w14:paraId="20B45E1D" w14:textId="77777777" w:rsidR="00E22A45" w:rsidRDefault="00E22A45" w:rsidP="00E22A45">
      <w:pPr>
        <w:ind w:firstLine="480"/>
      </w:pPr>
      <w:r>
        <w:rPr>
          <w:rFonts w:hint="eastAsia"/>
        </w:rPr>
        <w:t>glRotate(angle, x, y, z)</w:t>
      </w:r>
      <w:r>
        <w:rPr>
          <w:rFonts w:hint="eastAsia"/>
        </w:rPr>
        <w:t>：旋转几何模型，旋转轴的参数为</w:t>
      </w:r>
      <w:r>
        <w:rPr>
          <w:rFonts w:hint="eastAsia"/>
        </w:rPr>
        <w:t>(x,y,z)</w:t>
      </w:r>
      <w:r>
        <w:rPr>
          <w:rFonts w:hint="eastAsia"/>
        </w:rPr>
        <w:t>，旋转角度为</w:t>
      </w:r>
      <w:r>
        <w:rPr>
          <w:rFonts w:hint="eastAsia"/>
        </w:rPr>
        <w:t>angle</w:t>
      </w:r>
    </w:p>
    <w:p w14:paraId="428B3A07" w14:textId="77777777" w:rsidR="00E22A45" w:rsidRDefault="00E22A45" w:rsidP="00E22A45">
      <w:pPr>
        <w:ind w:firstLine="480"/>
      </w:pPr>
      <w:r>
        <w:rPr>
          <w:rFonts w:hint="eastAsia"/>
        </w:rPr>
        <w:t xml:space="preserve">glScalef(dx,dy,dz): </w:t>
      </w:r>
      <w:r>
        <w:rPr>
          <w:rFonts w:hint="eastAsia"/>
        </w:rPr>
        <w:t>将顶点坐标乘以指定值，对几何模型进行缩放</w:t>
      </w:r>
    </w:p>
    <w:p w14:paraId="723E00EC" w14:textId="77777777" w:rsidR="00E22A45" w:rsidRPr="007170BC" w:rsidRDefault="00E22A45" w:rsidP="00E22A45">
      <w:pPr>
        <w:ind w:firstLine="480"/>
      </w:pPr>
      <w:r>
        <w:rPr>
          <w:rFonts w:hint="eastAsia"/>
        </w:rPr>
        <w:t xml:space="preserve">glTranslatef(tx,ty,tz): </w:t>
      </w:r>
      <w:r>
        <w:rPr>
          <w:rFonts w:hint="eastAsia"/>
        </w:rPr>
        <w:t>顶点坐标加指定值，平移几何模型</w:t>
      </w:r>
    </w:p>
    <w:p w14:paraId="4FB64A88" w14:textId="77777777" w:rsidR="00E22A45" w:rsidRDefault="00E22A45" w:rsidP="00E22A45">
      <w:pPr>
        <w:ind w:firstLine="480"/>
      </w:pPr>
      <w:r>
        <w:rPr>
          <w:rFonts w:hint="eastAsia"/>
        </w:rPr>
        <w:t xml:space="preserve">glVertex3fv(array): </w:t>
      </w:r>
      <w:r>
        <w:rPr>
          <w:rFonts w:hint="eastAsia"/>
        </w:rPr>
        <w:t>根据三维矩阵设置几何模型顶点</w:t>
      </w:r>
    </w:p>
    <w:p w14:paraId="1F56135B" w14:textId="77777777" w:rsidR="00E22A45" w:rsidRDefault="00E22A45" w:rsidP="00E22A45">
      <w:pPr>
        <w:ind w:firstLine="480"/>
      </w:pPr>
      <w:r>
        <w:rPr>
          <w:rFonts w:hint="eastAsia"/>
        </w:rPr>
        <w:t>glViewport(x,y,</w:t>
      </w:r>
      <w:r w:rsidR="0093000D">
        <w:rPr>
          <w:rFonts w:hint="eastAsia"/>
        </w:rPr>
        <w:t>w</w:t>
      </w:r>
      <w:r>
        <w:rPr>
          <w:rFonts w:hint="eastAsia"/>
        </w:rPr>
        <w:t xml:space="preserve">idth,height): </w:t>
      </w:r>
      <w:r>
        <w:rPr>
          <w:rFonts w:hint="eastAsia"/>
        </w:rPr>
        <w:t>使用整数窗口坐标，指定绘制图形的视口尺寸</w:t>
      </w:r>
    </w:p>
    <w:p w14:paraId="44315CA1" w14:textId="77777777" w:rsidR="00E22A45" w:rsidRPr="008A2FA7" w:rsidRDefault="00E22A45" w:rsidP="00E22A45">
      <w:pPr>
        <w:ind w:firstLine="480"/>
      </w:pPr>
    </w:p>
    <w:p w14:paraId="34BB6CC6" w14:textId="77777777" w:rsidR="00E22A45" w:rsidRDefault="00E22A45" w:rsidP="00E22A45">
      <w:pPr>
        <w:ind w:firstLine="480"/>
      </w:pPr>
      <w:r w:rsidRPr="000365F5">
        <w:rPr>
          <w:rFonts w:hint="eastAsia"/>
          <w:highlight w:val="yellow"/>
        </w:rPr>
        <w:t>GLU</w:t>
      </w:r>
      <w:r w:rsidRPr="000365F5">
        <w:rPr>
          <w:rFonts w:hint="eastAsia"/>
          <w:highlight w:val="yellow"/>
        </w:rPr>
        <w:t>函数：</w:t>
      </w:r>
    </w:p>
    <w:p w14:paraId="1548AB12" w14:textId="77777777" w:rsidR="00E22A45" w:rsidRDefault="00E22A45" w:rsidP="00E22A45">
      <w:pPr>
        <w:ind w:firstLine="480"/>
      </w:pPr>
      <w:r>
        <w:rPr>
          <w:rFonts w:hint="eastAsia"/>
        </w:rPr>
        <w:t xml:space="preserve">gluLookAt(eyepoint, viewpoint, up): </w:t>
      </w:r>
    </w:p>
    <w:p w14:paraId="1FD77B6D" w14:textId="77777777" w:rsidR="00E22A45" w:rsidRDefault="00E22A45" w:rsidP="00E22A45">
      <w:pPr>
        <w:ind w:firstLine="480"/>
      </w:pPr>
      <w:r>
        <w:rPr>
          <w:rFonts w:hint="eastAsia"/>
        </w:rPr>
        <w:t xml:space="preserve">gluPerspective(fileOfview, aspect, near, far): </w:t>
      </w:r>
      <w:r>
        <w:rPr>
          <w:rFonts w:hint="eastAsia"/>
        </w:rPr>
        <w:t>基于观察环境参数，给定定义视域体的四个参数以定义透视投影</w:t>
      </w:r>
    </w:p>
    <w:p w14:paraId="28A6CCAE" w14:textId="77777777" w:rsidR="00E22A45" w:rsidRDefault="00E22A45" w:rsidP="00E22A45">
      <w:pPr>
        <w:ind w:firstLine="480"/>
      </w:pPr>
    </w:p>
    <w:p w14:paraId="2206FF03" w14:textId="77777777" w:rsidR="00E22A45" w:rsidRDefault="00E22A45" w:rsidP="00E22A45">
      <w:pPr>
        <w:ind w:firstLine="480"/>
      </w:pPr>
      <w:r w:rsidRPr="00315FB5">
        <w:rPr>
          <w:rFonts w:hint="eastAsia"/>
          <w:highlight w:val="yellow"/>
        </w:rPr>
        <w:t>GLUT</w:t>
      </w:r>
      <w:r w:rsidRPr="00315FB5">
        <w:rPr>
          <w:rFonts w:hint="eastAsia"/>
          <w:highlight w:val="yellow"/>
        </w:rPr>
        <w:t>函数：</w:t>
      </w:r>
    </w:p>
    <w:p w14:paraId="0171DABA" w14:textId="77777777" w:rsidR="00E22A45" w:rsidRDefault="00E22A45" w:rsidP="00E22A45">
      <w:pPr>
        <w:ind w:firstLine="480"/>
      </w:pPr>
      <w:r>
        <w:rPr>
          <w:rFonts w:hint="eastAsia"/>
        </w:rPr>
        <w:t xml:space="preserve">glutCreateWindow(title): </w:t>
      </w:r>
      <w:r>
        <w:rPr>
          <w:rFonts w:hint="eastAsia"/>
        </w:rPr>
        <w:t>创建图形窗口，并给出窗口名</w:t>
      </w:r>
    </w:p>
    <w:p w14:paraId="07E0D3BC" w14:textId="77777777" w:rsidR="00E22A45" w:rsidRDefault="00E22A45" w:rsidP="00E22A45">
      <w:pPr>
        <w:ind w:firstLine="480"/>
      </w:pPr>
      <w:r>
        <w:rPr>
          <w:rFonts w:hint="eastAsia"/>
        </w:rPr>
        <w:t xml:space="preserve">glutDisplayFunc(function): </w:t>
      </w:r>
      <w:r>
        <w:rPr>
          <w:rFonts w:hint="eastAsia"/>
        </w:rPr>
        <w:t>为显示事件指定回调函数</w:t>
      </w:r>
    </w:p>
    <w:p w14:paraId="572795AF" w14:textId="77777777" w:rsidR="00E22A45" w:rsidRDefault="00E22A45" w:rsidP="00E22A45">
      <w:pPr>
        <w:ind w:firstLine="480"/>
      </w:pPr>
      <w:r>
        <w:rPr>
          <w:rFonts w:hint="eastAsia"/>
        </w:rPr>
        <w:t xml:space="preserve">glutIdleFunc(function): </w:t>
      </w:r>
      <w:r>
        <w:rPr>
          <w:rFonts w:hint="eastAsia"/>
        </w:rPr>
        <w:t>为空闲事件指定回调函数</w:t>
      </w:r>
    </w:p>
    <w:p w14:paraId="24A63D5F" w14:textId="77777777" w:rsidR="00E22A45" w:rsidRDefault="00E22A45" w:rsidP="00E22A45">
      <w:pPr>
        <w:ind w:firstLine="480"/>
      </w:pPr>
      <w:r>
        <w:rPr>
          <w:rFonts w:hint="eastAsia"/>
        </w:rPr>
        <w:t xml:space="preserve">glutInit(parms): </w:t>
      </w:r>
      <w:r>
        <w:rPr>
          <w:rFonts w:hint="eastAsia"/>
        </w:rPr>
        <w:t>根据</w:t>
      </w:r>
      <w:r>
        <w:rPr>
          <w:rFonts w:hint="eastAsia"/>
        </w:rPr>
        <w:t>main()</w:t>
      </w:r>
      <w:r>
        <w:rPr>
          <w:rFonts w:hint="eastAsia"/>
        </w:rPr>
        <w:t>函数的部分参数初始化</w:t>
      </w:r>
      <w:r>
        <w:rPr>
          <w:rFonts w:hint="eastAsia"/>
        </w:rPr>
        <w:t>GLUT</w:t>
      </w:r>
      <w:r>
        <w:rPr>
          <w:rFonts w:hint="eastAsia"/>
        </w:rPr>
        <w:t>系统</w:t>
      </w:r>
    </w:p>
    <w:p w14:paraId="188D18C4" w14:textId="77777777" w:rsidR="00E22A45" w:rsidRDefault="00E22A45" w:rsidP="00E22A45">
      <w:pPr>
        <w:ind w:firstLine="480"/>
      </w:pPr>
      <w:r>
        <w:rPr>
          <w:rFonts w:hint="eastAsia"/>
        </w:rPr>
        <w:t xml:space="preserve">glutInitDisplayMode(parms): </w:t>
      </w:r>
      <w:r>
        <w:rPr>
          <w:rFonts w:hint="eastAsia"/>
        </w:rPr>
        <w:t>根据传入的符号参数设置系统显示模式</w:t>
      </w:r>
    </w:p>
    <w:p w14:paraId="77FBD3F8" w14:textId="77777777" w:rsidR="00E22A45" w:rsidRPr="00CA3888" w:rsidRDefault="00E22A45" w:rsidP="00E22A45">
      <w:pPr>
        <w:ind w:firstLine="480"/>
      </w:pPr>
      <w:r>
        <w:rPr>
          <w:rFonts w:hint="eastAsia"/>
        </w:rPr>
        <w:t xml:space="preserve">glutInitWinodwPosition(x,y): </w:t>
      </w:r>
      <w:r>
        <w:rPr>
          <w:rFonts w:hint="eastAsia"/>
        </w:rPr>
        <w:t>设置窗口左上角顶点屏幕坐标</w:t>
      </w:r>
    </w:p>
    <w:p w14:paraId="12FFB6D9" w14:textId="77777777" w:rsidR="00E22A45" w:rsidRDefault="00E22A45" w:rsidP="00E22A45">
      <w:pPr>
        <w:ind w:firstLine="480"/>
      </w:pPr>
      <w:r>
        <w:rPr>
          <w:rFonts w:hint="eastAsia"/>
        </w:rPr>
        <w:t xml:space="preserve">glutMainLoop(): </w:t>
      </w:r>
      <w:r>
        <w:rPr>
          <w:rFonts w:hint="eastAsia"/>
        </w:rPr>
        <w:t>进入</w:t>
      </w:r>
      <w:r>
        <w:rPr>
          <w:rFonts w:hint="eastAsia"/>
        </w:rPr>
        <w:t>GLUT</w:t>
      </w:r>
      <w:r>
        <w:rPr>
          <w:rFonts w:hint="eastAsia"/>
        </w:rPr>
        <w:t>事件处理循环</w:t>
      </w:r>
    </w:p>
    <w:p w14:paraId="77167014" w14:textId="77777777" w:rsidR="00E22A45" w:rsidRDefault="00E22A45" w:rsidP="00E22A45">
      <w:pPr>
        <w:ind w:firstLine="480"/>
      </w:pPr>
      <w:r>
        <w:rPr>
          <w:rFonts w:hint="eastAsia"/>
        </w:rPr>
        <w:t xml:space="preserve">glutPostRedisplay(): </w:t>
      </w:r>
      <w:r>
        <w:rPr>
          <w:rFonts w:hint="eastAsia"/>
        </w:rPr>
        <w:t>设置重绘事件，触发再次显示事件</w:t>
      </w:r>
    </w:p>
    <w:p w14:paraId="32D6B9E2" w14:textId="77777777" w:rsidR="00E22A45" w:rsidRDefault="00E22A45" w:rsidP="00E22A45">
      <w:pPr>
        <w:ind w:firstLine="480"/>
      </w:pPr>
      <w:r>
        <w:rPr>
          <w:rFonts w:hint="eastAsia"/>
        </w:rPr>
        <w:t xml:space="preserve">glutReshapeFunc(function): </w:t>
      </w:r>
      <w:r>
        <w:rPr>
          <w:rFonts w:hint="eastAsia"/>
        </w:rPr>
        <w:t>为改变窗口事件指定回调函数</w:t>
      </w:r>
    </w:p>
    <w:p w14:paraId="72A5EE70" w14:textId="77777777" w:rsidR="00E22A45" w:rsidRDefault="00E22A45" w:rsidP="00E22A45">
      <w:pPr>
        <w:ind w:firstLine="480"/>
      </w:pPr>
      <w:r>
        <w:rPr>
          <w:rFonts w:hint="eastAsia"/>
        </w:rPr>
        <w:t xml:space="preserve">glutSwapBuffers(): </w:t>
      </w:r>
      <w:r>
        <w:rPr>
          <w:rFonts w:hint="eastAsia"/>
        </w:rPr>
        <w:t>后台颜色缓存中的内容交换到前台颜色缓存中用于显示</w:t>
      </w:r>
    </w:p>
    <w:p w14:paraId="62B928A2" w14:textId="77777777" w:rsidR="00E22A45" w:rsidRDefault="00E22A45" w:rsidP="00E22A45">
      <w:pPr>
        <w:ind w:firstLine="480"/>
      </w:pPr>
    </w:p>
    <w:p w14:paraId="7458C90F" w14:textId="77777777" w:rsidR="00E22A45" w:rsidRDefault="00E22A45" w:rsidP="00E22A45">
      <w:pPr>
        <w:ind w:firstLine="480"/>
      </w:pPr>
      <w:r w:rsidRPr="000365F5">
        <w:rPr>
          <w:rFonts w:hint="eastAsia"/>
          <w:highlight w:val="yellow"/>
        </w:rPr>
        <w:lastRenderedPageBreak/>
        <w:t>参数：</w:t>
      </w:r>
    </w:p>
    <w:p w14:paraId="0D26281B" w14:textId="77777777" w:rsidR="00E22A45" w:rsidRDefault="00E22A45" w:rsidP="00E22A45">
      <w:pPr>
        <w:ind w:firstLine="480"/>
      </w:pPr>
      <w:r>
        <w:rPr>
          <w:rFonts w:hint="eastAsia"/>
        </w:rPr>
        <w:t>GL_COLOR_BUFFER_BIT:</w:t>
      </w:r>
      <w:r>
        <w:rPr>
          <w:rFonts w:hint="eastAsia"/>
        </w:rPr>
        <w:t>与</w:t>
      </w:r>
      <w:r>
        <w:rPr>
          <w:rFonts w:hint="eastAsia"/>
        </w:rPr>
        <w:t>glclear</w:t>
      </w:r>
      <w:r>
        <w:rPr>
          <w:rFonts w:hint="eastAsia"/>
        </w:rPr>
        <w:t>一起使用，表明清空颜色缓存</w:t>
      </w:r>
    </w:p>
    <w:p w14:paraId="0BDD5DC4" w14:textId="77777777" w:rsidR="00E22A45" w:rsidRDefault="00E22A45" w:rsidP="00E22A45">
      <w:pPr>
        <w:ind w:firstLine="480"/>
      </w:pPr>
      <w:r>
        <w:rPr>
          <w:rFonts w:hint="eastAsia"/>
        </w:rPr>
        <w:t xml:space="preserve">GL_DEPTH_BUFFER_BIT: </w:t>
      </w:r>
      <w:r>
        <w:rPr>
          <w:rFonts w:hint="eastAsia"/>
        </w:rPr>
        <w:t>与</w:t>
      </w:r>
      <w:r>
        <w:rPr>
          <w:rFonts w:hint="eastAsia"/>
        </w:rPr>
        <w:t>glclear</w:t>
      </w:r>
      <w:r>
        <w:rPr>
          <w:rFonts w:hint="eastAsia"/>
        </w:rPr>
        <w:t>一起使用，表明清空深度缓存</w:t>
      </w:r>
    </w:p>
    <w:p w14:paraId="4662E665" w14:textId="77777777" w:rsidR="00E22A45" w:rsidRDefault="00E22A45" w:rsidP="00E22A45">
      <w:pPr>
        <w:ind w:firstLine="480"/>
      </w:pPr>
      <w:r>
        <w:rPr>
          <w:rFonts w:hint="eastAsia"/>
        </w:rPr>
        <w:t xml:space="preserve">GL_DEPTH_TEST: </w:t>
      </w:r>
      <w:r>
        <w:rPr>
          <w:rFonts w:hint="eastAsia"/>
        </w:rPr>
        <w:t>指定使用深度测试</w:t>
      </w:r>
    </w:p>
    <w:p w14:paraId="5B2D8163" w14:textId="77777777" w:rsidR="00E22A45" w:rsidRDefault="00E22A45" w:rsidP="00E22A45">
      <w:pPr>
        <w:ind w:firstLine="480"/>
      </w:pPr>
      <w:r>
        <w:rPr>
          <w:rFonts w:hint="eastAsia"/>
        </w:rPr>
        <w:t>GL_MODELVIEW</w:t>
      </w:r>
      <w:r>
        <w:rPr>
          <w:rFonts w:hint="eastAsia"/>
        </w:rPr>
        <w:t>：指定使用模型视角矩阵</w:t>
      </w:r>
    </w:p>
    <w:p w14:paraId="7BC9A4DA" w14:textId="77777777" w:rsidR="00E22A45" w:rsidRDefault="00E22A45" w:rsidP="00E22A45">
      <w:pPr>
        <w:ind w:firstLine="480"/>
      </w:pPr>
      <w:r>
        <w:rPr>
          <w:rFonts w:hint="eastAsia"/>
        </w:rPr>
        <w:t>GL_QUAD_STRIP</w:t>
      </w:r>
      <w:r>
        <w:rPr>
          <w:rFonts w:hint="eastAsia"/>
        </w:rPr>
        <w:t>：指定所用顶点是连续有序的四边形条带的顶点</w:t>
      </w:r>
    </w:p>
    <w:p w14:paraId="01C64300" w14:textId="77777777" w:rsidR="00E22A45" w:rsidRDefault="00E22A45" w:rsidP="00E22A45">
      <w:pPr>
        <w:ind w:firstLine="480"/>
      </w:pPr>
      <w:r>
        <w:rPr>
          <w:rFonts w:hint="eastAsia"/>
        </w:rPr>
        <w:t>GLUT_DEPTH</w:t>
      </w:r>
      <w:r>
        <w:rPr>
          <w:rFonts w:hint="eastAsia"/>
        </w:rPr>
        <w:t>：指定窗口使用景深缓存（从而可以进行深度测试）</w:t>
      </w:r>
    </w:p>
    <w:p w14:paraId="2E04F798" w14:textId="77777777" w:rsidR="00E22A45" w:rsidRDefault="00E22A45" w:rsidP="00E22A45">
      <w:pPr>
        <w:ind w:firstLine="480"/>
      </w:pPr>
      <w:r>
        <w:rPr>
          <w:rFonts w:hint="eastAsia"/>
        </w:rPr>
        <w:t>GLUT_DOUBLE</w:t>
      </w:r>
      <w:r>
        <w:rPr>
          <w:rFonts w:hint="eastAsia"/>
        </w:rPr>
        <w:t>：指定窗口使用后台缓存（从而可以使用双缓存）</w:t>
      </w:r>
    </w:p>
    <w:p w14:paraId="0F9B5C97" w14:textId="77777777" w:rsidR="00E22A45" w:rsidRDefault="00E22A45" w:rsidP="00E22A45">
      <w:pPr>
        <w:ind w:firstLine="480"/>
      </w:pPr>
      <w:r>
        <w:rPr>
          <w:rFonts w:hint="eastAsia"/>
        </w:rPr>
        <w:t>GLUT_RGB:</w:t>
      </w:r>
      <w:r w:rsidR="008F377D">
        <w:rPr>
          <w:rFonts w:hint="eastAsia"/>
        </w:rPr>
        <w:t xml:space="preserve"> </w:t>
      </w:r>
      <w:r>
        <w:rPr>
          <w:rFonts w:hint="eastAsia"/>
        </w:rPr>
        <w:t>指定窗口使用</w:t>
      </w:r>
      <w:r>
        <w:rPr>
          <w:rFonts w:hint="eastAsia"/>
        </w:rPr>
        <w:t>RGB</w:t>
      </w:r>
      <w:r>
        <w:rPr>
          <w:rFonts w:hint="eastAsia"/>
        </w:rPr>
        <w:t>颜色模型</w:t>
      </w:r>
    </w:p>
    <w:p w14:paraId="563BB338" w14:textId="77777777" w:rsidR="004F0F7C" w:rsidRDefault="004F0F7C" w:rsidP="00AC26C9">
      <w:pPr>
        <w:ind w:firstLine="480"/>
      </w:pPr>
    </w:p>
    <w:p w14:paraId="4B57452F" w14:textId="77777777" w:rsidR="00A25C1C" w:rsidRDefault="00A02CB5" w:rsidP="00A02CB5">
      <w:pPr>
        <w:pStyle w:val="1"/>
      </w:pPr>
      <w:r>
        <w:rPr>
          <w:rFonts w:hint="eastAsia"/>
        </w:rPr>
        <w:t>第</w:t>
      </w:r>
      <w:r>
        <w:rPr>
          <w:rFonts w:hint="eastAsia"/>
        </w:rPr>
        <w:t>1</w:t>
      </w:r>
      <w:r>
        <w:rPr>
          <w:rFonts w:hint="eastAsia"/>
        </w:rPr>
        <w:t>章</w:t>
      </w:r>
      <w:r>
        <w:rPr>
          <w:rFonts w:hint="eastAsia"/>
        </w:rPr>
        <w:t xml:space="preserve"> </w:t>
      </w:r>
      <w:r>
        <w:rPr>
          <w:rFonts w:hint="eastAsia"/>
        </w:rPr>
        <w:t>视图变换和投影</w:t>
      </w:r>
    </w:p>
    <w:p w14:paraId="6E05EDBE" w14:textId="77777777" w:rsidR="00A25C1C" w:rsidRDefault="00A02CB5" w:rsidP="00A02CB5">
      <w:pPr>
        <w:pStyle w:val="2"/>
      </w:pPr>
      <w:r>
        <w:rPr>
          <w:rFonts w:hint="eastAsia"/>
        </w:rPr>
        <w:t>1.1</w:t>
      </w:r>
      <w:r>
        <w:rPr>
          <w:rFonts w:hint="eastAsia"/>
        </w:rPr>
        <w:t>简介</w:t>
      </w:r>
    </w:p>
    <w:p w14:paraId="747E91C6" w14:textId="77777777" w:rsidR="004F0F7C" w:rsidRDefault="00A02CB5" w:rsidP="00AC26C9">
      <w:pPr>
        <w:ind w:firstLine="480"/>
      </w:pPr>
      <w:r>
        <w:rPr>
          <w:rFonts w:hint="eastAsia"/>
        </w:rPr>
        <w:t>决定所看图像的因素有：眼睛的位置、观察的目标点、观察视图的向上方向、观看的宽度、视图的高宽比。在计算机图形学中，必须指定这些参数才能正确定义图像。</w:t>
      </w:r>
    </w:p>
    <w:p w14:paraId="36AB4D98" w14:textId="77777777" w:rsidR="004F0F7C" w:rsidRDefault="00A02CB5" w:rsidP="00AC26C9">
      <w:pPr>
        <w:ind w:firstLine="480"/>
      </w:pPr>
      <w:r>
        <w:rPr>
          <w:rFonts w:hint="eastAsia"/>
        </w:rPr>
        <w:t>模型变换、视图变换和投影等机制，通过图形</w:t>
      </w:r>
      <w:r>
        <w:rPr>
          <w:rFonts w:hint="eastAsia"/>
        </w:rPr>
        <w:t>API</w:t>
      </w:r>
      <w:r>
        <w:rPr>
          <w:rFonts w:hint="eastAsia"/>
        </w:rPr>
        <w:t>来管理，所以，图形编程的任务就是为这些</w:t>
      </w:r>
      <w:r>
        <w:rPr>
          <w:rFonts w:hint="eastAsia"/>
        </w:rPr>
        <w:t>API</w:t>
      </w:r>
      <w:r>
        <w:rPr>
          <w:rFonts w:hint="eastAsia"/>
        </w:rPr>
        <w:t>提供正确的信息，并且按照正确的顺序调用这些</w:t>
      </w:r>
      <w:r>
        <w:rPr>
          <w:rFonts w:hint="eastAsia"/>
        </w:rPr>
        <w:t>API</w:t>
      </w:r>
      <w:r>
        <w:rPr>
          <w:rFonts w:hint="eastAsia"/>
        </w:rPr>
        <w:t>函数。</w:t>
      </w:r>
    </w:p>
    <w:p w14:paraId="64CC9303" w14:textId="77777777" w:rsidR="004F0F7C" w:rsidRDefault="00E22A45" w:rsidP="00E22A45">
      <w:pPr>
        <w:pStyle w:val="2"/>
      </w:pPr>
      <w:r>
        <w:rPr>
          <w:rFonts w:hint="eastAsia"/>
        </w:rPr>
        <w:t>1.2</w:t>
      </w:r>
      <w:r>
        <w:rPr>
          <w:rFonts w:hint="eastAsia"/>
        </w:rPr>
        <w:t>视图变化的基本模型</w:t>
      </w:r>
    </w:p>
    <w:p w14:paraId="1730CF48" w14:textId="77777777" w:rsidR="004F0F7C" w:rsidRDefault="00E22A45" w:rsidP="00AC26C9">
      <w:pPr>
        <w:ind w:firstLine="480"/>
      </w:pPr>
      <w:r>
        <w:rPr>
          <w:rFonts w:hint="eastAsia"/>
        </w:rPr>
        <w:t>建立视图环境、</w:t>
      </w:r>
      <w:r w:rsidR="00ED7D8F">
        <w:rPr>
          <w:rFonts w:hint="eastAsia"/>
        </w:rPr>
        <w:t>定义投影、定义窗口和定义视图</w:t>
      </w:r>
    </w:p>
    <w:p w14:paraId="468CB3EE" w14:textId="77777777" w:rsidR="004F0F7C" w:rsidRDefault="00ED7D8F" w:rsidP="00ED7D8F">
      <w:pPr>
        <w:pStyle w:val="2"/>
      </w:pPr>
      <w:r>
        <w:rPr>
          <w:rFonts w:hint="eastAsia"/>
        </w:rPr>
        <w:t>1.3</w:t>
      </w:r>
      <w:r>
        <w:rPr>
          <w:rFonts w:hint="eastAsia"/>
        </w:rPr>
        <w:t>管理视图的其他方面</w:t>
      </w:r>
    </w:p>
    <w:p w14:paraId="1EDF82D6" w14:textId="77777777" w:rsidR="00651B9B" w:rsidRDefault="00ED7D8F" w:rsidP="00AC26C9">
      <w:pPr>
        <w:ind w:firstLine="480"/>
      </w:pPr>
      <w:r>
        <w:rPr>
          <w:rFonts w:hint="eastAsia"/>
        </w:rPr>
        <w:t>隐藏面：深度缓冲、</w:t>
      </w:r>
      <w:r>
        <w:rPr>
          <w:rFonts w:hint="eastAsia"/>
        </w:rPr>
        <w:t>z</w:t>
      </w:r>
      <w:r>
        <w:rPr>
          <w:rFonts w:hint="eastAsia"/>
        </w:rPr>
        <w:t>缓冲、画家算法</w:t>
      </w:r>
    </w:p>
    <w:p w14:paraId="7FAB0941" w14:textId="77777777" w:rsidR="00ED7D8F" w:rsidRPr="00ED7D8F" w:rsidRDefault="00ED7D8F" w:rsidP="00AC26C9">
      <w:pPr>
        <w:ind w:firstLine="480"/>
      </w:pPr>
      <w:r>
        <w:rPr>
          <w:rFonts w:hint="eastAsia"/>
        </w:rPr>
        <w:t>双缓存：前缓存和后缓存，这对动画是必需的。</w:t>
      </w:r>
    </w:p>
    <w:p w14:paraId="5F8F07AF" w14:textId="77777777" w:rsidR="00ED7D8F" w:rsidRDefault="00245DDF" w:rsidP="00AC26C9">
      <w:pPr>
        <w:ind w:firstLine="480"/>
      </w:pPr>
      <w:r>
        <w:rPr>
          <w:rFonts w:hint="eastAsia"/>
        </w:rPr>
        <w:t>立体视图：双目立体视图</w:t>
      </w:r>
    </w:p>
    <w:p w14:paraId="0D26B532" w14:textId="77777777" w:rsidR="00ED7D8F" w:rsidRDefault="00DE4422" w:rsidP="00AC26C9">
      <w:pPr>
        <w:ind w:firstLine="480"/>
      </w:pPr>
      <w:r>
        <w:rPr>
          <w:rFonts w:hint="eastAsia"/>
        </w:rPr>
        <w:t>视图变换和视觉交流</w:t>
      </w:r>
    </w:p>
    <w:p w14:paraId="2101F2DE" w14:textId="77777777" w:rsidR="00ED7D8F" w:rsidRDefault="00DE4422" w:rsidP="00DE4422">
      <w:pPr>
        <w:pStyle w:val="2"/>
      </w:pPr>
      <w:r>
        <w:rPr>
          <w:rFonts w:hint="eastAsia"/>
        </w:rPr>
        <w:t>1.4</w:t>
      </w:r>
      <w:r>
        <w:rPr>
          <w:rFonts w:hint="eastAsia"/>
        </w:rPr>
        <w:t>在</w:t>
      </w:r>
      <w:r>
        <w:rPr>
          <w:rFonts w:hint="eastAsia"/>
        </w:rPr>
        <w:t>OpenGL</w:t>
      </w:r>
      <w:r>
        <w:rPr>
          <w:rFonts w:hint="eastAsia"/>
        </w:rPr>
        <w:t>中实现视图变换和投影</w:t>
      </w:r>
    </w:p>
    <w:p w14:paraId="62CEEEDC" w14:textId="77777777" w:rsidR="00967039" w:rsidRDefault="00967039" w:rsidP="00967039">
      <w:pPr>
        <w:ind w:firstLine="480"/>
      </w:pPr>
      <w:r>
        <w:rPr>
          <w:rFonts w:hint="eastAsia"/>
        </w:rPr>
        <w:t>（</w:t>
      </w:r>
      <w:r>
        <w:rPr>
          <w:rFonts w:hint="eastAsia"/>
        </w:rPr>
        <w:t>1</w:t>
      </w:r>
      <w:r>
        <w:rPr>
          <w:rFonts w:hint="eastAsia"/>
        </w:rPr>
        <w:t>）</w:t>
      </w:r>
      <w:r w:rsidR="00DE4422">
        <w:rPr>
          <w:rFonts w:hint="eastAsia"/>
        </w:rPr>
        <w:t>定义窗口和视图：</w:t>
      </w:r>
    </w:p>
    <w:p w14:paraId="37AE6150" w14:textId="77777777" w:rsidR="00DE4422" w:rsidRDefault="00DE4422" w:rsidP="00AC26C9">
      <w:pPr>
        <w:ind w:firstLine="480"/>
      </w:pPr>
      <w:r>
        <w:rPr>
          <w:rFonts w:hint="eastAsia"/>
        </w:rPr>
        <w:lastRenderedPageBreak/>
        <w:t>glutInitWindowSize</w:t>
      </w:r>
      <w:r w:rsidR="00967039">
        <w:rPr>
          <w:rFonts w:hint="eastAsia"/>
        </w:rPr>
        <w:t xml:space="preserve">();   // </w:t>
      </w:r>
      <w:r w:rsidR="00967039">
        <w:rPr>
          <w:rFonts w:hint="eastAsia"/>
        </w:rPr>
        <w:t>放在</w:t>
      </w:r>
      <w:r w:rsidR="00967039">
        <w:rPr>
          <w:rFonts w:hint="eastAsia"/>
        </w:rPr>
        <w:t>MyInit()</w:t>
      </w:r>
      <w:r w:rsidR="00967039">
        <w:rPr>
          <w:rFonts w:hint="eastAsia"/>
        </w:rPr>
        <w:t>函数中</w:t>
      </w:r>
    </w:p>
    <w:p w14:paraId="37D8096A" w14:textId="77777777" w:rsidR="00967039" w:rsidRDefault="00967039" w:rsidP="00AC26C9">
      <w:pPr>
        <w:ind w:firstLine="480"/>
      </w:pPr>
      <w:r>
        <w:rPr>
          <w:rFonts w:hint="eastAsia"/>
        </w:rPr>
        <w:t>glutInitWindowPosition();</w:t>
      </w:r>
    </w:p>
    <w:p w14:paraId="75EDE8B1" w14:textId="77777777" w:rsidR="00967039" w:rsidRPr="00DE4422" w:rsidRDefault="00967039" w:rsidP="00AC26C9">
      <w:pPr>
        <w:ind w:firstLine="480"/>
      </w:pPr>
      <w:r>
        <w:rPr>
          <w:rFonts w:hint="eastAsia"/>
        </w:rPr>
        <w:t>glutCreateWindow();</w:t>
      </w:r>
    </w:p>
    <w:p w14:paraId="4304CF8D" w14:textId="77777777" w:rsidR="00ED7D8F" w:rsidRDefault="00967039" w:rsidP="00AC26C9">
      <w:pPr>
        <w:ind w:firstLine="480"/>
      </w:pPr>
      <w:r>
        <w:rPr>
          <w:rFonts w:hint="eastAsia"/>
        </w:rPr>
        <w:t>（</w:t>
      </w:r>
      <w:r>
        <w:rPr>
          <w:rFonts w:hint="eastAsia"/>
        </w:rPr>
        <w:t>2</w:t>
      </w:r>
      <w:r>
        <w:rPr>
          <w:rFonts w:hint="eastAsia"/>
        </w:rPr>
        <w:t>）</w:t>
      </w:r>
      <w:r w:rsidR="00DE4422">
        <w:rPr>
          <w:rFonts w:hint="eastAsia"/>
        </w:rPr>
        <w:t>改变窗口的形状</w:t>
      </w:r>
    </w:p>
    <w:p w14:paraId="2A9B3ACD" w14:textId="77777777" w:rsidR="00ED7D8F" w:rsidRDefault="00967039" w:rsidP="00AC26C9">
      <w:pPr>
        <w:ind w:firstLine="480"/>
      </w:pPr>
      <w:r>
        <w:rPr>
          <w:rFonts w:hint="eastAsia"/>
        </w:rPr>
        <w:t xml:space="preserve">glutReshapeFunc();  </w:t>
      </w:r>
      <w:r w:rsidR="00370343">
        <w:rPr>
          <w:rFonts w:hint="eastAsia"/>
        </w:rPr>
        <w:t xml:space="preserve"> </w:t>
      </w:r>
      <w:r>
        <w:rPr>
          <w:rFonts w:hint="eastAsia"/>
        </w:rPr>
        <w:t xml:space="preserve">// </w:t>
      </w:r>
      <w:r>
        <w:rPr>
          <w:rFonts w:hint="eastAsia"/>
        </w:rPr>
        <w:t>放在</w:t>
      </w:r>
      <w:r>
        <w:rPr>
          <w:rFonts w:hint="eastAsia"/>
        </w:rPr>
        <w:t>reshape()</w:t>
      </w:r>
      <w:r>
        <w:rPr>
          <w:rFonts w:hint="eastAsia"/>
        </w:rPr>
        <w:t>函数中</w:t>
      </w:r>
    </w:p>
    <w:p w14:paraId="202B9780" w14:textId="77777777" w:rsidR="00ED7D8F" w:rsidRDefault="00F508F0" w:rsidP="00AC26C9">
      <w:pPr>
        <w:ind w:firstLine="480"/>
      </w:pPr>
      <w:r>
        <w:rPr>
          <w:rFonts w:hint="eastAsia"/>
        </w:rPr>
        <w:t>（</w:t>
      </w:r>
      <w:r>
        <w:rPr>
          <w:rFonts w:hint="eastAsia"/>
        </w:rPr>
        <w:t>3</w:t>
      </w:r>
      <w:r>
        <w:rPr>
          <w:rFonts w:hint="eastAsia"/>
        </w:rPr>
        <w:t>）</w:t>
      </w:r>
      <w:r w:rsidR="00967039">
        <w:rPr>
          <w:rFonts w:hint="eastAsia"/>
        </w:rPr>
        <w:t>设置视图变换的环境</w:t>
      </w:r>
    </w:p>
    <w:p w14:paraId="435FD8D9" w14:textId="77777777" w:rsidR="00ED7D8F" w:rsidRDefault="00967039" w:rsidP="00AC26C9">
      <w:pPr>
        <w:ind w:firstLine="480"/>
      </w:pPr>
      <w:r>
        <w:rPr>
          <w:rFonts w:hint="eastAsia"/>
        </w:rPr>
        <w:t>glMatrixMode(</w:t>
      </w:r>
      <w:r w:rsidR="000A0519">
        <w:rPr>
          <w:rFonts w:hint="eastAsia"/>
        </w:rPr>
        <w:t>GL_MODELVIEW</w:t>
      </w:r>
      <w:r>
        <w:rPr>
          <w:rFonts w:hint="eastAsia"/>
        </w:rPr>
        <w:t>);</w:t>
      </w:r>
    </w:p>
    <w:p w14:paraId="4F0EE462" w14:textId="77777777" w:rsidR="00967039" w:rsidRDefault="00967039" w:rsidP="00AC26C9">
      <w:pPr>
        <w:ind w:firstLine="480"/>
      </w:pPr>
      <w:r>
        <w:rPr>
          <w:rFonts w:hint="eastAsia"/>
        </w:rPr>
        <w:t>glLoadIdentity();</w:t>
      </w:r>
    </w:p>
    <w:p w14:paraId="095C5E7E" w14:textId="77777777" w:rsidR="00967039" w:rsidRPr="00967039" w:rsidRDefault="00967039" w:rsidP="00AC26C9">
      <w:pPr>
        <w:ind w:firstLine="480"/>
      </w:pPr>
      <w:r>
        <w:rPr>
          <w:rFonts w:hint="eastAsia"/>
        </w:rPr>
        <w:t xml:space="preserve">gluLookAt();  </w:t>
      </w:r>
      <w:r w:rsidR="00370343">
        <w:rPr>
          <w:rFonts w:hint="eastAsia"/>
        </w:rPr>
        <w:t xml:space="preserve">     </w:t>
      </w:r>
      <w:r>
        <w:rPr>
          <w:rFonts w:hint="eastAsia"/>
        </w:rPr>
        <w:t xml:space="preserve">// </w:t>
      </w:r>
      <w:r>
        <w:rPr>
          <w:rFonts w:hint="eastAsia"/>
        </w:rPr>
        <w:t>放在</w:t>
      </w:r>
      <w:r>
        <w:rPr>
          <w:rFonts w:hint="eastAsia"/>
        </w:rPr>
        <w:t>display()</w:t>
      </w:r>
      <w:r>
        <w:rPr>
          <w:rFonts w:hint="eastAsia"/>
        </w:rPr>
        <w:t>函数中</w:t>
      </w:r>
    </w:p>
    <w:p w14:paraId="37A1C7EA" w14:textId="77777777" w:rsidR="00ED7D8F" w:rsidRDefault="000A0519" w:rsidP="00AC26C9">
      <w:pPr>
        <w:ind w:firstLine="480"/>
      </w:pPr>
      <w:r>
        <w:rPr>
          <w:rFonts w:hint="eastAsia"/>
        </w:rPr>
        <w:t>（</w:t>
      </w:r>
      <w:r>
        <w:rPr>
          <w:rFonts w:hint="eastAsia"/>
        </w:rPr>
        <w:t>4</w:t>
      </w:r>
      <w:r>
        <w:rPr>
          <w:rFonts w:hint="eastAsia"/>
        </w:rPr>
        <w:t>）定义透视投影</w:t>
      </w:r>
    </w:p>
    <w:p w14:paraId="547F2211" w14:textId="77777777" w:rsidR="000A0519" w:rsidRDefault="000A0519" w:rsidP="00AC26C9">
      <w:pPr>
        <w:ind w:firstLine="480"/>
      </w:pPr>
      <w:r>
        <w:rPr>
          <w:rFonts w:hint="eastAsia"/>
        </w:rPr>
        <w:t>glMatrixMode(GL_PROJECTION);</w:t>
      </w:r>
    </w:p>
    <w:p w14:paraId="2C4AB9A6" w14:textId="77777777" w:rsidR="000A0519" w:rsidRDefault="000A0519" w:rsidP="000A0519">
      <w:pPr>
        <w:ind w:firstLine="480"/>
      </w:pPr>
      <w:r>
        <w:rPr>
          <w:rFonts w:hint="eastAsia"/>
        </w:rPr>
        <w:t>glLoadIdentity();</w:t>
      </w:r>
    </w:p>
    <w:p w14:paraId="49C0D61E" w14:textId="77777777" w:rsidR="000A0519" w:rsidRDefault="000A0519" w:rsidP="00AC26C9">
      <w:pPr>
        <w:ind w:firstLine="480"/>
      </w:pPr>
      <w:r>
        <w:rPr>
          <w:rFonts w:hint="eastAsia"/>
        </w:rPr>
        <w:t>gluPerspective();</w:t>
      </w:r>
      <w:r w:rsidR="008B56B2">
        <w:rPr>
          <w:rFonts w:hint="eastAsia"/>
        </w:rPr>
        <w:t xml:space="preserve">    // </w:t>
      </w:r>
      <w:r w:rsidR="008B56B2">
        <w:rPr>
          <w:rFonts w:hint="eastAsia"/>
        </w:rPr>
        <w:t>或者</w:t>
      </w:r>
      <w:r w:rsidR="008B56B2">
        <w:rPr>
          <w:rFonts w:hint="eastAsia"/>
        </w:rPr>
        <w:t>glFrustum()</w:t>
      </w:r>
    </w:p>
    <w:p w14:paraId="05E31B50" w14:textId="77777777" w:rsidR="00ED7D8F" w:rsidRDefault="008B56B2" w:rsidP="00AC26C9">
      <w:pPr>
        <w:ind w:firstLine="480"/>
      </w:pPr>
      <w:r>
        <w:rPr>
          <w:rFonts w:hint="eastAsia"/>
        </w:rPr>
        <w:t>（</w:t>
      </w:r>
      <w:r>
        <w:rPr>
          <w:rFonts w:hint="eastAsia"/>
        </w:rPr>
        <w:t>5</w:t>
      </w:r>
      <w:r>
        <w:rPr>
          <w:rFonts w:hint="eastAsia"/>
        </w:rPr>
        <w:t>）</w:t>
      </w:r>
      <w:r w:rsidR="00B34CE1">
        <w:rPr>
          <w:rFonts w:hint="eastAsia"/>
        </w:rPr>
        <w:t>定义正交投影</w:t>
      </w:r>
    </w:p>
    <w:p w14:paraId="749B7A71" w14:textId="77777777" w:rsidR="00D832B8" w:rsidRPr="00B34CE1" w:rsidRDefault="00B34CE1" w:rsidP="00AC26C9">
      <w:pPr>
        <w:ind w:firstLine="480"/>
      </w:pPr>
      <w:r>
        <w:rPr>
          <w:rFonts w:hint="eastAsia"/>
        </w:rPr>
        <w:t>glOrtho();</w:t>
      </w:r>
    </w:p>
    <w:p w14:paraId="0BB52B9A" w14:textId="77777777" w:rsidR="008B56B2" w:rsidRDefault="00B34CE1" w:rsidP="00AC26C9">
      <w:pPr>
        <w:ind w:firstLine="480"/>
      </w:pPr>
      <w:r>
        <w:rPr>
          <w:rFonts w:hint="eastAsia"/>
        </w:rPr>
        <w:t>（</w:t>
      </w:r>
      <w:r>
        <w:rPr>
          <w:rFonts w:hint="eastAsia"/>
        </w:rPr>
        <w:t>6</w:t>
      </w:r>
      <w:r>
        <w:rPr>
          <w:rFonts w:hint="eastAsia"/>
        </w:rPr>
        <w:t>）隐藏面的处理</w:t>
      </w:r>
    </w:p>
    <w:p w14:paraId="405671CF" w14:textId="77777777" w:rsidR="008B56B2" w:rsidRDefault="00C6636A" w:rsidP="00AC26C9">
      <w:pPr>
        <w:ind w:firstLine="480"/>
      </w:pPr>
      <w:r>
        <w:rPr>
          <w:rFonts w:hint="eastAsia"/>
        </w:rPr>
        <w:t>glutInitDisplayMode(GLUT_DOUBLE | GLUT_RGB | GLUT_DEPTH);</w:t>
      </w:r>
    </w:p>
    <w:p w14:paraId="4F58FB40" w14:textId="77777777" w:rsidR="00C6636A" w:rsidRDefault="00C6636A" w:rsidP="00AC26C9">
      <w:pPr>
        <w:ind w:firstLine="480"/>
      </w:pPr>
      <w:r>
        <w:rPr>
          <w:rFonts w:hint="eastAsia"/>
        </w:rPr>
        <w:t>glEnable(GL_DEPTH_TEST);</w:t>
      </w:r>
    </w:p>
    <w:p w14:paraId="23AB930E" w14:textId="77777777" w:rsidR="00C6636A" w:rsidRDefault="0017203B" w:rsidP="00AC26C9">
      <w:pPr>
        <w:ind w:firstLine="480"/>
      </w:pPr>
      <w:r>
        <w:rPr>
          <w:rFonts w:hint="eastAsia"/>
        </w:rPr>
        <w:t>如果想关闭深度测试，可以使用</w:t>
      </w:r>
      <w:r>
        <w:rPr>
          <w:rFonts w:hint="eastAsia"/>
        </w:rPr>
        <w:t>glDisable( )</w:t>
      </w:r>
      <w:r>
        <w:rPr>
          <w:rFonts w:hint="eastAsia"/>
        </w:rPr>
        <w:t>函数。</w:t>
      </w:r>
    </w:p>
    <w:p w14:paraId="08353A89" w14:textId="77777777" w:rsidR="008B56B2" w:rsidRDefault="00321C6A" w:rsidP="00AC26C9">
      <w:pPr>
        <w:ind w:firstLine="480"/>
      </w:pPr>
      <w:r>
        <w:rPr>
          <w:rFonts w:hint="eastAsia"/>
        </w:rPr>
        <w:t>（</w:t>
      </w:r>
      <w:r>
        <w:rPr>
          <w:rFonts w:hint="eastAsia"/>
        </w:rPr>
        <w:t>7</w:t>
      </w:r>
      <w:r>
        <w:rPr>
          <w:rFonts w:hint="eastAsia"/>
        </w:rPr>
        <w:t>）设置双缓存</w:t>
      </w:r>
    </w:p>
    <w:p w14:paraId="7D1340F4" w14:textId="77777777" w:rsidR="005B6594" w:rsidRDefault="003B5B9F" w:rsidP="00AC26C9">
      <w:pPr>
        <w:ind w:firstLine="480"/>
      </w:pPr>
      <w:r>
        <w:rPr>
          <w:rFonts w:hint="eastAsia"/>
        </w:rPr>
        <w:t>glutInitDisplayMode(</w:t>
      </w:r>
      <w:r w:rsidRPr="003B5B9F">
        <w:rPr>
          <w:rFonts w:hint="eastAsia"/>
          <w:color w:val="FF0000"/>
        </w:rPr>
        <w:t>GLUT_DOUBLE</w:t>
      </w:r>
    </w:p>
    <w:p w14:paraId="66AFD0C4" w14:textId="77777777" w:rsidR="005B6594" w:rsidRDefault="003B5B9F" w:rsidP="003B5B9F">
      <w:pPr>
        <w:pStyle w:val="2"/>
      </w:pPr>
      <w:r>
        <w:rPr>
          <w:rFonts w:hint="eastAsia"/>
        </w:rPr>
        <w:t>1.5</w:t>
      </w:r>
      <w:r>
        <w:rPr>
          <w:rFonts w:hint="eastAsia"/>
        </w:rPr>
        <w:t>本章的</w:t>
      </w:r>
      <w:r>
        <w:rPr>
          <w:rFonts w:hint="eastAsia"/>
        </w:rPr>
        <w:t>OpenGL</w:t>
      </w:r>
      <w:r>
        <w:rPr>
          <w:rFonts w:hint="eastAsia"/>
        </w:rPr>
        <w:t>术语</w:t>
      </w:r>
    </w:p>
    <w:p w14:paraId="01E8E06D" w14:textId="77777777" w:rsidR="008B56B2" w:rsidRDefault="00ED2ABA" w:rsidP="00AC26C9">
      <w:pPr>
        <w:ind w:firstLine="480"/>
      </w:pPr>
      <w:r w:rsidRPr="00ED2ABA">
        <w:rPr>
          <w:rFonts w:hint="eastAsia"/>
          <w:highlight w:val="yellow"/>
        </w:rPr>
        <w:t>OpenGL</w:t>
      </w:r>
      <w:r w:rsidRPr="00ED2ABA">
        <w:rPr>
          <w:rFonts w:hint="eastAsia"/>
          <w:highlight w:val="yellow"/>
        </w:rPr>
        <w:t>函数：</w:t>
      </w:r>
    </w:p>
    <w:p w14:paraId="5DF65451" w14:textId="77777777" w:rsidR="00ED2ABA" w:rsidRDefault="00ED2ABA" w:rsidP="00AC26C9">
      <w:pPr>
        <w:ind w:firstLine="480"/>
      </w:pPr>
      <w:r>
        <w:rPr>
          <w:rFonts w:hint="eastAsia"/>
        </w:rPr>
        <w:t xml:space="preserve">glDepthFunc(parm): </w:t>
      </w:r>
      <w:r>
        <w:rPr>
          <w:rFonts w:hint="eastAsia"/>
        </w:rPr>
        <w:t>通过符号参数指定计算函数，该函数决定顶点是否替换当前绘制缓冲中的顶点。</w:t>
      </w:r>
    </w:p>
    <w:p w14:paraId="4E0D9366" w14:textId="77777777" w:rsidR="00ED2ABA" w:rsidRDefault="00ED2ABA" w:rsidP="00AC26C9">
      <w:pPr>
        <w:ind w:firstLine="480"/>
      </w:pPr>
      <w:r>
        <w:rPr>
          <w:rFonts w:hint="eastAsia"/>
        </w:rPr>
        <w:t xml:space="preserve">glDisable(parm): </w:t>
      </w:r>
      <w:r>
        <w:rPr>
          <w:rFonts w:hint="eastAsia"/>
        </w:rPr>
        <w:t>通过符号参数表示禁用</w:t>
      </w:r>
      <w:r>
        <w:rPr>
          <w:rFonts w:hint="eastAsia"/>
        </w:rPr>
        <w:t>OpenGL</w:t>
      </w:r>
      <w:r>
        <w:rPr>
          <w:rFonts w:hint="eastAsia"/>
        </w:rPr>
        <w:t>的某些功能。</w:t>
      </w:r>
    </w:p>
    <w:p w14:paraId="79DC9714" w14:textId="77777777" w:rsidR="00ED2ABA" w:rsidRDefault="00ED2ABA" w:rsidP="00AC26C9">
      <w:pPr>
        <w:ind w:firstLine="480"/>
      </w:pPr>
      <w:r>
        <w:rPr>
          <w:rFonts w:hint="eastAsia"/>
        </w:rPr>
        <w:t xml:space="preserve">glFrustum(): </w:t>
      </w:r>
      <w:r>
        <w:rPr>
          <w:rFonts w:hint="eastAsia"/>
        </w:rPr>
        <w:t>通过参数左和右、上和下、前和后裁剪平面来指定透视投影的视图平截头体。</w:t>
      </w:r>
    </w:p>
    <w:p w14:paraId="1E9CD11B" w14:textId="77777777" w:rsidR="00ED2ABA" w:rsidRDefault="00ED2ABA" w:rsidP="00AC26C9">
      <w:pPr>
        <w:ind w:firstLine="480"/>
      </w:pPr>
      <w:r>
        <w:rPr>
          <w:rFonts w:hint="eastAsia"/>
        </w:rPr>
        <w:t xml:space="preserve">glGetFloatv(parm, *parms): </w:t>
      </w:r>
      <w:r>
        <w:rPr>
          <w:rFonts w:hint="eastAsia"/>
        </w:rPr>
        <w:t>通过符号名称指定参数要返回什么值，并指定保</w:t>
      </w:r>
      <w:r>
        <w:rPr>
          <w:rFonts w:hint="eastAsia"/>
        </w:rPr>
        <w:lastRenderedPageBreak/>
        <w:t>存该值的变量。</w:t>
      </w:r>
    </w:p>
    <w:p w14:paraId="010EAF96" w14:textId="77777777" w:rsidR="00ED2ABA" w:rsidRDefault="00ED2ABA" w:rsidP="00AC26C9">
      <w:pPr>
        <w:ind w:firstLine="480"/>
      </w:pPr>
      <w:r>
        <w:rPr>
          <w:rFonts w:hint="eastAsia"/>
        </w:rPr>
        <w:t>glLoadMatrixf(array)</w:t>
      </w:r>
    </w:p>
    <w:p w14:paraId="2B72B881" w14:textId="77777777" w:rsidR="00ED2ABA" w:rsidRDefault="00ED2ABA" w:rsidP="00AC26C9">
      <w:pPr>
        <w:ind w:firstLine="480"/>
      </w:pPr>
      <w:r>
        <w:rPr>
          <w:rFonts w:hint="eastAsia"/>
        </w:rPr>
        <w:t>glOrtho();</w:t>
      </w:r>
    </w:p>
    <w:p w14:paraId="6B1CEA61" w14:textId="77777777" w:rsidR="00ED2ABA" w:rsidRDefault="00ED2ABA" w:rsidP="00AC26C9">
      <w:pPr>
        <w:ind w:firstLine="480"/>
      </w:pPr>
      <w:r>
        <w:rPr>
          <w:rFonts w:hint="eastAsia"/>
        </w:rPr>
        <w:t>glViewport()</w:t>
      </w:r>
    </w:p>
    <w:p w14:paraId="4F587573" w14:textId="77777777" w:rsidR="00ED2ABA" w:rsidRDefault="00ED2ABA" w:rsidP="00AC26C9">
      <w:pPr>
        <w:ind w:firstLine="480"/>
      </w:pPr>
    </w:p>
    <w:p w14:paraId="0F9E95B8" w14:textId="77777777" w:rsidR="00ED2ABA" w:rsidRDefault="00ED2ABA" w:rsidP="00AC26C9">
      <w:pPr>
        <w:ind w:firstLine="480"/>
      </w:pPr>
      <w:r w:rsidRPr="00ED2ABA">
        <w:rPr>
          <w:rFonts w:hint="eastAsia"/>
          <w:highlight w:val="yellow"/>
        </w:rPr>
        <w:t>GLUT</w:t>
      </w:r>
      <w:r w:rsidRPr="00ED2ABA">
        <w:rPr>
          <w:rFonts w:hint="eastAsia"/>
          <w:highlight w:val="yellow"/>
        </w:rPr>
        <w:t>函数：</w:t>
      </w:r>
    </w:p>
    <w:p w14:paraId="51E27E9F" w14:textId="77777777" w:rsidR="00ED2ABA" w:rsidRDefault="00ED2ABA" w:rsidP="00AC26C9">
      <w:pPr>
        <w:ind w:firstLine="480"/>
      </w:pPr>
      <w:r>
        <w:rPr>
          <w:rFonts w:hint="eastAsia"/>
        </w:rPr>
        <w:t xml:space="preserve">glutGetWindow(): </w:t>
      </w:r>
      <w:r>
        <w:rPr>
          <w:rFonts w:hint="eastAsia"/>
        </w:rPr>
        <w:t>返回当前活动的窗口值；</w:t>
      </w:r>
    </w:p>
    <w:p w14:paraId="79207E3D" w14:textId="77777777" w:rsidR="00ED2ABA" w:rsidRDefault="00ED2ABA" w:rsidP="00AC26C9">
      <w:pPr>
        <w:ind w:firstLine="480"/>
      </w:pPr>
      <w:r>
        <w:rPr>
          <w:rFonts w:hint="eastAsia"/>
        </w:rPr>
        <w:t xml:space="preserve">glutSetWindow(winName): </w:t>
      </w:r>
      <w:r>
        <w:rPr>
          <w:rFonts w:hint="eastAsia"/>
        </w:rPr>
        <w:t>设置当前活动窗口值（通常为标识名）。</w:t>
      </w:r>
    </w:p>
    <w:p w14:paraId="6E97DA40" w14:textId="77777777" w:rsidR="00ED2ABA" w:rsidRDefault="00ED2ABA" w:rsidP="00AC26C9">
      <w:pPr>
        <w:ind w:firstLine="480"/>
      </w:pPr>
    </w:p>
    <w:p w14:paraId="529CBF43" w14:textId="77777777" w:rsidR="00ED2ABA" w:rsidRDefault="00EE272E" w:rsidP="00AC26C9">
      <w:pPr>
        <w:ind w:firstLine="480"/>
      </w:pPr>
      <w:r>
        <w:rPr>
          <w:rFonts w:hint="eastAsia"/>
        </w:rPr>
        <w:t>参数：</w:t>
      </w:r>
    </w:p>
    <w:p w14:paraId="62624A79" w14:textId="77777777" w:rsidR="00EE272E" w:rsidRDefault="00EE272E" w:rsidP="00AC26C9">
      <w:pPr>
        <w:ind w:firstLine="480"/>
      </w:pPr>
      <w:r>
        <w:rPr>
          <w:rFonts w:hint="eastAsia"/>
        </w:rPr>
        <w:t>GL_DEPTH_TEST:</w:t>
      </w:r>
    </w:p>
    <w:p w14:paraId="6FCFFBB1" w14:textId="77777777" w:rsidR="00EE272E" w:rsidRDefault="00347310" w:rsidP="00AC26C9">
      <w:pPr>
        <w:ind w:firstLine="480"/>
      </w:pPr>
      <w:r>
        <w:rPr>
          <w:rFonts w:hint="eastAsia"/>
        </w:rPr>
        <w:t>GL_MODELVIEW_MATRIX</w:t>
      </w:r>
    </w:p>
    <w:p w14:paraId="18F7992F" w14:textId="77777777" w:rsidR="00347310" w:rsidRDefault="00347310" w:rsidP="00AC26C9">
      <w:pPr>
        <w:ind w:firstLine="480"/>
      </w:pPr>
      <w:r>
        <w:rPr>
          <w:rFonts w:hint="eastAsia"/>
        </w:rPr>
        <w:t>GL_PROJECTION</w:t>
      </w:r>
    </w:p>
    <w:p w14:paraId="6DBC587E" w14:textId="77777777" w:rsidR="00347310" w:rsidRPr="00ED2ABA" w:rsidRDefault="00347310" w:rsidP="00AC26C9">
      <w:pPr>
        <w:ind w:firstLine="480"/>
      </w:pPr>
      <w:r>
        <w:rPr>
          <w:rFonts w:hint="eastAsia"/>
        </w:rPr>
        <w:t>GL_PROJECTION_MATRIX</w:t>
      </w:r>
    </w:p>
    <w:p w14:paraId="6D9BD15B" w14:textId="77777777" w:rsidR="008B56B2" w:rsidRDefault="008B56B2" w:rsidP="00AC26C9">
      <w:pPr>
        <w:ind w:firstLine="480"/>
      </w:pPr>
    </w:p>
    <w:p w14:paraId="0DBB8C5E" w14:textId="77777777" w:rsidR="008B56B2" w:rsidRDefault="008B56B2" w:rsidP="00AC26C9">
      <w:pPr>
        <w:ind w:firstLine="480"/>
      </w:pPr>
    </w:p>
    <w:p w14:paraId="6F04B2CF" w14:textId="77777777" w:rsidR="008B56B2" w:rsidRDefault="000723B0" w:rsidP="000723B0">
      <w:pPr>
        <w:pStyle w:val="1"/>
      </w:pPr>
      <w:r>
        <w:rPr>
          <w:rFonts w:hint="eastAsia"/>
        </w:rPr>
        <w:t>第</w:t>
      </w:r>
      <w:r>
        <w:rPr>
          <w:rFonts w:hint="eastAsia"/>
        </w:rPr>
        <w:t>2</w:t>
      </w:r>
      <w:r>
        <w:rPr>
          <w:rFonts w:hint="eastAsia"/>
        </w:rPr>
        <w:t>章</w:t>
      </w:r>
      <w:r>
        <w:rPr>
          <w:rFonts w:hint="eastAsia"/>
        </w:rPr>
        <w:t xml:space="preserve"> </w:t>
      </w:r>
      <w:r>
        <w:rPr>
          <w:rFonts w:hint="eastAsia"/>
        </w:rPr>
        <w:t>建模原理</w:t>
      </w:r>
    </w:p>
    <w:p w14:paraId="224CA60A" w14:textId="77777777" w:rsidR="000723B0" w:rsidRDefault="000723B0" w:rsidP="00AC26C9">
      <w:pPr>
        <w:ind w:firstLine="480"/>
      </w:pPr>
      <w:r>
        <w:rPr>
          <w:rFonts w:hint="eastAsia"/>
        </w:rPr>
        <w:t>建模是图形流水线的第一步。</w:t>
      </w:r>
    </w:p>
    <w:p w14:paraId="718A8467" w14:textId="77777777" w:rsidR="000723B0" w:rsidRPr="000723B0" w:rsidRDefault="000723B0" w:rsidP="00AC26C9">
      <w:pPr>
        <w:ind w:firstLine="480"/>
      </w:pPr>
      <w:r>
        <w:rPr>
          <w:rFonts w:hint="eastAsia"/>
        </w:rPr>
        <w:t>顶点、线段、多边形、多面体、变换矩阵</w:t>
      </w:r>
    </w:p>
    <w:p w14:paraId="6A065B27" w14:textId="77777777" w:rsidR="000723B0" w:rsidRDefault="000723B0" w:rsidP="00AC26C9">
      <w:pPr>
        <w:ind w:firstLine="480"/>
      </w:pPr>
      <w:r>
        <w:rPr>
          <w:rFonts w:hint="eastAsia"/>
        </w:rPr>
        <w:t>变换和建模：</w:t>
      </w:r>
    </w:p>
    <w:p w14:paraId="10E3CB33" w14:textId="77777777" w:rsidR="000723B0" w:rsidRDefault="000723B0" w:rsidP="00AC26C9">
      <w:pPr>
        <w:ind w:firstLine="480"/>
      </w:pPr>
      <w:r>
        <w:rPr>
          <w:rFonts w:hint="eastAsia"/>
        </w:rPr>
        <w:t>translate();</w:t>
      </w:r>
    </w:p>
    <w:p w14:paraId="0DF729D0" w14:textId="77777777" w:rsidR="000723B0" w:rsidRDefault="000723B0" w:rsidP="00AC26C9">
      <w:pPr>
        <w:ind w:firstLine="480"/>
      </w:pPr>
      <w:r>
        <w:rPr>
          <w:rFonts w:hint="eastAsia"/>
        </w:rPr>
        <w:t>scale();</w:t>
      </w:r>
    </w:p>
    <w:p w14:paraId="5E0BD293" w14:textId="77777777" w:rsidR="000723B0" w:rsidRDefault="000723B0" w:rsidP="00AC26C9">
      <w:pPr>
        <w:ind w:firstLine="480"/>
      </w:pPr>
      <w:r>
        <w:rPr>
          <w:rFonts w:hint="eastAsia"/>
        </w:rPr>
        <w:t>rotate();</w:t>
      </w:r>
    </w:p>
    <w:p w14:paraId="069A2C38" w14:textId="77777777" w:rsidR="000723B0" w:rsidRPr="000723B0" w:rsidRDefault="000723B0" w:rsidP="00AC26C9">
      <w:pPr>
        <w:ind w:firstLine="480"/>
      </w:pPr>
      <w:r>
        <w:rPr>
          <w:rFonts w:hint="eastAsia"/>
        </w:rPr>
        <w:t>drawBall();</w:t>
      </w:r>
    </w:p>
    <w:p w14:paraId="639F1983" w14:textId="77777777" w:rsidR="000723B0" w:rsidRDefault="000723B0" w:rsidP="00AC26C9">
      <w:pPr>
        <w:ind w:firstLine="480"/>
      </w:pPr>
      <w:r>
        <w:rPr>
          <w:rFonts w:hint="eastAsia"/>
        </w:rPr>
        <w:t>图例和标签、精确度</w:t>
      </w:r>
    </w:p>
    <w:p w14:paraId="69A2A721" w14:textId="77777777" w:rsidR="000723B0" w:rsidRDefault="000723B0" w:rsidP="00AC26C9">
      <w:pPr>
        <w:ind w:firstLine="480"/>
      </w:pPr>
      <w:r w:rsidRPr="00C40959">
        <w:rPr>
          <w:rFonts w:hint="eastAsia"/>
          <w:color w:val="FF0000"/>
        </w:rPr>
        <w:t>场景图</w:t>
      </w:r>
      <w:r w:rsidR="000B509D">
        <w:rPr>
          <w:rFonts w:hint="eastAsia"/>
          <w:color w:val="FF0000"/>
        </w:rPr>
        <w:t>(</w:t>
      </w:r>
      <w:r w:rsidR="00C40959" w:rsidRPr="00C40959">
        <w:rPr>
          <w:color w:val="FF0000"/>
        </w:rPr>
        <w:t>scene graph</w:t>
      </w:r>
      <w:r w:rsidR="000B509D">
        <w:rPr>
          <w:rFonts w:hint="eastAsia"/>
          <w:color w:val="FF0000"/>
        </w:rPr>
        <w:t>)</w:t>
      </w:r>
      <w:r>
        <w:rPr>
          <w:rFonts w:hint="eastAsia"/>
        </w:rPr>
        <w:t>和建模图</w:t>
      </w:r>
    </w:p>
    <w:p w14:paraId="1FF29673" w14:textId="77777777" w:rsidR="0008078D" w:rsidRDefault="0008078D" w:rsidP="0008078D">
      <w:pPr>
        <w:ind w:firstLine="480"/>
      </w:pPr>
      <w:r w:rsidRPr="00C40959">
        <w:t>scene graph</w:t>
      </w:r>
      <w:r>
        <w:rPr>
          <w:rFonts w:hint="eastAsia"/>
        </w:rPr>
        <w:t>定义：基于矢量图形编辑的应用，是一种常见的数据结构，可按照一定逻辑和空间表征的图形场景。是图或树状结构中的一系列节点。</w:t>
      </w:r>
    </w:p>
    <w:p w14:paraId="38827E1D" w14:textId="77777777" w:rsidR="0008078D" w:rsidRDefault="0008078D" w:rsidP="0008078D">
      <w:pPr>
        <w:ind w:firstLine="480"/>
      </w:pPr>
    </w:p>
    <w:p w14:paraId="012CEB31" w14:textId="77777777" w:rsidR="000723B0" w:rsidRDefault="00607475" w:rsidP="00607475">
      <w:pPr>
        <w:pStyle w:val="1"/>
      </w:pPr>
      <w:r>
        <w:rPr>
          <w:rFonts w:hint="eastAsia"/>
        </w:rPr>
        <w:lastRenderedPageBreak/>
        <w:t>第</w:t>
      </w:r>
      <w:r>
        <w:rPr>
          <w:rFonts w:hint="eastAsia"/>
        </w:rPr>
        <w:t>3</w:t>
      </w:r>
      <w:r>
        <w:rPr>
          <w:rFonts w:hint="eastAsia"/>
        </w:rPr>
        <w:t>章</w:t>
      </w:r>
      <w:r>
        <w:rPr>
          <w:rFonts w:hint="eastAsia"/>
        </w:rPr>
        <w:t xml:space="preserve"> </w:t>
      </w:r>
      <w:r>
        <w:rPr>
          <w:rFonts w:hint="eastAsia"/>
        </w:rPr>
        <w:t>在</w:t>
      </w:r>
      <w:r>
        <w:rPr>
          <w:rFonts w:hint="eastAsia"/>
        </w:rPr>
        <w:t>OpenGL</w:t>
      </w:r>
      <w:r>
        <w:rPr>
          <w:rFonts w:hint="eastAsia"/>
        </w:rPr>
        <w:t>中实现建模</w:t>
      </w:r>
    </w:p>
    <w:p w14:paraId="3347634F" w14:textId="77777777" w:rsidR="000723B0" w:rsidRDefault="00607475" w:rsidP="00607475">
      <w:pPr>
        <w:pStyle w:val="2"/>
      </w:pPr>
      <w:r>
        <w:rPr>
          <w:rFonts w:hint="eastAsia"/>
        </w:rPr>
        <w:t>3.1</w:t>
      </w:r>
      <w:r>
        <w:rPr>
          <w:rFonts w:hint="eastAsia"/>
        </w:rPr>
        <w:t>指定几何体的</w:t>
      </w:r>
      <w:r>
        <w:rPr>
          <w:rFonts w:hint="eastAsia"/>
        </w:rPr>
        <w:t>OpenGL</w:t>
      </w:r>
      <w:r>
        <w:rPr>
          <w:rFonts w:hint="eastAsia"/>
        </w:rPr>
        <w:t>模型</w:t>
      </w:r>
    </w:p>
    <w:p w14:paraId="54B9A37E" w14:textId="77777777" w:rsidR="000723B0" w:rsidRDefault="008959C0" w:rsidP="00AC26C9">
      <w:pPr>
        <w:ind w:firstLine="480"/>
      </w:pPr>
      <w:r>
        <w:rPr>
          <w:rFonts w:hint="eastAsia"/>
        </w:rPr>
        <w:t>采用顶点列表的方式定义几何体：</w:t>
      </w:r>
    </w:p>
    <w:p w14:paraId="70C1FD49" w14:textId="77777777" w:rsidR="008959C0" w:rsidRDefault="008959C0" w:rsidP="00AC26C9">
      <w:pPr>
        <w:ind w:firstLine="480"/>
      </w:pPr>
      <w:r>
        <w:rPr>
          <w:rFonts w:hint="eastAsia"/>
        </w:rPr>
        <w:t>glBegin(mode);</w:t>
      </w:r>
    </w:p>
    <w:p w14:paraId="5D1EE03D" w14:textId="77777777" w:rsidR="008959C0" w:rsidRDefault="008959C0" w:rsidP="00AC26C9">
      <w:pPr>
        <w:ind w:firstLine="480"/>
      </w:pPr>
      <w:r>
        <w:rPr>
          <w:rFonts w:hint="eastAsia"/>
        </w:rPr>
        <w:t xml:space="preserve">// </w:t>
      </w:r>
      <w:r>
        <w:rPr>
          <w:rFonts w:hint="eastAsia"/>
        </w:rPr>
        <w:t>顶点列表：在</w:t>
      </w:r>
      <w:r>
        <w:rPr>
          <w:rFonts w:hint="eastAsia"/>
        </w:rPr>
        <w:t>mode</w:t>
      </w:r>
      <w:r>
        <w:rPr>
          <w:rFonts w:hint="eastAsia"/>
        </w:rPr>
        <w:t>所指定的绘制模式下创建基原对象的顶点数据</w:t>
      </w:r>
    </w:p>
    <w:p w14:paraId="048D74C8" w14:textId="77777777" w:rsidR="008959C0" w:rsidRPr="008959C0" w:rsidRDefault="008959C0" w:rsidP="00AC26C9">
      <w:pPr>
        <w:ind w:firstLine="480"/>
      </w:pPr>
      <w:r>
        <w:rPr>
          <w:rFonts w:hint="eastAsia"/>
        </w:rPr>
        <w:t xml:space="preserve">// </w:t>
      </w:r>
      <w:r>
        <w:rPr>
          <w:rFonts w:hint="eastAsia"/>
        </w:rPr>
        <w:t>外观信息比如颜色、</w:t>
      </w:r>
      <w:r w:rsidR="00E42F38">
        <w:rPr>
          <w:rFonts w:hint="eastAsia"/>
        </w:rPr>
        <w:t>法线</w:t>
      </w:r>
      <w:r>
        <w:rPr>
          <w:rFonts w:hint="eastAsia"/>
        </w:rPr>
        <w:t>和纹理坐标也可以在这里指定</w:t>
      </w:r>
    </w:p>
    <w:p w14:paraId="41C5D05B" w14:textId="77777777" w:rsidR="000723B0" w:rsidRDefault="00E42F38" w:rsidP="00AC26C9">
      <w:pPr>
        <w:ind w:firstLine="480"/>
      </w:pPr>
      <w:r>
        <w:rPr>
          <w:rFonts w:hint="eastAsia"/>
        </w:rPr>
        <w:t>glEnd();</w:t>
      </w:r>
    </w:p>
    <w:p w14:paraId="5CD719A2" w14:textId="77777777" w:rsidR="00E42F38" w:rsidRPr="00E42F38" w:rsidRDefault="00E42F38" w:rsidP="00AC26C9">
      <w:pPr>
        <w:ind w:firstLine="480"/>
      </w:pPr>
      <w:r>
        <w:rPr>
          <w:rFonts w:hint="eastAsia"/>
        </w:rPr>
        <w:t>这种</w:t>
      </w:r>
      <w:r>
        <w:rPr>
          <w:rFonts w:hint="eastAsia"/>
        </w:rPr>
        <w:t>glBegin(mode)</w:t>
      </w:r>
      <w:r>
        <w:t>…</w:t>
      </w:r>
      <w:r>
        <w:rPr>
          <w:rFonts w:hint="eastAsia"/>
        </w:rPr>
        <w:t>glEnd()</w:t>
      </w:r>
      <w:r>
        <w:rPr>
          <w:rFonts w:hint="eastAsia"/>
        </w:rPr>
        <w:t>的顶点列表方式，使用不同的</w:t>
      </w:r>
      <w:r>
        <w:rPr>
          <w:rFonts w:hint="eastAsia"/>
        </w:rPr>
        <w:t>mode</w:t>
      </w:r>
      <w:r>
        <w:rPr>
          <w:rFonts w:hint="eastAsia"/>
        </w:rPr>
        <w:t>值来说明顶点列表创建图像的方式。</w:t>
      </w:r>
    </w:p>
    <w:p w14:paraId="42FF4F3E" w14:textId="77777777" w:rsidR="000723B0" w:rsidRDefault="00DB3780" w:rsidP="00AC26C9">
      <w:pPr>
        <w:ind w:firstLine="480"/>
      </w:pPr>
      <w:r>
        <w:rPr>
          <w:rFonts w:hint="eastAsia"/>
        </w:rPr>
        <w:t>在</w:t>
      </w:r>
      <w:r>
        <w:rPr>
          <w:rFonts w:hint="eastAsia"/>
        </w:rPr>
        <w:t>OpenGL</w:t>
      </w:r>
      <w:r>
        <w:rPr>
          <w:rFonts w:hint="eastAsia"/>
        </w:rPr>
        <w:t>中，顶点数据是通过一系列以</w:t>
      </w:r>
      <w:r>
        <w:rPr>
          <w:rFonts w:hint="eastAsia"/>
        </w:rPr>
        <w:t>glVertex*(</w:t>
      </w:r>
      <w:r>
        <w:t>…</w:t>
      </w:r>
      <w:r>
        <w:rPr>
          <w:rFonts w:hint="eastAsia"/>
        </w:rPr>
        <w:t>)</w:t>
      </w:r>
      <w:r>
        <w:rPr>
          <w:rFonts w:hint="eastAsia"/>
        </w:rPr>
        <w:t>命名的函数来定义的。</w:t>
      </w:r>
      <w:r w:rsidR="0029771C">
        <w:rPr>
          <w:rFonts w:hint="eastAsia"/>
        </w:rPr>
        <w:t>这些函数将顶点坐标值送入</w:t>
      </w:r>
      <w:r w:rsidR="0029771C">
        <w:rPr>
          <w:rFonts w:hint="eastAsia"/>
        </w:rPr>
        <w:t>OpenGL</w:t>
      </w:r>
      <w:r w:rsidR="0029771C">
        <w:rPr>
          <w:rFonts w:hint="eastAsia"/>
        </w:rPr>
        <w:t>流水线，转换成图像信息。</w:t>
      </w:r>
    </w:p>
    <w:p w14:paraId="578FCCDF" w14:textId="77777777" w:rsidR="0029771C" w:rsidRDefault="0029771C" w:rsidP="00AC26C9">
      <w:pPr>
        <w:ind w:firstLine="480"/>
      </w:pPr>
      <w:r>
        <w:rPr>
          <w:rFonts w:hint="eastAsia"/>
        </w:rPr>
        <w:t>如</w:t>
      </w:r>
      <w:r>
        <w:rPr>
          <w:rFonts w:hint="eastAsia"/>
        </w:rPr>
        <w:t>glVertex3f(x,y,z)</w:t>
      </w:r>
      <w:r>
        <w:rPr>
          <w:rFonts w:hint="eastAsia"/>
        </w:rPr>
        <w:t>表示</w:t>
      </w:r>
      <w:r>
        <w:rPr>
          <w:rFonts w:hint="eastAsia"/>
        </w:rPr>
        <w:t>3</w:t>
      </w:r>
      <w:r>
        <w:rPr>
          <w:rFonts w:hint="eastAsia"/>
        </w:rPr>
        <w:t>个浮点数。</w:t>
      </w:r>
    </w:p>
    <w:p w14:paraId="42B36E90" w14:textId="77777777" w:rsidR="0029771C" w:rsidRDefault="0029771C" w:rsidP="00AC26C9">
      <w:pPr>
        <w:ind w:firstLine="480"/>
      </w:pPr>
      <w:r>
        <w:rPr>
          <w:rFonts w:hint="eastAsia"/>
        </w:rPr>
        <w:t>在</w:t>
      </w:r>
      <w:r>
        <w:rPr>
          <w:rFonts w:hint="eastAsia"/>
        </w:rPr>
        <w:t>OpenGL</w:t>
      </w:r>
      <w:r>
        <w:rPr>
          <w:rFonts w:hint="eastAsia"/>
        </w:rPr>
        <w:t>中，</w:t>
      </w:r>
      <w:r>
        <w:rPr>
          <w:rFonts w:hint="eastAsia"/>
        </w:rPr>
        <w:t>glBegin(mode)</w:t>
      </w:r>
      <w:r>
        <w:rPr>
          <w:rFonts w:hint="eastAsia"/>
        </w:rPr>
        <w:t>和</w:t>
      </w:r>
      <w:r>
        <w:rPr>
          <w:rFonts w:hint="eastAsia"/>
        </w:rPr>
        <w:t>glEnd()</w:t>
      </w:r>
      <w:r>
        <w:rPr>
          <w:rFonts w:hint="eastAsia"/>
        </w:rPr>
        <w:t>之间可以调用自己的函数来指定顶点列表的顶点。</w:t>
      </w:r>
      <w:r w:rsidR="00082630">
        <w:rPr>
          <w:rFonts w:hint="eastAsia"/>
        </w:rPr>
        <w:t>还有其他很多信息可以放在两者之间，如顶点法向量、纹理坐标等。</w:t>
      </w:r>
    </w:p>
    <w:p w14:paraId="78A56533" w14:textId="77777777" w:rsidR="00082630" w:rsidRPr="00082630" w:rsidRDefault="002928DA" w:rsidP="002928DA">
      <w:pPr>
        <w:pStyle w:val="31"/>
      </w:pPr>
      <w:r>
        <w:rPr>
          <w:rFonts w:hint="eastAsia"/>
        </w:rPr>
        <w:t>3.1.1</w:t>
      </w:r>
      <w:r>
        <w:rPr>
          <w:rFonts w:hint="eastAsia"/>
        </w:rPr>
        <w:t>点和多点模型</w:t>
      </w:r>
    </w:p>
    <w:p w14:paraId="7C283C07" w14:textId="77777777" w:rsidR="000723B0" w:rsidRDefault="00FC05A3" w:rsidP="00AC26C9">
      <w:pPr>
        <w:ind w:firstLine="480"/>
      </w:pPr>
      <w:r>
        <w:rPr>
          <w:rFonts w:hint="eastAsia"/>
        </w:rPr>
        <w:t xml:space="preserve">glPointSize(2.0) </w:t>
      </w:r>
      <w:r w:rsidR="002C6EC8">
        <w:rPr>
          <w:rFonts w:hint="eastAsia"/>
        </w:rPr>
        <w:t xml:space="preserve">   </w:t>
      </w:r>
      <w:r>
        <w:rPr>
          <w:rFonts w:hint="eastAsia"/>
        </w:rPr>
        <w:t xml:space="preserve"> // </w:t>
      </w:r>
      <w:r>
        <w:rPr>
          <w:rFonts w:hint="eastAsia"/>
        </w:rPr>
        <w:t>设置每个点的像素数，默认是</w:t>
      </w:r>
      <w:r>
        <w:rPr>
          <w:rFonts w:hint="eastAsia"/>
        </w:rPr>
        <w:t>1.0</w:t>
      </w:r>
    </w:p>
    <w:p w14:paraId="2E93C4F7" w14:textId="77777777" w:rsidR="000723B0" w:rsidRDefault="00FC05A3" w:rsidP="00AC26C9">
      <w:pPr>
        <w:ind w:firstLine="480"/>
      </w:pPr>
      <w:r>
        <w:rPr>
          <w:rFonts w:hint="eastAsia"/>
        </w:rPr>
        <w:t>glBegin(GL_POINTS);</w:t>
      </w:r>
    </w:p>
    <w:p w14:paraId="75F80B46" w14:textId="77777777" w:rsidR="00FC05A3" w:rsidRDefault="00FC05A3" w:rsidP="00AC26C9">
      <w:pPr>
        <w:ind w:firstLine="480"/>
      </w:pPr>
      <w:r>
        <w:rPr>
          <w:rFonts w:hint="eastAsia"/>
        </w:rPr>
        <w:t xml:space="preserve">   for (i=0;i&lt;(int)(3*N);i++)</w:t>
      </w:r>
    </w:p>
    <w:p w14:paraId="47D56A93" w14:textId="77777777" w:rsidR="00FC05A3" w:rsidRDefault="00FC05A3" w:rsidP="00AC26C9">
      <w:pPr>
        <w:ind w:firstLine="480"/>
      </w:pPr>
      <w:r>
        <w:rPr>
          <w:rFonts w:hint="eastAsia"/>
        </w:rPr>
        <w:t xml:space="preserve">      glVertex3f(2.0*sin(step*i),</w:t>
      </w:r>
      <w:r w:rsidR="00B7230A">
        <w:rPr>
          <w:rFonts w:hint="eastAsia"/>
        </w:rPr>
        <w:t xml:space="preserve"> </w:t>
      </w:r>
      <w:r>
        <w:rPr>
          <w:rFonts w:hint="eastAsia"/>
        </w:rPr>
        <w:t>2.0*cos(step*i),</w:t>
      </w:r>
      <w:r w:rsidR="00B7230A">
        <w:rPr>
          <w:rFonts w:hint="eastAsia"/>
        </w:rPr>
        <w:t xml:space="preserve"> </w:t>
      </w:r>
      <w:r>
        <w:rPr>
          <w:rFonts w:hint="eastAsia"/>
        </w:rPr>
        <w:t>-1+zstep*i);</w:t>
      </w:r>
    </w:p>
    <w:p w14:paraId="616663D7" w14:textId="77777777" w:rsidR="00FC05A3" w:rsidRDefault="00FC05A3" w:rsidP="00AC26C9">
      <w:pPr>
        <w:ind w:firstLine="480"/>
      </w:pPr>
      <w:r>
        <w:rPr>
          <w:rFonts w:hint="eastAsia"/>
        </w:rPr>
        <w:t>glEnd();</w:t>
      </w:r>
    </w:p>
    <w:p w14:paraId="30111229" w14:textId="77777777" w:rsidR="000723B0" w:rsidRDefault="00A23B73" w:rsidP="00A23B73">
      <w:pPr>
        <w:pStyle w:val="31"/>
      </w:pPr>
      <w:r>
        <w:rPr>
          <w:rFonts w:hint="eastAsia"/>
        </w:rPr>
        <w:t>3.1.2</w:t>
      </w:r>
      <w:r>
        <w:rPr>
          <w:rFonts w:hint="eastAsia"/>
        </w:rPr>
        <w:t>直线段</w:t>
      </w:r>
    </w:p>
    <w:p w14:paraId="19F28DAE" w14:textId="77777777" w:rsidR="000723B0" w:rsidRDefault="00A23B73" w:rsidP="00AC26C9">
      <w:pPr>
        <w:ind w:firstLine="480"/>
      </w:pPr>
      <w:r>
        <w:rPr>
          <w:rFonts w:hint="eastAsia"/>
        </w:rPr>
        <w:t>glBegin(GL_LINES);</w:t>
      </w:r>
    </w:p>
    <w:p w14:paraId="09321D70" w14:textId="77777777" w:rsidR="00A23B73" w:rsidRDefault="00A23B73" w:rsidP="00AC26C9">
      <w:pPr>
        <w:ind w:firstLine="480"/>
      </w:pPr>
      <w:r>
        <w:rPr>
          <w:rFonts w:hint="eastAsia"/>
        </w:rPr>
        <w:t xml:space="preserve">  glVertex3f(0.,0.,0.);glVertex3f(5.,5.,.5.);  // </w:t>
      </w:r>
      <w:r w:rsidRPr="001F7943">
        <w:rPr>
          <w:rFonts w:hint="eastAsia"/>
          <w:color w:val="FF0000"/>
        </w:rPr>
        <w:t>第</w:t>
      </w:r>
      <w:r w:rsidRPr="001F7943">
        <w:rPr>
          <w:rFonts w:hint="eastAsia"/>
          <w:color w:val="FF0000"/>
        </w:rPr>
        <w:t>1</w:t>
      </w:r>
      <w:r w:rsidRPr="001F7943">
        <w:rPr>
          <w:rFonts w:hint="eastAsia"/>
          <w:color w:val="FF0000"/>
        </w:rPr>
        <w:t>条直线段</w:t>
      </w:r>
    </w:p>
    <w:p w14:paraId="62A00144" w14:textId="77777777" w:rsidR="00A23B73" w:rsidRDefault="00A23B73" w:rsidP="00A23B73">
      <w:pPr>
        <w:ind w:firstLineChars="300" w:firstLine="720"/>
      </w:pPr>
      <w:r>
        <w:rPr>
          <w:rFonts w:hint="eastAsia"/>
        </w:rPr>
        <w:t xml:space="preserve">glVertex3f(1.,0.,1.);glVertex3f(6.,5.,.5.);  // </w:t>
      </w:r>
      <w:r w:rsidRPr="001F7943">
        <w:rPr>
          <w:rFonts w:hint="eastAsia"/>
          <w:color w:val="FF0000"/>
        </w:rPr>
        <w:t>第</w:t>
      </w:r>
      <w:r w:rsidRPr="001F7943">
        <w:rPr>
          <w:rFonts w:hint="eastAsia"/>
          <w:color w:val="FF0000"/>
        </w:rPr>
        <w:t>2</w:t>
      </w:r>
      <w:r w:rsidRPr="001F7943">
        <w:rPr>
          <w:rFonts w:hint="eastAsia"/>
          <w:color w:val="FF0000"/>
        </w:rPr>
        <w:t>条直线段</w:t>
      </w:r>
    </w:p>
    <w:p w14:paraId="2F5D74A8" w14:textId="77777777" w:rsidR="00A23B73" w:rsidRDefault="00A23B73" w:rsidP="00A23B73">
      <w:pPr>
        <w:ind w:firstLine="480"/>
        <w:jc w:val="center"/>
      </w:pPr>
      <w:r>
        <w:rPr>
          <w:rFonts w:hint="eastAsia"/>
        </w:rPr>
        <w:t>。。。。。。</w:t>
      </w:r>
    </w:p>
    <w:p w14:paraId="2F511A8A" w14:textId="77777777" w:rsidR="00A23B73" w:rsidRDefault="00A23B73" w:rsidP="00AC26C9">
      <w:pPr>
        <w:ind w:firstLine="480"/>
      </w:pPr>
      <w:r>
        <w:rPr>
          <w:rFonts w:hint="eastAsia"/>
        </w:rPr>
        <w:t>glEnd();</w:t>
      </w:r>
    </w:p>
    <w:p w14:paraId="5573DAE0" w14:textId="77777777" w:rsidR="00F07C38" w:rsidRDefault="00F07C38" w:rsidP="00F07C38">
      <w:pPr>
        <w:pStyle w:val="31"/>
      </w:pPr>
      <w:r>
        <w:rPr>
          <w:rFonts w:hint="eastAsia"/>
        </w:rPr>
        <w:t>3.1.3</w:t>
      </w:r>
      <w:r>
        <w:rPr>
          <w:rFonts w:hint="eastAsia"/>
        </w:rPr>
        <w:t>其他</w:t>
      </w:r>
    </w:p>
    <w:p w14:paraId="58A0ACCC" w14:textId="77777777" w:rsidR="00A23B73" w:rsidRDefault="00B24B67" w:rsidP="00AC26C9">
      <w:pPr>
        <w:ind w:firstLine="480"/>
      </w:pPr>
      <w:r>
        <w:rPr>
          <w:rFonts w:hint="eastAsia"/>
        </w:rPr>
        <w:t>线段序列：</w:t>
      </w:r>
      <w:r>
        <w:rPr>
          <w:rFonts w:hint="eastAsia"/>
        </w:rPr>
        <w:t>GL_LINE_STRIP</w:t>
      </w:r>
    </w:p>
    <w:p w14:paraId="2711FDC1" w14:textId="77777777" w:rsidR="00B24B67" w:rsidRDefault="00B24B67" w:rsidP="00AC26C9">
      <w:pPr>
        <w:ind w:firstLine="480"/>
      </w:pPr>
      <w:r>
        <w:rPr>
          <w:rFonts w:hint="eastAsia"/>
        </w:rPr>
        <w:lastRenderedPageBreak/>
        <w:t>封闭线段：</w:t>
      </w:r>
      <w:r>
        <w:rPr>
          <w:rFonts w:hint="eastAsia"/>
        </w:rPr>
        <w:t>GL_LINE_LOOP</w:t>
      </w:r>
    </w:p>
    <w:p w14:paraId="7840A150" w14:textId="77777777" w:rsidR="00B24B67" w:rsidRDefault="00B24B67" w:rsidP="00AC26C9">
      <w:pPr>
        <w:ind w:firstLine="480"/>
      </w:pPr>
      <w:r>
        <w:rPr>
          <w:rFonts w:hint="eastAsia"/>
        </w:rPr>
        <w:t>三角形：</w:t>
      </w:r>
      <w:r>
        <w:rPr>
          <w:rFonts w:hint="eastAsia"/>
        </w:rPr>
        <w:t>GL_TRIANGLES</w:t>
      </w:r>
    </w:p>
    <w:p w14:paraId="62796FD9" w14:textId="77777777" w:rsidR="00A23B73" w:rsidRDefault="00B24B67" w:rsidP="00AC26C9">
      <w:pPr>
        <w:ind w:firstLine="480"/>
      </w:pPr>
      <w:r>
        <w:rPr>
          <w:rFonts w:hint="eastAsia"/>
        </w:rPr>
        <w:t>三角形序列：</w:t>
      </w:r>
      <w:r>
        <w:rPr>
          <w:rFonts w:hint="eastAsia"/>
        </w:rPr>
        <w:t>GL_TRIANGLE_STRIP</w:t>
      </w:r>
      <w:r>
        <w:rPr>
          <w:rFonts w:hint="eastAsia"/>
        </w:rPr>
        <w:t>、</w:t>
      </w:r>
      <w:r>
        <w:rPr>
          <w:rFonts w:hint="eastAsia"/>
        </w:rPr>
        <w:t>GL_TRIANGLE_FAN</w:t>
      </w:r>
    </w:p>
    <w:p w14:paraId="67C4C659" w14:textId="77777777" w:rsidR="00A23B73" w:rsidRDefault="00F07C38" w:rsidP="00AC26C9">
      <w:pPr>
        <w:ind w:firstLine="480"/>
      </w:pPr>
      <w:r>
        <w:rPr>
          <w:rFonts w:hint="eastAsia"/>
        </w:rPr>
        <w:t>四边形：</w:t>
      </w:r>
      <w:r>
        <w:rPr>
          <w:rFonts w:hint="eastAsia"/>
        </w:rPr>
        <w:t>GL_QUADS:</w:t>
      </w:r>
    </w:p>
    <w:p w14:paraId="02FA4177" w14:textId="77777777" w:rsidR="00F07C38" w:rsidRDefault="00F07C38" w:rsidP="00AC26C9">
      <w:pPr>
        <w:ind w:firstLine="480"/>
      </w:pPr>
      <w:r>
        <w:rPr>
          <w:rFonts w:hint="eastAsia"/>
        </w:rPr>
        <w:t>for(i=0;i&lt;XSIZE-1;i++)</w:t>
      </w:r>
    </w:p>
    <w:p w14:paraId="55AE32BE" w14:textId="77777777" w:rsidR="00F07C38" w:rsidRDefault="00F07C38" w:rsidP="00AC26C9">
      <w:pPr>
        <w:ind w:firstLine="480"/>
      </w:pPr>
      <w:r>
        <w:rPr>
          <w:rFonts w:hint="eastAsia"/>
        </w:rPr>
        <w:t xml:space="preserve">  for(j=0;j&lt;jSIZE-1;j++)</w:t>
      </w:r>
    </w:p>
    <w:p w14:paraId="16DD8BEE" w14:textId="77777777" w:rsidR="00F07C38" w:rsidRDefault="00F07C38" w:rsidP="00AC26C9">
      <w:pPr>
        <w:ind w:firstLine="480"/>
      </w:pPr>
      <w:r>
        <w:rPr>
          <w:rFonts w:hint="eastAsia"/>
        </w:rPr>
        <w:t xml:space="preserve">// </w:t>
      </w:r>
      <w:r>
        <w:rPr>
          <w:rFonts w:hint="eastAsia"/>
        </w:rPr>
        <w:t>四边形序列：点</w:t>
      </w:r>
      <w:r>
        <w:rPr>
          <w:rFonts w:hint="eastAsia"/>
        </w:rPr>
        <w:t>(</w:t>
      </w:r>
      <w:r>
        <w:t>i</w:t>
      </w:r>
      <w:r>
        <w:rPr>
          <w:rFonts w:hint="eastAsia"/>
        </w:rPr>
        <w:t>,j), (i+1,j), (i+1,j+1), (</w:t>
      </w:r>
      <w:r>
        <w:t>I</w:t>
      </w:r>
      <w:r>
        <w:rPr>
          <w:rFonts w:hint="eastAsia"/>
        </w:rPr>
        <w:t>,j+1)</w:t>
      </w:r>
    </w:p>
    <w:p w14:paraId="4C4DD8F7" w14:textId="77777777" w:rsidR="00F07C38" w:rsidRDefault="00F07C38" w:rsidP="00AC26C9">
      <w:pPr>
        <w:ind w:firstLine="480"/>
      </w:pPr>
      <w:r>
        <w:rPr>
          <w:rFonts w:hint="eastAsia"/>
        </w:rPr>
        <w:t xml:space="preserve">     glBegin(GL_QUADS);</w:t>
      </w:r>
    </w:p>
    <w:p w14:paraId="61895BB6" w14:textId="77777777" w:rsidR="00A23B73" w:rsidRDefault="00F07C38" w:rsidP="00AC26C9">
      <w:pPr>
        <w:ind w:firstLine="480"/>
      </w:pPr>
      <w:r>
        <w:rPr>
          <w:rFonts w:hint="eastAsia"/>
        </w:rPr>
        <w:t xml:space="preserve">       glVertex3f(XX(i),vertices[i][j],zz(j));</w:t>
      </w:r>
    </w:p>
    <w:p w14:paraId="6D90491B" w14:textId="77777777" w:rsidR="00F07C38" w:rsidRDefault="00F07C38" w:rsidP="00AC26C9">
      <w:pPr>
        <w:ind w:firstLine="480"/>
      </w:pPr>
      <w:r>
        <w:rPr>
          <w:rFonts w:hint="eastAsia"/>
        </w:rPr>
        <w:t xml:space="preserve">       glVertex3f(   )</w:t>
      </w:r>
    </w:p>
    <w:p w14:paraId="5351718A" w14:textId="77777777" w:rsidR="00F07C38" w:rsidRDefault="00F07C38" w:rsidP="00F07C38">
      <w:pPr>
        <w:ind w:firstLine="480"/>
      </w:pPr>
      <w:r>
        <w:rPr>
          <w:rFonts w:hint="eastAsia"/>
        </w:rPr>
        <w:t xml:space="preserve">       glVertex3f(   )</w:t>
      </w:r>
    </w:p>
    <w:p w14:paraId="767DA827" w14:textId="77777777" w:rsidR="00F07C38" w:rsidRDefault="00F07C38" w:rsidP="00F07C38">
      <w:pPr>
        <w:ind w:firstLine="480"/>
      </w:pPr>
      <w:r>
        <w:rPr>
          <w:rFonts w:hint="eastAsia"/>
        </w:rPr>
        <w:t xml:space="preserve">       glVertex3f(   )</w:t>
      </w:r>
    </w:p>
    <w:p w14:paraId="4DA8C505" w14:textId="77777777" w:rsidR="00A23B73" w:rsidRDefault="00F07C38" w:rsidP="00AC26C9">
      <w:pPr>
        <w:ind w:firstLine="480"/>
      </w:pPr>
      <w:r>
        <w:rPr>
          <w:rFonts w:hint="eastAsia"/>
        </w:rPr>
        <w:t xml:space="preserve">    glEnd();</w:t>
      </w:r>
    </w:p>
    <w:p w14:paraId="5E9B3D89" w14:textId="77777777" w:rsidR="00F07C38" w:rsidRDefault="00F07C38" w:rsidP="00AC26C9">
      <w:pPr>
        <w:ind w:firstLine="480"/>
      </w:pPr>
      <w:r>
        <w:rPr>
          <w:rFonts w:hint="eastAsia"/>
        </w:rPr>
        <w:t>}</w:t>
      </w:r>
    </w:p>
    <w:p w14:paraId="0494A01E" w14:textId="77777777" w:rsidR="00A23B73" w:rsidRDefault="00136513" w:rsidP="00AC26C9">
      <w:pPr>
        <w:ind w:firstLine="480"/>
      </w:pPr>
      <w:r>
        <w:rPr>
          <w:rFonts w:hint="eastAsia"/>
        </w:rPr>
        <w:t>四边形条带：</w:t>
      </w:r>
      <w:r>
        <w:rPr>
          <w:rFonts w:hint="eastAsia"/>
        </w:rPr>
        <w:t>GL_QUAD_STRIP</w:t>
      </w:r>
    </w:p>
    <w:p w14:paraId="54CF4F3A" w14:textId="77777777" w:rsidR="000723B0" w:rsidRDefault="00136513" w:rsidP="00AC26C9">
      <w:pPr>
        <w:ind w:firstLine="480"/>
      </w:pPr>
      <w:r>
        <w:rPr>
          <w:rFonts w:hint="eastAsia"/>
        </w:rPr>
        <w:t>普通多边形：</w:t>
      </w:r>
      <w:r>
        <w:rPr>
          <w:rFonts w:hint="eastAsia"/>
        </w:rPr>
        <w:t>GL_POLYGON</w:t>
      </w:r>
    </w:p>
    <w:p w14:paraId="301F43FB" w14:textId="77777777" w:rsidR="000723B0" w:rsidRDefault="008A7AED" w:rsidP="00136513">
      <w:pPr>
        <w:pStyle w:val="31"/>
      </w:pPr>
      <w:r>
        <w:rPr>
          <w:rFonts w:hint="eastAsia"/>
        </w:rPr>
        <w:t>3.1.10</w:t>
      </w:r>
      <w:r w:rsidR="00136513">
        <w:rPr>
          <w:rFonts w:hint="eastAsia"/>
        </w:rPr>
        <w:t>顶点数据</w:t>
      </w:r>
    </w:p>
    <w:p w14:paraId="3A7FBAD7" w14:textId="77777777" w:rsidR="000723B0" w:rsidRDefault="00136513" w:rsidP="00AC26C9">
      <w:pPr>
        <w:ind w:firstLine="480"/>
      </w:pPr>
      <w:r>
        <w:rPr>
          <w:rFonts w:hint="eastAsia"/>
        </w:rPr>
        <w:t>单独的顶点处理（</w:t>
      </w:r>
      <w:r>
        <w:rPr>
          <w:rFonts w:hint="eastAsia"/>
        </w:rPr>
        <w:t>glVertex()</w:t>
      </w:r>
      <w:r>
        <w:rPr>
          <w:rFonts w:hint="eastAsia"/>
        </w:rPr>
        <w:t>）低效，可使用顶点数组，需要</w:t>
      </w:r>
      <w:r>
        <w:rPr>
          <w:rFonts w:hint="eastAsia"/>
        </w:rPr>
        <w:t>glEnable()</w:t>
      </w:r>
      <w:r>
        <w:rPr>
          <w:rFonts w:hint="eastAsia"/>
        </w:rPr>
        <w:t>来启用顶点数组，顶点数组可保存顶点、法线、纹理或其他信息，见第</w:t>
      </w:r>
      <w:r>
        <w:rPr>
          <w:rFonts w:hint="eastAsia"/>
        </w:rPr>
        <w:t>12</w:t>
      </w:r>
      <w:r>
        <w:rPr>
          <w:rFonts w:hint="eastAsia"/>
        </w:rPr>
        <w:t>章。</w:t>
      </w:r>
    </w:p>
    <w:p w14:paraId="512FAEF5" w14:textId="77777777" w:rsidR="000723B0" w:rsidRDefault="00136513" w:rsidP="00136513">
      <w:pPr>
        <w:pStyle w:val="31"/>
      </w:pPr>
      <w:r>
        <w:rPr>
          <w:rFonts w:hint="eastAsia"/>
        </w:rPr>
        <w:t>3.1.11</w:t>
      </w:r>
      <w:r>
        <w:rPr>
          <w:rFonts w:hint="eastAsia"/>
        </w:rPr>
        <w:t>反走样</w:t>
      </w:r>
    </w:p>
    <w:p w14:paraId="2D57D994" w14:textId="77777777" w:rsidR="008310F3" w:rsidRPr="00136513" w:rsidRDefault="008310F3" w:rsidP="008310F3">
      <w:pPr>
        <w:ind w:firstLine="480"/>
      </w:pPr>
      <w:r>
        <w:rPr>
          <w:rFonts w:hint="eastAsia"/>
        </w:rPr>
        <w:t>成对使用下列</w:t>
      </w:r>
      <w:r>
        <w:rPr>
          <w:rFonts w:hint="eastAsia"/>
        </w:rPr>
        <w:t>API</w:t>
      </w:r>
      <w:r>
        <w:rPr>
          <w:rFonts w:hint="eastAsia"/>
        </w:rPr>
        <w:t>：</w:t>
      </w:r>
    </w:p>
    <w:p w14:paraId="1E42BDD0" w14:textId="77777777" w:rsidR="000723B0" w:rsidRDefault="008310F3" w:rsidP="00AC26C9">
      <w:pPr>
        <w:ind w:firstLine="480"/>
      </w:pPr>
      <w:r>
        <w:rPr>
          <w:rFonts w:hint="eastAsia"/>
        </w:rPr>
        <w:t>glEnable(GL_LINE-SMOOTH)</w:t>
      </w:r>
      <w:r>
        <w:rPr>
          <w:rFonts w:hint="eastAsia"/>
        </w:rPr>
        <w:t>；</w:t>
      </w:r>
    </w:p>
    <w:p w14:paraId="01788D23" w14:textId="77777777" w:rsidR="008310F3" w:rsidRDefault="008310F3" w:rsidP="00AC26C9">
      <w:pPr>
        <w:ind w:firstLine="480"/>
      </w:pPr>
      <w:r>
        <w:rPr>
          <w:rFonts w:hint="eastAsia"/>
        </w:rPr>
        <w:t>glHint(GL_LINE_SMOOTH_HINT, GL_NICEST);</w:t>
      </w:r>
    </w:p>
    <w:p w14:paraId="08CB3084" w14:textId="77777777" w:rsidR="00136513" w:rsidRDefault="00103ED9" w:rsidP="00103ED9">
      <w:pPr>
        <w:pStyle w:val="2"/>
      </w:pPr>
      <w:r>
        <w:rPr>
          <w:rFonts w:hint="eastAsia"/>
        </w:rPr>
        <w:t>3.2 OpenGL</w:t>
      </w:r>
      <w:r>
        <w:rPr>
          <w:rFonts w:hint="eastAsia"/>
        </w:rPr>
        <w:t>工具中的附加对象</w:t>
      </w:r>
    </w:p>
    <w:p w14:paraId="7610DF4A" w14:textId="77777777" w:rsidR="00136513" w:rsidRDefault="00103ED9" w:rsidP="00103ED9">
      <w:pPr>
        <w:pStyle w:val="31"/>
      </w:pPr>
      <w:r>
        <w:rPr>
          <w:rFonts w:hint="eastAsia"/>
        </w:rPr>
        <w:t>3.2.5 GLUT</w:t>
      </w:r>
      <w:r>
        <w:rPr>
          <w:rFonts w:hint="eastAsia"/>
        </w:rPr>
        <w:t>对象</w:t>
      </w:r>
    </w:p>
    <w:p w14:paraId="00530D17" w14:textId="77777777" w:rsidR="00136513" w:rsidRDefault="00103ED9" w:rsidP="00AC26C9">
      <w:pPr>
        <w:ind w:firstLine="480"/>
      </w:pPr>
      <w:r>
        <w:rPr>
          <w:rFonts w:hint="eastAsia"/>
        </w:rPr>
        <w:t>GLUT</w:t>
      </w:r>
      <w:r>
        <w:rPr>
          <w:rFonts w:hint="eastAsia"/>
        </w:rPr>
        <w:t>模型包括：</w:t>
      </w:r>
    </w:p>
    <w:p w14:paraId="0D29D625" w14:textId="77777777" w:rsidR="00103ED9" w:rsidRDefault="00103ED9" w:rsidP="00AC26C9">
      <w:pPr>
        <w:ind w:firstLine="480"/>
      </w:pPr>
      <w:r>
        <w:rPr>
          <w:rFonts w:hint="eastAsia"/>
        </w:rPr>
        <w:t>圆锥</w:t>
      </w:r>
      <w:r>
        <w:rPr>
          <w:rFonts w:hint="eastAsia"/>
        </w:rPr>
        <w:t xml:space="preserve">(glutSolidCone / glutWireCone)   </w:t>
      </w:r>
      <w:r w:rsidRPr="00B0221C">
        <w:rPr>
          <w:rFonts w:hint="eastAsia"/>
          <w:highlight w:val="yellow"/>
        </w:rPr>
        <w:t>实体模型和线框模型</w:t>
      </w:r>
    </w:p>
    <w:p w14:paraId="1908F20F" w14:textId="77777777" w:rsidR="00136513" w:rsidRDefault="006230ED" w:rsidP="00AC26C9">
      <w:pPr>
        <w:ind w:firstLine="480"/>
      </w:pPr>
      <w:r>
        <w:rPr>
          <w:rFonts w:hint="eastAsia"/>
        </w:rPr>
        <w:t>立方体</w:t>
      </w:r>
      <w:r>
        <w:rPr>
          <w:rFonts w:hint="eastAsia"/>
        </w:rPr>
        <w:t>(glutSolidCube / glutWireCube)</w:t>
      </w:r>
    </w:p>
    <w:p w14:paraId="073AD62D" w14:textId="77777777" w:rsidR="00136513" w:rsidRDefault="006230ED" w:rsidP="00AC26C9">
      <w:pPr>
        <w:ind w:firstLine="480"/>
      </w:pPr>
      <w:r>
        <w:rPr>
          <w:rFonts w:hint="eastAsia"/>
        </w:rPr>
        <w:t>。。。。。。</w:t>
      </w:r>
    </w:p>
    <w:p w14:paraId="7737316E" w14:textId="77777777" w:rsidR="006230ED" w:rsidRPr="006230ED" w:rsidRDefault="006230ED" w:rsidP="006230ED">
      <w:pPr>
        <w:pStyle w:val="2"/>
      </w:pPr>
      <w:r>
        <w:rPr>
          <w:rFonts w:hint="eastAsia"/>
        </w:rPr>
        <w:lastRenderedPageBreak/>
        <w:t>3.3 OpenGL</w:t>
      </w:r>
      <w:r>
        <w:rPr>
          <w:rFonts w:hint="eastAsia"/>
        </w:rPr>
        <w:t>中的变换</w:t>
      </w:r>
    </w:p>
    <w:p w14:paraId="1B70508C" w14:textId="77777777" w:rsidR="00136513" w:rsidRDefault="006F48EF" w:rsidP="00AC26C9">
      <w:pPr>
        <w:ind w:firstLine="480"/>
      </w:pPr>
      <w:r>
        <w:rPr>
          <w:rFonts w:hint="eastAsia"/>
        </w:rPr>
        <w:t>投影变换：由用户定义的投影生成的；</w:t>
      </w:r>
    </w:p>
    <w:p w14:paraId="3ECEC53B" w14:textId="77777777" w:rsidR="006F48EF" w:rsidRPr="006F48EF" w:rsidRDefault="006F48EF" w:rsidP="00AC26C9">
      <w:pPr>
        <w:ind w:firstLine="480"/>
      </w:pPr>
      <w:r>
        <w:rPr>
          <w:rFonts w:hint="eastAsia"/>
        </w:rPr>
        <w:t>模</w:t>
      </w:r>
      <w:r>
        <w:rPr>
          <w:rFonts w:hint="eastAsia"/>
        </w:rPr>
        <w:t>-</w:t>
      </w:r>
      <w:r>
        <w:rPr>
          <w:rFonts w:hint="eastAsia"/>
        </w:rPr>
        <w:t>视变换：从用户定义的视图变换以及所有在程序中应用到的模型变换中得到的。</w:t>
      </w:r>
    </w:p>
    <w:p w14:paraId="1D712F05" w14:textId="77777777" w:rsidR="00136513" w:rsidRPr="006F48EF" w:rsidRDefault="006F48EF" w:rsidP="00AC26C9">
      <w:pPr>
        <w:ind w:firstLine="480"/>
      </w:pPr>
      <w:r>
        <w:rPr>
          <w:rFonts w:hint="eastAsia"/>
        </w:rPr>
        <w:t>前面已经讨论了投影和视图，下面关注建模中用到的变换。</w:t>
      </w:r>
    </w:p>
    <w:p w14:paraId="1A258A57" w14:textId="77777777" w:rsidR="00136513" w:rsidRDefault="00466CA1" w:rsidP="00AC26C9">
      <w:pPr>
        <w:ind w:firstLine="480"/>
      </w:pPr>
      <w:r>
        <w:rPr>
          <w:rFonts w:hint="eastAsia"/>
        </w:rPr>
        <w:t>三种基本的模型变换：旋转、平移和缩放。</w:t>
      </w:r>
    </w:p>
    <w:p w14:paraId="2D38F5F0" w14:textId="77777777" w:rsidR="00136513" w:rsidRDefault="00DB2DFE" w:rsidP="00AC26C9">
      <w:pPr>
        <w:ind w:firstLine="480"/>
      </w:pPr>
      <w:r>
        <w:rPr>
          <w:rFonts w:hint="eastAsia"/>
        </w:rPr>
        <w:t>glRotatef(angle, x, y, z): angle</w:t>
      </w:r>
      <w:r>
        <w:rPr>
          <w:rFonts w:hint="eastAsia"/>
        </w:rPr>
        <w:t>是旋转角度，</w:t>
      </w:r>
      <w:r>
        <w:rPr>
          <w:rFonts w:hint="eastAsia"/>
        </w:rPr>
        <w:t>x,y,z</w:t>
      </w:r>
      <w:r>
        <w:rPr>
          <w:rFonts w:hint="eastAsia"/>
        </w:rPr>
        <w:t>指定了一个向量的坐标，所有参数都是浮点类型。</w:t>
      </w:r>
    </w:p>
    <w:p w14:paraId="7D3FB2DA" w14:textId="77777777" w:rsidR="00136513" w:rsidRDefault="00DB2DFE" w:rsidP="00AC26C9">
      <w:pPr>
        <w:ind w:firstLine="480"/>
      </w:pPr>
      <w:r>
        <w:rPr>
          <w:rFonts w:hint="eastAsia"/>
        </w:rPr>
        <w:t>glRotatef(angle, 1.0, 0.0, 0.0)</w:t>
      </w:r>
      <w:r>
        <w:rPr>
          <w:rFonts w:hint="eastAsia"/>
        </w:rPr>
        <w:t>：沿着</w:t>
      </w:r>
      <w:r>
        <w:rPr>
          <w:rFonts w:hint="eastAsia"/>
        </w:rPr>
        <w:t>x</w:t>
      </w:r>
      <w:r>
        <w:rPr>
          <w:rFonts w:hint="eastAsia"/>
        </w:rPr>
        <w:t>轴旋转模型空间。</w:t>
      </w:r>
    </w:p>
    <w:p w14:paraId="0FBD5E05" w14:textId="77777777" w:rsidR="004A52C4" w:rsidRDefault="00DB2DFE" w:rsidP="00AC26C9">
      <w:pPr>
        <w:ind w:firstLine="480"/>
      </w:pPr>
      <w:r>
        <w:rPr>
          <w:rFonts w:hint="eastAsia"/>
        </w:rPr>
        <w:t>glTranslatef(Tx,Ty,Tz)</w:t>
      </w:r>
    </w:p>
    <w:p w14:paraId="6ECC8D00" w14:textId="77777777" w:rsidR="004A52C4" w:rsidRDefault="00DB2DFE" w:rsidP="00AC26C9">
      <w:pPr>
        <w:ind w:firstLine="480"/>
      </w:pPr>
      <w:r>
        <w:rPr>
          <w:rFonts w:hint="eastAsia"/>
        </w:rPr>
        <w:t>glScalef(Sx,Sy,Sz)</w:t>
      </w:r>
    </w:p>
    <w:p w14:paraId="384A3921" w14:textId="77777777" w:rsidR="004A52C4" w:rsidRDefault="00DB2DFE" w:rsidP="00AC26C9">
      <w:pPr>
        <w:ind w:firstLine="480"/>
      </w:pPr>
      <w:r>
        <w:rPr>
          <w:rFonts w:hint="eastAsia"/>
        </w:rPr>
        <w:t>glGetFloatv(GL_MODELVIEW_MATRIX, trans)</w:t>
      </w:r>
    </w:p>
    <w:p w14:paraId="127E71D8" w14:textId="77777777" w:rsidR="004A52C4" w:rsidRPr="00DB2DFE" w:rsidRDefault="00DB2DFE" w:rsidP="00DB2DFE">
      <w:pPr>
        <w:pStyle w:val="2"/>
      </w:pPr>
      <w:r>
        <w:rPr>
          <w:rFonts w:hint="eastAsia"/>
        </w:rPr>
        <w:t>3.4</w:t>
      </w:r>
      <w:r>
        <w:rPr>
          <w:rFonts w:hint="eastAsia"/>
        </w:rPr>
        <w:t>图标和标签</w:t>
      </w:r>
    </w:p>
    <w:p w14:paraId="17E2308E" w14:textId="77777777" w:rsidR="004A52C4" w:rsidRDefault="006970F5" w:rsidP="00AC26C9">
      <w:pPr>
        <w:ind w:firstLine="480"/>
      </w:pPr>
      <w:r>
        <w:rPr>
          <w:rFonts w:hint="eastAsia"/>
        </w:rPr>
        <w:t>在图例和标签中的文本使用手工函数生成的，该函数集成了一些工具来显示文本。函数</w:t>
      </w:r>
      <w:r>
        <w:rPr>
          <w:rFonts w:hint="eastAsia"/>
        </w:rPr>
        <w:t>doRasterString(</w:t>
      </w:r>
      <w:r>
        <w:t>…</w:t>
      </w:r>
      <w:r>
        <w:rPr>
          <w:rFonts w:hint="eastAsia"/>
        </w:rPr>
        <w:t>)</w:t>
      </w:r>
      <w:r>
        <w:rPr>
          <w:rFonts w:hint="eastAsia"/>
        </w:rPr>
        <w:t>显示</w:t>
      </w:r>
      <w:r>
        <w:rPr>
          <w:rFonts w:hint="eastAsia"/>
        </w:rPr>
        <w:t>GLUT</w:t>
      </w:r>
      <w:r>
        <w:rPr>
          <w:rFonts w:hint="eastAsia"/>
        </w:rPr>
        <w:t>中的</w:t>
      </w:r>
      <w:r>
        <w:rPr>
          <w:rFonts w:hint="eastAsia"/>
        </w:rPr>
        <w:t>glutBitmapCharacter()</w:t>
      </w:r>
      <w:r>
        <w:rPr>
          <w:rFonts w:hint="eastAsia"/>
        </w:rPr>
        <w:t>函数定义的位图字符。</w:t>
      </w:r>
    </w:p>
    <w:p w14:paraId="5B6D7D31" w14:textId="77777777" w:rsidR="00DB2DFE" w:rsidRDefault="006970F5" w:rsidP="00A92584">
      <w:pPr>
        <w:spacing w:line="240" w:lineRule="auto"/>
        <w:ind w:firstLine="480"/>
      </w:pPr>
      <w:r>
        <w:rPr>
          <w:rFonts w:hint="eastAsia"/>
        </w:rPr>
        <w:t>void doRasterString(float x, float y, float z, char *s){</w:t>
      </w:r>
    </w:p>
    <w:p w14:paraId="1268B731" w14:textId="77777777" w:rsidR="006970F5" w:rsidRDefault="00A92584" w:rsidP="00A92584">
      <w:pPr>
        <w:spacing w:line="240" w:lineRule="auto"/>
        <w:ind w:firstLineChars="350" w:firstLine="840"/>
      </w:pPr>
      <w:r>
        <w:rPr>
          <w:rFonts w:hint="eastAsia"/>
        </w:rPr>
        <w:t>char c;</w:t>
      </w:r>
    </w:p>
    <w:p w14:paraId="564885FA" w14:textId="77777777" w:rsidR="00A92584" w:rsidRDefault="00A92584" w:rsidP="00A92584">
      <w:pPr>
        <w:spacing w:line="240" w:lineRule="auto"/>
        <w:ind w:firstLineChars="350" w:firstLine="840"/>
      </w:pPr>
      <w:r>
        <w:rPr>
          <w:rFonts w:hint="eastAsia"/>
        </w:rPr>
        <w:t>glRasterPos3f(x,y,z);</w:t>
      </w:r>
    </w:p>
    <w:p w14:paraId="3748A3FC" w14:textId="77777777" w:rsidR="00A92584" w:rsidRDefault="0046793F" w:rsidP="00A92584">
      <w:pPr>
        <w:spacing w:line="240" w:lineRule="auto"/>
        <w:ind w:firstLine="480"/>
      </w:pPr>
      <w:r>
        <w:rPr>
          <w:rFonts w:hint="eastAsia"/>
        </w:rPr>
        <w:t xml:space="preserve">   for(; (c=*s)!=</w:t>
      </w:r>
      <w:r>
        <w:t>’</w:t>
      </w:r>
      <w:r>
        <w:rPr>
          <w:rFonts w:hint="eastAsia"/>
        </w:rPr>
        <w:t>\0</w:t>
      </w:r>
      <w:r>
        <w:t>’</w:t>
      </w:r>
      <w:r>
        <w:rPr>
          <w:rFonts w:hint="eastAsia"/>
        </w:rPr>
        <w:t>;s++)</w:t>
      </w:r>
    </w:p>
    <w:p w14:paraId="78C7BE0E" w14:textId="77777777" w:rsidR="0046793F" w:rsidRPr="00A92584" w:rsidRDefault="0046793F" w:rsidP="00A92584">
      <w:pPr>
        <w:spacing w:line="240" w:lineRule="auto"/>
        <w:ind w:firstLine="480"/>
      </w:pPr>
      <w:r>
        <w:rPr>
          <w:rFonts w:hint="eastAsia"/>
        </w:rPr>
        <w:t xml:space="preserve">   glutBitmapCharacter(GLUT_BITMAP_TIMES_ROMAN_24, c);</w:t>
      </w:r>
    </w:p>
    <w:p w14:paraId="21D3122E" w14:textId="77777777" w:rsidR="006970F5" w:rsidRDefault="006970F5" w:rsidP="00A92584">
      <w:pPr>
        <w:spacing w:line="240" w:lineRule="auto"/>
        <w:ind w:firstLine="480"/>
      </w:pPr>
      <w:r>
        <w:rPr>
          <w:rFonts w:hint="eastAsia"/>
        </w:rPr>
        <w:t>}</w:t>
      </w:r>
    </w:p>
    <w:p w14:paraId="396D2230" w14:textId="77777777" w:rsidR="0046793F" w:rsidRDefault="004D3431" w:rsidP="00A92584">
      <w:pPr>
        <w:spacing w:line="240" w:lineRule="auto"/>
        <w:ind w:firstLine="480"/>
      </w:pPr>
      <w:r>
        <w:rPr>
          <w:rFonts w:hint="eastAsia"/>
        </w:rPr>
        <w:t>在</w:t>
      </w:r>
      <w:r>
        <w:rPr>
          <w:rFonts w:hint="eastAsia"/>
        </w:rPr>
        <w:t>display()</w:t>
      </w:r>
      <w:r>
        <w:rPr>
          <w:rFonts w:hint="eastAsia"/>
        </w:rPr>
        <w:t>函数中编写：</w:t>
      </w:r>
    </w:p>
    <w:p w14:paraId="2AC55D1C" w14:textId="77777777" w:rsidR="004D3431" w:rsidRDefault="004D3431" w:rsidP="00A92584">
      <w:pPr>
        <w:spacing w:line="240" w:lineRule="auto"/>
        <w:ind w:firstLine="480"/>
      </w:pPr>
      <w:r>
        <w:rPr>
          <w:rFonts w:hint="eastAsia"/>
        </w:rPr>
        <w:t>glBegin(GL_QUADS);</w:t>
      </w:r>
    </w:p>
    <w:p w14:paraId="7091D48F" w14:textId="77777777" w:rsidR="004D3431" w:rsidRDefault="004D3431" w:rsidP="00A92584">
      <w:pPr>
        <w:spacing w:line="240" w:lineRule="auto"/>
        <w:ind w:firstLine="480"/>
      </w:pPr>
      <w:r>
        <w:rPr>
          <w:rFonts w:hint="eastAsia"/>
        </w:rPr>
        <w:t xml:space="preserve">   glColor3f(0.,0.0,0.);</w:t>
      </w:r>
    </w:p>
    <w:p w14:paraId="2594668A" w14:textId="77777777" w:rsidR="004D3431" w:rsidRDefault="004D3431" w:rsidP="00A92584">
      <w:pPr>
        <w:spacing w:line="240" w:lineRule="auto"/>
        <w:ind w:firstLine="480"/>
      </w:pPr>
      <w:r>
        <w:rPr>
          <w:rFonts w:hint="eastAsia"/>
        </w:rPr>
        <w:t xml:space="preserve">   glVertex3f();</w:t>
      </w:r>
    </w:p>
    <w:p w14:paraId="492E87E3" w14:textId="77777777" w:rsidR="004D3431" w:rsidRDefault="004D3431" w:rsidP="004D3431">
      <w:pPr>
        <w:spacing w:line="240" w:lineRule="auto"/>
        <w:ind w:firstLineChars="350" w:firstLine="840"/>
      </w:pPr>
      <w:r>
        <w:rPr>
          <w:rFonts w:hint="eastAsia"/>
        </w:rPr>
        <w:t>glVertex3f();</w:t>
      </w:r>
    </w:p>
    <w:p w14:paraId="191FDB72" w14:textId="77777777" w:rsidR="004D3431" w:rsidRDefault="004D3431" w:rsidP="004D3431">
      <w:pPr>
        <w:spacing w:line="240" w:lineRule="auto"/>
        <w:ind w:firstLineChars="350" w:firstLine="840"/>
      </w:pPr>
      <w:r>
        <w:rPr>
          <w:rFonts w:hint="eastAsia"/>
        </w:rPr>
        <w:t>colorMap(0.3, &amp;r, &amp;g, &amp;b);</w:t>
      </w:r>
    </w:p>
    <w:p w14:paraId="76325EEE" w14:textId="77777777" w:rsidR="004D3431" w:rsidRDefault="00DA7E82" w:rsidP="00A92584">
      <w:pPr>
        <w:spacing w:line="240" w:lineRule="auto"/>
        <w:ind w:firstLine="480"/>
      </w:pPr>
      <w:r>
        <w:rPr>
          <w:rFonts w:hint="eastAsia"/>
        </w:rPr>
        <w:t xml:space="preserve">   </w:t>
      </w:r>
      <w:r>
        <w:t>……</w:t>
      </w:r>
    </w:p>
    <w:p w14:paraId="0570CB59" w14:textId="77777777" w:rsidR="00DA7E82" w:rsidRDefault="00DA7E82" w:rsidP="00A92584">
      <w:pPr>
        <w:spacing w:line="240" w:lineRule="auto"/>
        <w:ind w:firstLine="480"/>
      </w:pPr>
      <w:r>
        <w:rPr>
          <w:rFonts w:hint="eastAsia"/>
        </w:rPr>
        <w:t>glEnd();</w:t>
      </w:r>
    </w:p>
    <w:p w14:paraId="5335C49C" w14:textId="77777777" w:rsidR="00DA7E82" w:rsidRDefault="00DA7E82" w:rsidP="00A92584">
      <w:pPr>
        <w:spacing w:line="240" w:lineRule="auto"/>
        <w:ind w:firstLine="480"/>
      </w:pPr>
      <w:r>
        <w:rPr>
          <w:rFonts w:hint="eastAsia"/>
        </w:rPr>
        <w:t xml:space="preserve">sprintf(s, </w:t>
      </w:r>
      <w:r>
        <w:t>“</w:t>
      </w:r>
      <w:r>
        <w:rPr>
          <w:rFonts w:hint="eastAsia"/>
        </w:rPr>
        <w:t>5.0f</w:t>
      </w:r>
      <w:r>
        <w:t>”</w:t>
      </w:r>
      <w:r>
        <w:rPr>
          <w:rFonts w:hint="eastAsia"/>
        </w:rPr>
        <w:t>, 0.0);</w:t>
      </w:r>
    </w:p>
    <w:p w14:paraId="50C4861D" w14:textId="77777777" w:rsidR="00DA7E82" w:rsidRDefault="00DA7E82" w:rsidP="00A92584">
      <w:pPr>
        <w:spacing w:line="240" w:lineRule="auto"/>
        <w:ind w:firstLine="480"/>
      </w:pPr>
      <w:r>
        <w:rPr>
          <w:rFonts w:hint="eastAsia"/>
        </w:rPr>
        <w:t>doRasterString(0.1,0.1,0.,s);</w:t>
      </w:r>
    </w:p>
    <w:p w14:paraId="1E59E087" w14:textId="77777777" w:rsidR="00DA7E82" w:rsidRDefault="00DA7E82" w:rsidP="00A92584">
      <w:pPr>
        <w:spacing w:line="240" w:lineRule="auto"/>
        <w:ind w:firstLine="480"/>
      </w:pPr>
      <w:r>
        <w:rPr>
          <w:rFonts w:hint="eastAsia"/>
        </w:rPr>
        <w:t>glPopMatrix();</w:t>
      </w:r>
    </w:p>
    <w:p w14:paraId="79075449" w14:textId="77777777" w:rsidR="00DA7E82" w:rsidRDefault="00DA7E82" w:rsidP="00A92584">
      <w:pPr>
        <w:spacing w:line="240" w:lineRule="auto"/>
        <w:ind w:firstLine="480"/>
      </w:pPr>
      <w:r>
        <w:rPr>
          <w:rFonts w:hint="eastAsia"/>
        </w:rPr>
        <w:t>glDisable(GL_SMOOTH);</w:t>
      </w:r>
    </w:p>
    <w:p w14:paraId="29396C08" w14:textId="77777777" w:rsidR="00DA7E82" w:rsidRDefault="00DA7E82" w:rsidP="00A92584">
      <w:pPr>
        <w:spacing w:line="240" w:lineRule="auto"/>
        <w:ind w:firstLine="480"/>
      </w:pPr>
      <w:r>
        <w:rPr>
          <w:rFonts w:hint="eastAsia"/>
        </w:rPr>
        <w:t xml:space="preserve">// </w:t>
      </w:r>
      <w:r>
        <w:rPr>
          <w:rFonts w:hint="eastAsia"/>
        </w:rPr>
        <w:t>现在回到主窗口来显示实际的模型</w:t>
      </w:r>
    </w:p>
    <w:p w14:paraId="1AF23DF5" w14:textId="77777777" w:rsidR="0046793F" w:rsidRDefault="00E11008" w:rsidP="00E11008">
      <w:pPr>
        <w:pStyle w:val="2"/>
      </w:pPr>
      <w:r>
        <w:rPr>
          <w:rFonts w:hint="eastAsia"/>
        </w:rPr>
        <w:lastRenderedPageBreak/>
        <w:t>3.5</w:t>
      </w:r>
      <w:r>
        <w:rPr>
          <w:rFonts w:hint="eastAsia"/>
        </w:rPr>
        <w:t>变换的代码示例</w:t>
      </w:r>
    </w:p>
    <w:p w14:paraId="5A3FABAE" w14:textId="77777777" w:rsidR="00EE54CF" w:rsidRPr="00EE54CF" w:rsidRDefault="00EE54CF" w:rsidP="00EE54CF">
      <w:pPr>
        <w:pStyle w:val="31"/>
      </w:pPr>
      <w:r>
        <w:rPr>
          <w:rFonts w:hint="eastAsia"/>
        </w:rPr>
        <w:t>3.5.1</w:t>
      </w:r>
      <w:r>
        <w:rPr>
          <w:rFonts w:hint="eastAsia"/>
        </w:rPr>
        <w:t>简单变换</w:t>
      </w:r>
    </w:p>
    <w:p w14:paraId="57AA1D95" w14:textId="77777777" w:rsidR="0046793F" w:rsidRDefault="00EE54CF" w:rsidP="001461BF">
      <w:pPr>
        <w:ind w:firstLine="480"/>
      </w:pPr>
      <w:r>
        <w:rPr>
          <w:rFonts w:hint="eastAsia"/>
        </w:rPr>
        <w:t>在</w:t>
      </w:r>
      <w:r>
        <w:rPr>
          <w:rFonts w:hint="eastAsia"/>
        </w:rPr>
        <w:t>display()</w:t>
      </w:r>
      <w:r>
        <w:rPr>
          <w:rFonts w:hint="eastAsia"/>
        </w:rPr>
        <w:t>函数中，旋转：</w:t>
      </w:r>
    </w:p>
    <w:p w14:paraId="343DC222" w14:textId="77777777" w:rsidR="00EE54CF" w:rsidRPr="00EE54CF" w:rsidRDefault="00A30B34" w:rsidP="00A30B34">
      <w:pPr>
        <w:ind w:firstLine="480"/>
      </w:pPr>
      <w:r>
        <w:rPr>
          <w:noProof/>
        </w:rPr>
        <w:drawing>
          <wp:inline distT="0" distB="0" distL="0" distR="0" wp14:anchorId="4F4B9554" wp14:editId="21AC8751">
            <wp:extent cx="4856697" cy="3642969"/>
            <wp:effectExtent l="19050" t="0" r="1053" b="0"/>
            <wp:docPr id="2" name="图片 2" descr="C:\Users\Administrator\Desktop\微信图片_20201126083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微信图片_20201126083149.jpg"/>
                    <pic:cNvPicPr>
                      <a:picLocks noChangeAspect="1" noChangeArrowheads="1"/>
                    </pic:cNvPicPr>
                  </pic:nvPicPr>
                  <pic:blipFill>
                    <a:blip r:embed="rId9" cstate="print"/>
                    <a:srcRect/>
                    <a:stretch>
                      <a:fillRect/>
                    </a:stretch>
                  </pic:blipFill>
                  <pic:spPr bwMode="auto">
                    <a:xfrm>
                      <a:off x="0" y="0"/>
                      <a:ext cx="4856339" cy="3642700"/>
                    </a:xfrm>
                    <a:prstGeom prst="rect">
                      <a:avLst/>
                    </a:prstGeom>
                    <a:noFill/>
                    <a:ln w="9525">
                      <a:noFill/>
                      <a:miter lim="800000"/>
                      <a:headEnd/>
                      <a:tailEnd/>
                    </a:ln>
                  </pic:spPr>
                </pic:pic>
              </a:graphicData>
            </a:graphic>
          </wp:inline>
        </w:drawing>
      </w:r>
    </w:p>
    <w:p w14:paraId="404D667F" w14:textId="77777777" w:rsidR="009F5F27" w:rsidRDefault="009F5F27" w:rsidP="009F5F27">
      <w:pPr>
        <w:ind w:firstLine="480"/>
      </w:pPr>
      <w:r>
        <w:rPr>
          <w:rFonts w:hint="eastAsia"/>
        </w:rPr>
        <w:t>平移和缩放：</w:t>
      </w:r>
    </w:p>
    <w:p w14:paraId="7461EF4C" w14:textId="77777777" w:rsidR="00A30B34" w:rsidRDefault="00A30B34" w:rsidP="00EF78A0">
      <w:pPr>
        <w:ind w:firstLine="480"/>
        <w:jc w:val="center"/>
      </w:pPr>
      <w:r>
        <w:rPr>
          <w:noProof/>
        </w:rPr>
        <w:drawing>
          <wp:inline distT="0" distB="0" distL="0" distR="0" wp14:anchorId="72CFF30F" wp14:editId="2EAC6EFA">
            <wp:extent cx="3179622" cy="3664915"/>
            <wp:effectExtent l="19050" t="0" r="1728" b="0"/>
            <wp:docPr id="3" name="图片 3" descr="C:\Users\Administrator\Desktop\微信图片_20201126083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微信图片_20201126083234.jpg"/>
                    <pic:cNvPicPr>
                      <a:picLocks noChangeAspect="1" noChangeArrowheads="1"/>
                    </pic:cNvPicPr>
                  </pic:nvPicPr>
                  <pic:blipFill>
                    <a:blip r:embed="rId10" cstate="print"/>
                    <a:srcRect l="13073" r="21939"/>
                    <a:stretch>
                      <a:fillRect/>
                    </a:stretch>
                  </pic:blipFill>
                  <pic:spPr bwMode="auto">
                    <a:xfrm>
                      <a:off x="0" y="0"/>
                      <a:ext cx="3179622" cy="3664915"/>
                    </a:xfrm>
                    <a:prstGeom prst="rect">
                      <a:avLst/>
                    </a:prstGeom>
                    <a:noFill/>
                    <a:ln w="9525">
                      <a:noFill/>
                      <a:miter lim="800000"/>
                      <a:headEnd/>
                      <a:tailEnd/>
                    </a:ln>
                  </pic:spPr>
                </pic:pic>
              </a:graphicData>
            </a:graphic>
          </wp:inline>
        </w:drawing>
      </w:r>
    </w:p>
    <w:p w14:paraId="6C263CA7" w14:textId="77777777" w:rsidR="001461BF" w:rsidRDefault="00EE54CF" w:rsidP="00EE54CF">
      <w:pPr>
        <w:pStyle w:val="31"/>
      </w:pPr>
      <w:r>
        <w:rPr>
          <w:rFonts w:hint="eastAsia"/>
        </w:rPr>
        <w:lastRenderedPageBreak/>
        <w:t>3.5.2</w:t>
      </w:r>
      <w:r>
        <w:rPr>
          <w:rFonts w:hint="eastAsia"/>
        </w:rPr>
        <w:t>变换栈</w:t>
      </w:r>
    </w:p>
    <w:p w14:paraId="11F1D13A" w14:textId="77777777" w:rsidR="001461BF" w:rsidRDefault="00EE54CF" w:rsidP="001461BF">
      <w:pPr>
        <w:ind w:firstLine="480"/>
      </w:pPr>
      <w:r>
        <w:rPr>
          <w:rFonts w:hint="eastAsia"/>
        </w:rPr>
        <w:t>在</w:t>
      </w:r>
      <w:r>
        <w:rPr>
          <w:rFonts w:hint="eastAsia"/>
        </w:rPr>
        <w:t>OpenGL</w:t>
      </w:r>
      <w:r>
        <w:rPr>
          <w:rFonts w:hint="eastAsia"/>
        </w:rPr>
        <w:t>中操作变换栈的函数是</w:t>
      </w:r>
      <w:r>
        <w:rPr>
          <w:rFonts w:hint="eastAsia"/>
        </w:rPr>
        <w:t>glPushMatrix()</w:t>
      </w:r>
      <w:r>
        <w:rPr>
          <w:rFonts w:hint="eastAsia"/>
        </w:rPr>
        <w:t>和</w:t>
      </w:r>
      <w:r>
        <w:rPr>
          <w:rFonts w:hint="eastAsia"/>
        </w:rPr>
        <w:t>glPopMatrix()</w:t>
      </w:r>
      <w:r>
        <w:rPr>
          <w:rFonts w:hint="eastAsia"/>
        </w:rPr>
        <w:t>。</w:t>
      </w:r>
    </w:p>
    <w:p w14:paraId="04F4499C" w14:textId="77777777" w:rsidR="001461BF" w:rsidRDefault="00014E2C" w:rsidP="00014E2C">
      <w:pPr>
        <w:ind w:firstLine="480"/>
        <w:jc w:val="center"/>
      </w:pPr>
      <w:r>
        <w:rPr>
          <w:noProof/>
        </w:rPr>
        <w:drawing>
          <wp:inline distT="0" distB="0" distL="0" distR="0" wp14:anchorId="282A2F49" wp14:editId="7564BB6A">
            <wp:extent cx="3192323" cy="1474125"/>
            <wp:effectExtent l="19050" t="0" r="8077" b="0"/>
            <wp:docPr id="4" name="图片 4" descr="C:\Users\Administrator\Desktop\微信图片_202011260833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微信图片_20201126083335.jpg"/>
                    <pic:cNvPicPr>
                      <a:picLocks noChangeAspect="1" noChangeArrowheads="1"/>
                    </pic:cNvPicPr>
                  </pic:nvPicPr>
                  <pic:blipFill>
                    <a:blip r:embed="rId11" cstate="print"/>
                    <a:srcRect t="4251" b="34196"/>
                    <a:stretch>
                      <a:fillRect/>
                    </a:stretch>
                  </pic:blipFill>
                  <pic:spPr bwMode="auto">
                    <a:xfrm>
                      <a:off x="0" y="0"/>
                      <a:ext cx="3197505" cy="1476518"/>
                    </a:xfrm>
                    <a:prstGeom prst="rect">
                      <a:avLst/>
                    </a:prstGeom>
                    <a:noFill/>
                    <a:ln w="9525">
                      <a:noFill/>
                      <a:miter lim="800000"/>
                      <a:headEnd/>
                      <a:tailEnd/>
                    </a:ln>
                  </pic:spPr>
                </pic:pic>
              </a:graphicData>
            </a:graphic>
          </wp:inline>
        </w:drawing>
      </w:r>
    </w:p>
    <w:p w14:paraId="2AB8873E" w14:textId="77777777" w:rsidR="001461BF" w:rsidRDefault="00014E2C" w:rsidP="00014E2C">
      <w:pPr>
        <w:ind w:firstLine="480"/>
        <w:jc w:val="center"/>
      </w:pPr>
      <w:r>
        <w:rPr>
          <w:noProof/>
        </w:rPr>
        <w:drawing>
          <wp:inline distT="0" distB="0" distL="0" distR="0" wp14:anchorId="3476BEAE" wp14:editId="4A7DE5B6">
            <wp:extent cx="3204058" cy="3957524"/>
            <wp:effectExtent l="19050" t="0" r="0" b="0"/>
            <wp:docPr id="5" name="图片 5" descr="C:\Users\Administrator\Desktop\微信图片_202011260833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微信图片_20201126083346.jpg"/>
                    <pic:cNvPicPr>
                      <a:picLocks noChangeAspect="1" noChangeArrowheads="1"/>
                    </pic:cNvPicPr>
                  </pic:nvPicPr>
                  <pic:blipFill>
                    <a:blip r:embed="rId12" cstate="print"/>
                    <a:srcRect l="3661" r="35594"/>
                    <a:stretch>
                      <a:fillRect/>
                    </a:stretch>
                  </pic:blipFill>
                  <pic:spPr bwMode="auto">
                    <a:xfrm>
                      <a:off x="0" y="0"/>
                      <a:ext cx="3204058" cy="3957524"/>
                    </a:xfrm>
                    <a:prstGeom prst="rect">
                      <a:avLst/>
                    </a:prstGeom>
                    <a:noFill/>
                    <a:ln w="9525">
                      <a:noFill/>
                      <a:miter lim="800000"/>
                      <a:headEnd/>
                      <a:tailEnd/>
                    </a:ln>
                  </pic:spPr>
                </pic:pic>
              </a:graphicData>
            </a:graphic>
          </wp:inline>
        </w:drawing>
      </w:r>
    </w:p>
    <w:p w14:paraId="04291764" w14:textId="77777777" w:rsidR="001461BF" w:rsidRDefault="001461BF" w:rsidP="001461BF">
      <w:pPr>
        <w:ind w:firstLine="480"/>
      </w:pPr>
    </w:p>
    <w:p w14:paraId="3772FDD8" w14:textId="77777777" w:rsidR="001461BF" w:rsidRDefault="00BD6EC9" w:rsidP="00BD6EC9">
      <w:pPr>
        <w:pStyle w:val="31"/>
      </w:pPr>
      <w:r>
        <w:rPr>
          <w:rFonts w:hint="eastAsia"/>
        </w:rPr>
        <w:t>3.5.3</w:t>
      </w:r>
      <w:r>
        <w:rPr>
          <w:rFonts w:hint="eastAsia"/>
        </w:rPr>
        <w:t>逆转视点变换</w:t>
      </w:r>
    </w:p>
    <w:p w14:paraId="518108E1" w14:textId="77777777" w:rsidR="001461BF" w:rsidRDefault="00BD6EC9" w:rsidP="001461BF">
      <w:pPr>
        <w:ind w:firstLine="480"/>
      </w:pPr>
      <w:r>
        <w:rPr>
          <w:rFonts w:hint="eastAsia"/>
        </w:rPr>
        <w:t>视点不是固定在一个位置上，而是跟随场景中的一个运动对象。</w:t>
      </w:r>
    </w:p>
    <w:p w14:paraId="5E3E8F88" w14:textId="77777777" w:rsidR="001461BF" w:rsidRDefault="00BD6EC9" w:rsidP="00BD6EC9">
      <w:pPr>
        <w:pStyle w:val="31"/>
      </w:pPr>
      <w:r>
        <w:rPr>
          <w:rFonts w:hint="eastAsia"/>
        </w:rPr>
        <w:t>3.5.4</w:t>
      </w:r>
      <w:r>
        <w:rPr>
          <w:rFonts w:hint="eastAsia"/>
        </w:rPr>
        <w:t>生成显示列表</w:t>
      </w:r>
    </w:p>
    <w:p w14:paraId="21152E8C" w14:textId="77777777" w:rsidR="001461BF" w:rsidRDefault="00BD6EC9" w:rsidP="001461BF">
      <w:pPr>
        <w:ind w:firstLine="480"/>
      </w:pPr>
      <w:r>
        <w:rPr>
          <w:rFonts w:hint="eastAsia"/>
        </w:rPr>
        <w:t>在</w:t>
      </w:r>
      <w:r>
        <w:rPr>
          <w:rFonts w:hint="eastAsia"/>
        </w:rPr>
        <w:t>OpenGL</w:t>
      </w:r>
      <w:r>
        <w:rPr>
          <w:rFonts w:hint="eastAsia"/>
        </w:rPr>
        <w:t>中，图形对象可以编译进入显示列表中，显示列表包含了对象最后的几何体，等待显示。显示列表只要定义一次就可以多次使用，因此，不能在</w:t>
      </w:r>
      <w:r>
        <w:rPr>
          <w:rFonts w:hint="eastAsia"/>
        </w:rPr>
        <w:t>display()</w:t>
      </w:r>
      <w:r>
        <w:rPr>
          <w:rFonts w:hint="eastAsia"/>
        </w:rPr>
        <w:t>函数中，一般在</w:t>
      </w:r>
      <w:r>
        <w:rPr>
          <w:rFonts w:hint="eastAsia"/>
        </w:rPr>
        <w:t>init()</w:t>
      </w:r>
      <w:r>
        <w:rPr>
          <w:rFonts w:hint="eastAsia"/>
        </w:rPr>
        <w:t>中生成他们，或者在从</w:t>
      </w:r>
      <w:r>
        <w:rPr>
          <w:rFonts w:hint="eastAsia"/>
        </w:rPr>
        <w:t>init()</w:t>
      </w:r>
      <w:r>
        <w:rPr>
          <w:rFonts w:hint="eastAsia"/>
        </w:rPr>
        <w:t>中调用的函数。</w:t>
      </w:r>
    </w:p>
    <w:p w14:paraId="44A7780B" w14:textId="77777777" w:rsidR="00BD6EC9" w:rsidRDefault="00BD6EC9" w:rsidP="007D02AF">
      <w:pPr>
        <w:spacing w:line="240" w:lineRule="auto"/>
        <w:ind w:firstLine="480"/>
      </w:pPr>
      <w:r>
        <w:rPr>
          <w:rFonts w:hint="eastAsia"/>
        </w:rPr>
        <w:t>GLint displayListIndex l;</w:t>
      </w:r>
    </w:p>
    <w:p w14:paraId="67B506E6" w14:textId="77777777" w:rsidR="00BD6EC9" w:rsidRDefault="00BD6EC9" w:rsidP="007D02AF">
      <w:pPr>
        <w:spacing w:line="240" w:lineRule="auto"/>
        <w:ind w:firstLine="480"/>
      </w:pPr>
      <w:r>
        <w:rPr>
          <w:rFonts w:hint="eastAsia"/>
        </w:rPr>
        <w:t>void Build_lists(void){</w:t>
      </w:r>
    </w:p>
    <w:p w14:paraId="26D69BA5" w14:textId="77777777" w:rsidR="00BD6EC9" w:rsidRDefault="00BD6EC9" w:rsidP="007D02AF">
      <w:pPr>
        <w:spacing w:line="240" w:lineRule="auto"/>
        <w:ind w:firstLine="480"/>
      </w:pPr>
      <w:r>
        <w:rPr>
          <w:rFonts w:hint="eastAsia"/>
        </w:rPr>
        <w:t xml:space="preserve">   glNewList(displayListIndex, GL_COMPILE);</w:t>
      </w:r>
    </w:p>
    <w:p w14:paraId="121DC69C" w14:textId="77777777" w:rsidR="00BD6EC9" w:rsidRDefault="00BD6EC9" w:rsidP="007D02AF">
      <w:pPr>
        <w:spacing w:line="240" w:lineRule="auto"/>
        <w:ind w:firstLine="480"/>
      </w:pPr>
      <w:r>
        <w:rPr>
          <w:rFonts w:hint="eastAsia"/>
        </w:rPr>
        <w:lastRenderedPageBreak/>
        <w:t xml:space="preserve">     glBegin(GL_TRIANGLE_STRIP);</w:t>
      </w:r>
    </w:p>
    <w:p w14:paraId="1B5914F5" w14:textId="77777777" w:rsidR="00BD6EC9" w:rsidRDefault="00BD6EC9" w:rsidP="007D02AF">
      <w:pPr>
        <w:spacing w:line="240" w:lineRule="auto"/>
        <w:ind w:firstLine="480"/>
      </w:pPr>
      <w:r>
        <w:rPr>
          <w:rFonts w:hint="eastAsia"/>
        </w:rPr>
        <w:t xml:space="preserve">        glNormal3fv(</w:t>
      </w:r>
      <w:r>
        <w:t>…</w:t>
      </w:r>
      <w:r>
        <w:rPr>
          <w:rFonts w:hint="eastAsia"/>
        </w:rPr>
        <w:t>);</w:t>
      </w:r>
      <w:r w:rsidRPr="00BD6EC9">
        <w:rPr>
          <w:rFonts w:hint="eastAsia"/>
        </w:rPr>
        <w:t xml:space="preserve"> </w:t>
      </w:r>
      <w:r>
        <w:rPr>
          <w:rFonts w:hint="eastAsia"/>
        </w:rPr>
        <w:t>glNormal3fv(</w:t>
      </w:r>
      <w:r>
        <w:t>…</w:t>
      </w:r>
      <w:r>
        <w:rPr>
          <w:rFonts w:hint="eastAsia"/>
        </w:rPr>
        <w:t>);</w:t>
      </w:r>
    </w:p>
    <w:p w14:paraId="4385BD04" w14:textId="77777777" w:rsidR="00BD6EC9" w:rsidRDefault="00BD6EC9" w:rsidP="007D02AF">
      <w:pPr>
        <w:spacing w:line="240" w:lineRule="auto"/>
        <w:ind w:firstLine="480"/>
      </w:pPr>
      <w:r>
        <w:t>…</w:t>
      </w:r>
    </w:p>
    <w:p w14:paraId="7CB11D43" w14:textId="77777777" w:rsidR="00BD6EC9" w:rsidRDefault="00BD6EC9" w:rsidP="007D02AF">
      <w:pPr>
        <w:spacing w:line="240" w:lineRule="auto"/>
        <w:ind w:firstLine="480"/>
      </w:pPr>
      <w:r>
        <w:rPr>
          <w:rFonts w:hint="eastAsia"/>
        </w:rPr>
        <w:t xml:space="preserve">     glEnd();</w:t>
      </w:r>
    </w:p>
    <w:p w14:paraId="31BC993D" w14:textId="77777777" w:rsidR="00BD6EC9" w:rsidRDefault="00BD6EC9" w:rsidP="007D02AF">
      <w:pPr>
        <w:spacing w:line="240" w:lineRule="auto"/>
        <w:ind w:firstLine="480"/>
      </w:pPr>
      <w:r>
        <w:rPr>
          <w:rFonts w:hint="eastAsia"/>
        </w:rPr>
        <w:t xml:space="preserve">   glEndList();</w:t>
      </w:r>
    </w:p>
    <w:p w14:paraId="2B4F836A" w14:textId="77777777" w:rsidR="00BD6EC9" w:rsidRPr="00BD6EC9" w:rsidRDefault="00BD6EC9" w:rsidP="007D02AF">
      <w:pPr>
        <w:spacing w:line="240" w:lineRule="auto"/>
        <w:ind w:firstLine="480"/>
      </w:pPr>
      <w:r>
        <w:rPr>
          <w:rFonts w:hint="eastAsia"/>
        </w:rPr>
        <w:t>}</w:t>
      </w:r>
    </w:p>
    <w:p w14:paraId="24715393" w14:textId="77777777" w:rsidR="0046793F" w:rsidRDefault="00E20AB3" w:rsidP="00A46AD3">
      <w:pPr>
        <w:spacing w:line="240" w:lineRule="auto"/>
        <w:ind w:firstLine="480"/>
      </w:pPr>
      <w:r>
        <w:rPr>
          <w:rFonts w:hint="eastAsia"/>
        </w:rPr>
        <w:t>static void Init(void){</w:t>
      </w:r>
    </w:p>
    <w:p w14:paraId="2A9FEE9E" w14:textId="77777777" w:rsidR="00E20AB3" w:rsidRDefault="00E20AB3" w:rsidP="00A46AD3">
      <w:pPr>
        <w:spacing w:line="240" w:lineRule="auto"/>
        <w:ind w:firstLineChars="300" w:firstLine="720"/>
      </w:pPr>
      <w:r>
        <w:t>…</w:t>
      </w:r>
    </w:p>
    <w:p w14:paraId="5491F06C" w14:textId="77777777" w:rsidR="00E20AB3" w:rsidRDefault="00E20AB3" w:rsidP="00A46AD3">
      <w:pPr>
        <w:spacing w:line="240" w:lineRule="auto"/>
        <w:ind w:firstLineChars="300" w:firstLine="720"/>
      </w:pPr>
      <w:r>
        <w:rPr>
          <w:rFonts w:hint="eastAsia"/>
        </w:rPr>
        <w:t>Build_lists();</w:t>
      </w:r>
    </w:p>
    <w:p w14:paraId="7DC154F1" w14:textId="77777777" w:rsidR="00E20AB3" w:rsidRDefault="00E20AB3" w:rsidP="00A46AD3">
      <w:pPr>
        <w:spacing w:line="240" w:lineRule="auto"/>
        <w:ind w:firstLine="480"/>
      </w:pPr>
      <w:r>
        <w:rPr>
          <w:rFonts w:hint="eastAsia"/>
        </w:rPr>
        <w:t>}</w:t>
      </w:r>
    </w:p>
    <w:p w14:paraId="7CE4AF76" w14:textId="77777777" w:rsidR="0046793F" w:rsidRDefault="00A46AD3" w:rsidP="00A46AD3">
      <w:pPr>
        <w:spacing w:line="240" w:lineRule="auto"/>
        <w:ind w:firstLine="480"/>
      </w:pPr>
      <w:r>
        <w:rPr>
          <w:rFonts w:hint="eastAsia"/>
        </w:rPr>
        <w:t>void Display(void) {</w:t>
      </w:r>
    </w:p>
    <w:p w14:paraId="6C2C4344" w14:textId="77777777" w:rsidR="00A46AD3" w:rsidRDefault="00A46AD3" w:rsidP="00A46AD3">
      <w:pPr>
        <w:spacing w:line="240" w:lineRule="auto"/>
        <w:ind w:firstLineChars="300" w:firstLine="720"/>
      </w:pPr>
      <w:r>
        <w:t>…</w:t>
      </w:r>
    </w:p>
    <w:p w14:paraId="791D7C37" w14:textId="77777777" w:rsidR="00A46AD3" w:rsidRDefault="00A46AD3" w:rsidP="00A46AD3">
      <w:pPr>
        <w:spacing w:line="240" w:lineRule="auto"/>
        <w:ind w:firstLineChars="300" w:firstLine="720"/>
      </w:pPr>
      <w:r>
        <w:rPr>
          <w:rFonts w:hint="eastAsia"/>
        </w:rPr>
        <w:t>glCallList(displayListIndex);</w:t>
      </w:r>
    </w:p>
    <w:p w14:paraId="7B333533" w14:textId="77777777" w:rsidR="00A46AD3" w:rsidRDefault="00A46AD3" w:rsidP="00A46AD3">
      <w:pPr>
        <w:spacing w:line="240" w:lineRule="auto"/>
        <w:ind w:firstLine="480"/>
      </w:pPr>
      <w:r>
        <w:rPr>
          <w:rFonts w:hint="eastAsia"/>
        </w:rPr>
        <w:t>}</w:t>
      </w:r>
    </w:p>
    <w:p w14:paraId="768CE307" w14:textId="77777777" w:rsidR="0046793F" w:rsidRDefault="00045706" w:rsidP="00045706">
      <w:pPr>
        <w:pStyle w:val="2"/>
      </w:pPr>
      <w:r>
        <w:rPr>
          <w:rFonts w:hint="eastAsia"/>
        </w:rPr>
        <w:t>3.6</w:t>
      </w:r>
      <w:r>
        <w:rPr>
          <w:rFonts w:hint="eastAsia"/>
        </w:rPr>
        <w:t>到视点的距离</w:t>
      </w:r>
    </w:p>
    <w:p w14:paraId="15EE8D57" w14:textId="77777777" w:rsidR="00BD6BBC" w:rsidRDefault="00045706" w:rsidP="00BD6BBC">
      <w:pPr>
        <w:ind w:firstLine="480"/>
      </w:pPr>
      <w:r>
        <w:rPr>
          <w:rFonts w:hint="eastAsia"/>
        </w:rPr>
        <w:t>视点和场景中的对象之间的距离。</w:t>
      </w:r>
    </w:p>
    <w:p w14:paraId="7BB0F794" w14:textId="77777777" w:rsidR="00045706" w:rsidRDefault="00045706" w:rsidP="00BD6BBC">
      <w:pPr>
        <w:ind w:firstLine="480"/>
      </w:pPr>
      <w:r>
        <w:rPr>
          <w:rFonts w:hint="eastAsia"/>
        </w:rPr>
        <w:t>glGetFloatv(GL_CURRENT_RASTER_DISTANCE)</w:t>
      </w:r>
    </w:p>
    <w:p w14:paraId="4F16D2B7" w14:textId="77777777" w:rsidR="00BD6BBC" w:rsidRDefault="00C95AD3" w:rsidP="00C95AD3">
      <w:pPr>
        <w:pStyle w:val="2"/>
      </w:pPr>
      <w:r>
        <w:rPr>
          <w:rFonts w:hint="eastAsia"/>
        </w:rPr>
        <w:lastRenderedPageBreak/>
        <w:t>本章的</w:t>
      </w:r>
      <w:r>
        <w:rPr>
          <w:rFonts w:hint="eastAsia"/>
        </w:rPr>
        <w:t>OpenGL</w:t>
      </w:r>
      <w:r>
        <w:rPr>
          <w:rFonts w:hint="eastAsia"/>
        </w:rPr>
        <w:t>术语表</w:t>
      </w:r>
    </w:p>
    <w:p w14:paraId="399E8A53" w14:textId="77777777" w:rsidR="00BD6BBC" w:rsidRDefault="00C95AD3" w:rsidP="00BC0A28">
      <w:pPr>
        <w:ind w:firstLine="480"/>
        <w:jc w:val="center"/>
      </w:pPr>
      <w:r>
        <w:rPr>
          <w:noProof/>
        </w:rPr>
        <w:drawing>
          <wp:inline distT="0" distB="0" distL="0" distR="0" wp14:anchorId="5AE2626A" wp14:editId="39E65A8B">
            <wp:extent cx="4955286" cy="4961825"/>
            <wp:effectExtent l="19050" t="0" r="0" b="0"/>
            <wp:docPr id="6" name="图片 6" descr="C:\Users\Administrator\Desktop\微信图片_202011260857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微信图片_20201126085713.jpg"/>
                    <pic:cNvPicPr>
                      <a:picLocks noChangeAspect="1" noChangeArrowheads="1"/>
                    </pic:cNvPicPr>
                  </pic:nvPicPr>
                  <pic:blipFill>
                    <a:blip r:embed="rId13" cstate="print">
                      <a:lum contrast="50000"/>
                    </a:blip>
                    <a:srcRect b="24870"/>
                    <a:stretch>
                      <a:fillRect/>
                    </a:stretch>
                  </pic:blipFill>
                  <pic:spPr bwMode="auto">
                    <a:xfrm>
                      <a:off x="0" y="0"/>
                      <a:ext cx="4957152" cy="4963694"/>
                    </a:xfrm>
                    <a:prstGeom prst="rect">
                      <a:avLst/>
                    </a:prstGeom>
                    <a:noFill/>
                    <a:ln w="9525">
                      <a:noFill/>
                      <a:miter lim="800000"/>
                      <a:headEnd/>
                      <a:tailEnd/>
                    </a:ln>
                  </pic:spPr>
                </pic:pic>
              </a:graphicData>
            </a:graphic>
          </wp:inline>
        </w:drawing>
      </w:r>
    </w:p>
    <w:p w14:paraId="122D75CF" w14:textId="77777777" w:rsidR="00BD6BBC" w:rsidRDefault="005C6A90" w:rsidP="00BC0A28">
      <w:pPr>
        <w:ind w:firstLine="480"/>
        <w:jc w:val="center"/>
      </w:pPr>
      <w:r>
        <w:rPr>
          <w:noProof/>
        </w:rPr>
        <w:lastRenderedPageBreak/>
        <w:drawing>
          <wp:inline distT="0" distB="0" distL="0" distR="0" wp14:anchorId="552C5EC3" wp14:editId="223C37A2">
            <wp:extent cx="4692399" cy="6605626"/>
            <wp:effectExtent l="19050" t="0" r="0" b="0"/>
            <wp:docPr id="7" name="图片 7" descr="C:\Users\Administrator\Desktop\微信图片_202011260857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微信图片_20201126085718.jpg"/>
                    <pic:cNvPicPr>
                      <a:picLocks noChangeAspect="1" noChangeArrowheads="1"/>
                    </pic:cNvPicPr>
                  </pic:nvPicPr>
                  <pic:blipFill>
                    <a:blip r:embed="rId14" cstate="print"/>
                    <a:srcRect r="5305"/>
                    <a:stretch>
                      <a:fillRect/>
                    </a:stretch>
                  </pic:blipFill>
                  <pic:spPr bwMode="auto">
                    <a:xfrm>
                      <a:off x="0" y="0"/>
                      <a:ext cx="4692399" cy="6605626"/>
                    </a:xfrm>
                    <a:prstGeom prst="rect">
                      <a:avLst/>
                    </a:prstGeom>
                    <a:noFill/>
                    <a:ln w="9525">
                      <a:noFill/>
                      <a:miter lim="800000"/>
                      <a:headEnd/>
                      <a:tailEnd/>
                    </a:ln>
                  </pic:spPr>
                </pic:pic>
              </a:graphicData>
            </a:graphic>
          </wp:inline>
        </w:drawing>
      </w:r>
    </w:p>
    <w:p w14:paraId="750D5000" w14:textId="77777777" w:rsidR="00BD6BBC" w:rsidRDefault="00BD6BBC" w:rsidP="00BD6BBC">
      <w:pPr>
        <w:ind w:firstLine="480"/>
      </w:pPr>
    </w:p>
    <w:p w14:paraId="1AC30CFC" w14:textId="77777777" w:rsidR="009A1CC5" w:rsidRDefault="009A1CC5" w:rsidP="00BD6BBC">
      <w:pPr>
        <w:ind w:firstLine="480"/>
      </w:pPr>
    </w:p>
    <w:p w14:paraId="47D5D220" w14:textId="77777777" w:rsidR="009A1CC5" w:rsidRDefault="009A1CC5" w:rsidP="00BD6BBC">
      <w:pPr>
        <w:ind w:firstLine="480"/>
      </w:pPr>
    </w:p>
    <w:p w14:paraId="70EAE067" w14:textId="77777777" w:rsidR="009A1CC5" w:rsidRDefault="009A1CC5" w:rsidP="00BD6BBC">
      <w:pPr>
        <w:ind w:firstLine="480"/>
      </w:pPr>
    </w:p>
    <w:p w14:paraId="7DAFB3E5" w14:textId="77777777" w:rsidR="009A1CC5" w:rsidRDefault="009A1CC5" w:rsidP="00BD6BBC">
      <w:pPr>
        <w:ind w:firstLine="480"/>
      </w:pPr>
    </w:p>
    <w:p w14:paraId="5895485C" w14:textId="77777777" w:rsidR="00BD6BBC" w:rsidRDefault="008F250A" w:rsidP="008F250A">
      <w:pPr>
        <w:pStyle w:val="1"/>
      </w:pPr>
      <w:r>
        <w:rPr>
          <w:rFonts w:hint="eastAsia"/>
        </w:rPr>
        <w:lastRenderedPageBreak/>
        <w:t>第</w:t>
      </w:r>
      <w:r>
        <w:rPr>
          <w:rFonts w:hint="eastAsia"/>
        </w:rPr>
        <w:t>5</w:t>
      </w:r>
      <w:r>
        <w:rPr>
          <w:rFonts w:hint="eastAsia"/>
        </w:rPr>
        <w:t>章</w:t>
      </w:r>
      <w:r>
        <w:rPr>
          <w:rFonts w:hint="eastAsia"/>
        </w:rPr>
        <w:t xml:space="preserve"> </w:t>
      </w:r>
      <w:r>
        <w:rPr>
          <w:rFonts w:hint="eastAsia"/>
        </w:rPr>
        <w:t>颜色及其混合</w:t>
      </w:r>
    </w:p>
    <w:p w14:paraId="7205C81C" w14:textId="77777777" w:rsidR="008F250A" w:rsidRDefault="008F250A" w:rsidP="00BD6BBC">
      <w:pPr>
        <w:ind w:firstLine="480"/>
      </w:pPr>
      <w:r>
        <w:rPr>
          <w:rFonts w:hint="eastAsia"/>
        </w:rPr>
        <w:t>RGB</w:t>
      </w:r>
      <w:r>
        <w:rPr>
          <w:rFonts w:hint="eastAsia"/>
        </w:rPr>
        <w:t>颜色模型</w:t>
      </w:r>
      <w:r w:rsidR="00517F73">
        <w:rPr>
          <w:rFonts w:hint="eastAsia"/>
        </w:rPr>
        <w:t>、</w:t>
      </w:r>
      <w:r>
        <w:rPr>
          <w:rFonts w:hint="eastAsia"/>
        </w:rPr>
        <w:t>HSV (Hue-Saturation-Value)</w:t>
      </w:r>
      <w:r w:rsidR="00517F73">
        <w:rPr>
          <w:rFonts w:hint="eastAsia"/>
        </w:rPr>
        <w:t>、</w:t>
      </w:r>
      <w:r>
        <w:rPr>
          <w:rFonts w:hint="eastAsia"/>
        </w:rPr>
        <w:t>HLS (Hue-Lightness-Saturation)</w:t>
      </w:r>
    </w:p>
    <w:p w14:paraId="62DAE071" w14:textId="77777777" w:rsidR="00DB2DFE" w:rsidRDefault="008F250A" w:rsidP="00BD6BBC">
      <w:pPr>
        <w:ind w:firstLine="480"/>
      </w:pPr>
      <w:r>
        <w:rPr>
          <w:rFonts w:hint="eastAsia"/>
        </w:rPr>
        <w:t>色度、亮度和饱和度</w:t>
      </w:r>
      <w:r w:rsidR="00782E5B">
        <w:rPr>
          <w:rFonts w:hint="eastAsia"/>
        </w:rPr>
        <w:t>\</w:t>
      </w:r>
      <w:r>
        <w:rPr>
          <w:rFonts w:hint="eastAsia"/>
        </w:rPr>
        <w:t>亮度和色弱、颜色深度、色谱、颜色混合和</w:t>
      </w:r>
      <w:r>
        <w:rPr>
          <w:rFonts w:hint="eastAsia"/>
        </w:rPr>
        <w:t>alpha</w:t>
      </w:r>
      <w:r>
        <w:rPr>
          <w:rFonts w:hint="eastAsia"/>
        </w:rPr>
        <w:t>通道</w:t>
      </w:r>
    </w:p>
    <w:p w14:paraId="01E13C13" w14:textId="77777777" w:rsidR="008F250A" w:rsidRDefault="008F250A" w:rsidP="00BD6BBC">
      <w:pPr>
        <w:ind w:firstLine="480"/>
      </w:pPr>
      <w:r>
        <w:rPr>
          <w:rFonts w:hint="eastAsia"/>
        </w:rPr>
        <w:t>颜色和视觉交流：（</w:t>
      </w:r>
      <w:r>
        <w:rPr>
          <w:rFonts w:hint="eastAsia"/>
        </w:rPr>
        <w:t>1</w:t>
      </w:r>
      <w:r>
        <w:rPr>
          <w:rFonts w:hint="eastAsia"/>
        </w:rPr>
        <w:t>）强调色；（</w:t>
      </w:r>
      <w:r>
        <w:rPr>
          <w:rFonts w:hint="eastAsia"/>
        </w:rPr>
        <w:t>2</w:t>
      </w:r>
      <w:r>
        <w:rPr>
          <w:rFonts w:hint="eastAsia"/>
        </w:rPr>
        <w:t>）背景色；（</w:t>
      </w:r>
      <w:r>
        <w:rPr>
          <w:rFonts w:hint="eastAsia"/>
        </w:rPr>
        <w:t>3</w:t>
      </w:r>
      <w:r>
        <w:rPr>
          <w:rFonts w:hint="eastAsia"/>
        </w:rPr>
        <w:t>）自然色；（</w:t>
      </w:r>
      <w:r>
        <w:rPr>
          <w:rFonts w:hint="eastAsia"/>
        </w:rPr>
        <w:t>4</w:t>
      </w:r>
      <w:r>
        <w:rPr>
          <w:rFonts w:hint="eastAsia"/>
        </w:rPr>
        <w:t>）伪颜色和颜色渐变：把表示除图像颜色信息之外的其他值的颜色，称为伪颜色。</w:t>
      </w:r>
    </w:p>
    <w:p w14:paraId="38CA6365" w14:textId="77777777" w:rsidR="008F250A" w:rsidRDefault="00D7249C" w:rsidP="00D7249C">
      <w:pPr>
        <w:pStyle w:val="2"/>
      </w:pPr>
      <w:r>
        <w:rPr>
          <w:rFonts w:hint="eastAsia"/>
        </w:rPr>
        <w:t>5.5 OpenGL</w:t>
      </w:r>
      <w:r>
        <w:rPr>
          <w:rFonts w:hint="eastAsia"/>
        </w:rPr>
        <w:t>中的颜色</w:t>
      </w:r>
    </w:p>
    <w:p w14:paraId="4753DFE7" w14:textId="77777777" w:rsidR="00D7249C" w:rsidRDefault="00CC05FB" w:rsidP="00CC05FB">
      <w:pPr>
        <w:pStyle w:val="31"/>
      </w:pPr>
      <w:r>
        <w:rPr>
          <w:rFonts w:hint="eastAsia"/>
        </w:rPr>
        <w:t>5.5.1</w:t>
      </w:r>
      <w:r>
        <w:rPr>
          <w:rFonts w:hint="eastAsia"/>
        </w:rPr>
        <w:t>颜色定义</w:t>
      </w:r>
    </w:p>
    <w:p w14:paraId="77C172F6" w14:textId="77777777" w:rsidR="00CC05FB" w:rsidRDefault="00CC05FB" w:rsidP="00BD6BBC">
      <w:pPr>
        <w:ind w:firstLine="480"/>
      </w:pPr>
      <w:r>
        <w:rPr>
          <w:rFonts w:hint="eastAsia"/>
        </w:rPr>
        <w:t>RGB</w:t>
      </w:r>
      <w:r>
        <w:rPr>
          <w:rFonts w:hint="eastAsia"/>
        </w:rPr>
        <w:t>分量值都为实数。</w:t>
      </w:r>
      <w:r>
        <w:rPr>
          <w:rFonts w:hint="eastAsia"/>
        </w:rPr>
        <w:t>OpenGL</w:t>
      </w:r>
      <w:r>
        <w:rPr>
          <w:rFonts w:hint="eastAsia"/>
        </w:rPr>
        <w:t>用</w:t>
      </w:r>
      <w:r>
        <w:rPr>
          <w:rFonts w:hint="eastAsia"/>
        </w:rPr>
        <w:t>glColor*(</w:t>
      </w:r>
      <w:r>
        <w:t>…</w:t>
      </w:r>
      <w:r>
        <w:rPr>
          <w:rFonts w:hint="eastAsia"/>
        </w:rPr>
        <w:t>)</w:t>
      </w:r>
      <w:r>
        <w:rPr>
          <w:rFonts w:hint="eastAsia"/>
        </w:rPr>
        <w:t>函数说明颜色：</w:t>
      </w:r>
    </w:p>
    <w:p w14:paraId="53644399" w14:textId="77777777" w:rsidR="00CC05FB" w:rsidRPr="00CC05FB" w:rsidRDefault="00CC05FB" w:rsidP="00BD6BBC">
      <w:pPr>
        <w:ind w:firstLine="480"/>
      </w:pPr>
      <w:r>
        <w:rPr>
          <w:rFonts w:hint="eastAsia"/>
        </w:rPr>
        <w:t xml:space="preserve">glColor3f(r, g, b): </w:t>
      </w:r>
      <w:r>
        <w:rPr>
          <w:rFonts w:hint="eastAsia"/>
        </w:rPr>
        <w:t>三个实数标量颜色参数</w:t>
      </w:r>
    </w:p>
    <w:p w14:paraId="488224B7" w14:textId="77777777" w:rsidR="00B73DDE" w:rsidRPr="00CC05FB" w:rsidRDefault="00CC05FB" w:rsidP="00BD6BBC">
      <w:pPr>
        <w:ind w:firstLine="480"/>
      </w:pPr>
      <w:r>
        <w:rPr>
          <w:rFonts w:hint="eastAsia"/>
        </w:rPr>
        <w:t>glColor4fv(V):</w:t>
      </w:r>
      <w:r w:rsidRPr="00CC05FB">
        <w:rPr>
          <w:rFonts w:hint="eastAsia"/>
        </w:rPr>
        <w:t xml:space="preserve"> </w:t>
      </w:r>
      <w:r>
        <w:rPr>
          <w:rFonts w:hint="eastAsia"/>
        </w:rPr>
        <w:t>或向量</w:t>
      </w:r>
      <w:r>
        <w:rPr>
          <w:rFonts w:hint="eastAsia"/>
        </w:rPr>
        <w:t>V</w:t>
      </w:r>
      <w:r>
        <w:rPr>
          <w:rFonts w:hint="eastAsia"/>
        </w:rPr>
        <w:t>的四个实数颜色参数</w:t>
      </w:r>
    </w:p>
    <w:p w14:paraId="43C75C0B" w14:textId="77777777" w:rsidR="00B73DDE" w:rsidRDefault="00CD3B01" w:rsidP="00CD3B01">
      <w:pPr>
        <w:pStyle w:val="31"/>
      </w:pPr>
      <w:r>
        <w:rPr>
          <w:rFonts w:hint="eastAsia"/>
        </w:rPr>
        <w:t>5.5.2</w:t>
      </w:r>
      <w:r>
        <w:rPr>
          <w:rFonts w:hint="eastAsia"/>
        </w:rPr>
        <w:t>使用混合</w:t>
      </w:r>
    </w:p>
    <w:p w14:paraId="5222EA7C" w14:textId="77777777" w:rsidR="00B73DDE" w:rsidRDefault="00B00F12" w:rsidP="00BD6BBC">
      <w:pPr>
        <w:ind w:firstLine="480"/>
      </w:pPr>
      <w:r>
        <w:rPr>
          <w:rFonts w:hint="eastAsia"/>
        </w:rPr>
        <w:t>使用</w:t>
      </w:r>
      <w:r>
        <w:rPr>
          <w:rFonts w:hint="eastAsia"/>
        </w:rPr>
        <w:t>RGBA</w:t>
      </w:r>
      <w:r>
        <w:rPr>
          <w:rFonts w:hint="eastAsia"/>
        </w:rPr>
        <w:t>颜色模型时，用户必须说明是够要颜色混合，用户还必须指定颜色缓冲区中的颜色与新对象颜色的混合方式，可使用下面两个函数实现：</w:t>
      </w:r>
    </w:p>
    <w:p w14:paraId="208A84BE" w14:textId="77777777" w:rsidR="00B00F12" w:rsidRDefault="00B00F12" w:rsidP="00BD6BBC">
      <w:pPr>
        <w:ind w:firstLine="480"/>
      </w:pPr>
      <w:r>
        <w:rPr>
          <w:rFonts w:hint="eastAsia"/>
        </w:rPr>
        <w:t>glEnable(GL_BLEND);</w:t>
      </w:r>
    </w:p>
    <w:p w14:paraId="7D1343DD" w14:textId="77777777" w:rsidR="00B00F12" w:rsidRPr="00B00F12" w:rsidRDefault="00B00F12" w:rsidP="00BD6BBC">
      <w:pPr>
        <w:ind w:firstLine="480"/>
      </w:pPr>
      <w:r>
        <w:rPr>
          <w:rFonts w:hint="eastAsia"/>
        </w:rPr>
        <w:t>glBlendFunc(GL_SRC_ALPHA, GL_ONE_MINUS_SRC_ALPHA);</w:t>
      </w:r>
    </w:p>
    <w:p w14:paraId="671F6321" w14:textId="77777777" w:rsidR="00B73DDE" w:rsidRDefault="00C26B28" w:rsidP="00BD6BBC">
      <w:pPr>
        <w:ind w:firstLine="480"/>
      </w:pPr>
      <w:r>
        <w:rPr>
          <w:rFonts w:hint="eastAsia"/>
        </w:rPr>
        <w:t>混合函数的说明：</w:t>
      </w:r>
      <w:r>
        <w:rPr>
          <w:rFonts w:hint="eastAsia"/>
        </w:rPr>
        <w:t xml:space="preserve">glBlendFunc(src, dest); </w:t>
      </w:r>
      <w:r>
        <w:rPr>
          <w:rFonts w:hint="eastAsia"/>
        </w:rPr>
        <w:t>源</w:t>
      </w:r>
      <w:r>
        <w:rPr>
          <w:rFonts w:hint="eastAsia"/>
        </w:rPr>
        <w:t>(src)</w:t>
      </w:r>
      <w:r>
        <w:rPr>
          <w:rFonts w:hint="eastAsia"/>
        </w:rPr>
        <w:t>和目标</w:t>
      </w:r>
      <w:r>
        <w:rPr>
          <w:rFonts w:hint="eastAsia"/>
        </w:rPr>
        <w:t>(dest)</w:t>
      </w:r>
      <w:r>
        <w:rPr>
          <w:rFonts w:hint="eastAsia"/>
        </w:rPr>
        <w:t>可以取许多值。</w:t>
      </w:r>
    </w:p>
    <w:p w14:paraId="3A2ACDEB" w14:textId="77777777" w:rsidR="00B73DDE" w:rsidRDefault="004A67A7" w:rsidP="004A67A7">
      <w:pPr>
        <w:pStyle w:val="2"/>
      </w:pPr>
      <w:r>
        <w:rPr>
          <w:rFonts w:hint="eastAsia"/>
        </w:rPr>
        <w:t>5.6</w:t>
      </w:r>
      <w:r>
        <w:rPr>
          <w:rFonts w:hint="eastAsia"/>
        </w:rPr>
        <w:t>代码实例</w:t>
      </w:r>
    </w:p>
    <w:p w14:paraId="172A7D8D" w14:textId="77777777" w:rsidR="004A7E44" w:rsidRDefault="004A67A7" w:rsidP="004A67A7">
      <w:pPr>
        <w:pStyle w:val="31"/>
      </w:pPr>
      <w:r>
        <w:rPr>
          <w:rFonts w:hint="eastAsia"/>
        </w:rPr>
        <w:t>5.6.1</w:t>
      </w:r>
      <w:r>
        <w:rPr>
          <w:rFonts w:hint="eastAsia"/>
        </w:rPr>
        <w:t>带有全色谱的模型</w:t>
      </w:r>
    </w:p>
    <w:p w14:paraId="541F4125" w14:textId="77777777" w:rsidR="0073705C" w:rsidRDefault="0073705C" w:rsidP="0073705C">
      <w:pPr>
        <w:ind w:firstLineChars="0" w:firstLine="0"/>
      </w:pPr>
      <w:r>
        <w:rPr>
          <w:rFonts w:hint="eastAsia"/>
        </w:rPr>
        <w:t>typedef GLfloat</w:t>
      </w:r>
      <w:r w:rsidRPr="0073705C">
        <w:rPr>
          <w:rFonts w:hint="eastAsia"/>
        </w:rPr>
        <w:t xml:space="preserve"> </w:t>
      </w:r>
      <w:r>
        <w:rPr>
          <w:rFonts w:hint="eastAsia"/>
        </w:rPr>
        <w:t>color[4];</w:t>
      </w:r>
    </w:p>
    <w:p w14:paraId="4E1307C0" w14:textId="77777777" w:rsidR="004A7E44" w:rsidRDefault="0073705C" w:rsidP="0073705C">
      <w:pPr>
        <w:spacing w:line="240" w:lineRule="auto"/>
        <w:ind w:firstLineChars="0" w:firstLine="0"/>
      </w:pPr>
      <w:r>
        <w:rPr>
          <w:rFonts w:hint="eastAsia"/>
        </w:rPr>
        <w:t>void cube(float r, float g, float b){</w:t>
      </w:r>
    </w:p>
    <w:p w14:paraId="4B1D2C63" w14:textId="77777777" w:rsidR="0073705C" w:rsidRDefault="0073705C" w:rsidP="0073705C">
      <w:pPr>
        <w:spacing w:line="240" w:lineRule="auto"/>
        <w:ind w:firstLineChars="0" w:firstLine="0"/>
      </w:pPr>
      <w:r>
        <w:rPr>
          <w:rFonts w:hint="eastAsia"/>
        </w:rPr>
        <w:t xml:space="preserve">   color cubeclr;</w:t>
      </w:r>
    </w:p>
    <w:p w14:paraId="393CB16D" w14:textId="77777777" w:rsidR="0073705C" w:rsidRDefault="0073705C" w:rsidP="0073705C">
      <w:pPr>
        <w:spacing w:line="240" w:lineRule="auto"/>
        <w:ind w:firstLineChars="150" w:firstLine="360"/>
      </w:pPr>
      <w:r>
        <w:t>…</w:t>
      </w:r>
    </w:p>
    <w:p w14:paraId="686F65CE" w14:textId="77777777" w:rsidR="0073705C" w:rsidRDefault="0073705C" w:rsidP="0073705C">
      <w:pPr>
        <w:spacing w:line="240" w:lineRule="auto"/>
        <w:ind w:firstLineChars="150" w:firstLine="360"/>
      </w:pPr>
      <w:r>
        <w:rPr>
          <w:rFonts w:hint="eastAsia"/>
        </w:rPr>
        <w:t>cubeclr[0]=r;</w:t>
      </w:r>
      <w:r w:rsidRPr="0073705C">
        <w:rPr>
          <w:rFonts w:hint="eastAsia"/>
        </w:rPr>
        <w:t xml:space="preserve"> </w:t>
      </w:r>
      <w:r>
        <w:rPr>
          <w:rFonts w:hint="eastAsia"/>
        </w:rPr>
        <w:t>cubeclr1]=g;</w:t>
      </w:r>
      <w:r w:rsidRPr="0073705C">
        <w:rPr>
          <w:rFonts w:hint="eastAsia"/>
        </w:rPr>
        <w:t xml:space="preserve"> </w:t>
      </w:r>
      <w:r>
        <w:rPr>
          <w:rFonts w:hint="eastAsia"/>
        </w:rPr>
        <w:t>cubeclr[2]=b;</w:t>
      </w:r>
      <w:r w:rsidRPr="0073705C">
        <w:rPr>
          <w:rFonts w:hint="eastAsia"/>
        </w:rPr>
        <w:t xml:space="preserve"> </w:t>
      </w:r>
      <w:r>
        <w:rPr>
          <w:rFonts w:hint="eastAsia"/>
        </w:rPr>
        <w:t>cubeclr[3]=1.0;</w:t>
      </w:r>
    </w:p>
    <w:p w14:paraId="14A18D6B" w14:textId="77777777" w:rsidR="0073705C" w:rsidRDefault="0073705C" w:rsidP="0073705C">
      <w:pPr>
        <w:spacing w:line="240" w:lineRule="auto"/>
        <w:ind w:firstLineChars="150" w:firstLine="360"/>
      </w:pPr>
      <w:r>
        <w:rPr>
          <w:rFonts w:hint="eastAsia"/>
        </w:rPr>
        <w:t>glColor4fv(cubec</w:t>
      </w:r>
      <w:r w:rsidR="0014158D">
        <w:rPr>
          <w:rFonts w:hint="eastAsia"/>
        </w:rPr>
        <w:t>lr</w:t>
      </w:r>
      <w:r>
        <w:rPr>
          <w:rFonts w:hint="eastAsia"/>
        </w:rPr>
        <w:t>);</w:t>
      </w:r>
    </w:p>
    <w:p w14:paraId="14BB05D6" w14:textId="77777777" w:rsidR="0073705C" w:rsidRDefault="0073705C" w:rsidP="0073705C">
      <w:pPr>
        <w:spacing w:line="240" w:lineRule="auto"/>
        <w:ind w:firstLineChars="150" w:firstLine="360"/>
      </w:pPr>
      <w:r>
        <w:rPr>
          <w:rFonts w:hint="eastAsia"/>
        </w:rPr>
        <w:t>glBegin(GL_QUADS);</w:t>
      </w:r>
    </w:p>
    <w:p w14:paraId="65DB8C8D" w14:textId="77777777" w:rsidR="0073705C" w:rsidRDefault="0073705C" w:rsidP="0073705C">
      <w:pPr>
        <w:spacing w:line="240" w:lineRule="auto"/>
        <w:ind w:firstLineChars="150" w:firstLine="360"/>
      </w:pPr>
      <w:r>
        <w:t>…</w:t>
      </w:r>
    </w:p>
    <w:p w14:paraId="32ABE4B3" w14:textId="77777777" w:rsidR="0073705C" w:rsidRDefault="0073705C" w:rsidP="0073705C">
      <w:pPr>
        <w:spacing w:line="240" w:lineRule="auto"/>
        <w:ind w:firstLineChars="150" w:firstLine="360"/>
      </w:pPr>
      <w:r>
        <w:rPr>
          <w:rFonts w:hint="eastAsia"/>
        </w:rPr>
        <w:t>glEnd();</w:t>
      </w:r>
    </w:p>
    <w:p w14:paraId="07717AF3" w14:textId="77777777" w:rsidR="0073705C" w:rsidRDefault="0073705C" w:rsidP="0073705C">
      <w:pPr>
        <w:spacing w:line="240" w:lineRule="auto"/>
        <w:ind w:firstLineChars="0" w:firstLine="0"/>
      </w:pPr>
      <w:r>
        <w:rPr>
          <w:rFonts w:hint="eastAsia"/>
        </w:rPr>
        <w:t>}</w:t>
      </w:r>
    </w:p>
    <w:p w14:paraId="2786808A" w14:textId="77777777" w:rsidR="005E2296" w:rsidRDefault="005E2296" w:rsidP="0073705C">
      <w:pPr>
        <w:spacing w:line="240" w:lineRule="auto"/>
        <w:ind w:firstLineChars="0" w:firstLine="0"/>
      </w:pPr>
    </w:p>
    <w:p w14:paraId="6DFDF3D0" w14:textId="77777777" w:rsidR="0073705C" w:rsidRDefault="004D7049" w:rsidP="004D7049">
      <w:pPr>
        <w:spacing w:line="240" w:lineRule="auto"/>
        <w:ind w:firstLineChars="0" w:firstLine="0"/>
      </w:pPr>
      <w:r>
        <w:rPr>
          <w:rFonts w:hint="eastAsia"/>
        </w:rPr>
        <w:t>void ribboncube(){</w:t>
      </w:r>
    </w:p>
    <w:p w14:paraId="427F6FEB" w14:textId="77777777" w:rsidR="004D7049" w:rsidRDefault="004D7049" w:rsidP="0073705C">
      <w:pPr>
        <w:spacing w:line="240" w:lineRule="auto"/>
        <w:ind w:firstLineChars="150" w:firstLine="360"/>
      </w:pPr>
      <w:r>
        <w:t>…</w:t>
      </w:r>
    </w:p>
    <w:p w14:paraId="2DF55FDE" w14:textId="77777777" w:rsidR="004D7049" w:rsidRDefault="004D7049" w:rsidP="0073705C">
      <w:pPr>
        <w:spacing w:line="240" w:lineRule="auto"/>
        <w:ind w:firstLineChars="150" w:firstLine="360"/>
      </w:pPr>
      <w:r>
        <w:rPr>
          <w:rFonts w:hint="eastAsia"/>
        </w:rPr>
        <w:t>for(i=0;i&lt;=NUMSTEPS;i++){</w:t>
      </w:r>
    </w:p>
    <w:p w14:paraId="396B84CA" w14:textId="77777777" w:rsidR="004D7049" w:rsidRDefault="007B759F" w:rsidP="0073705C">
      <w:pPr>
        <w:spacing w:line="240" w:lineRule="auto"/>
        <w:ind w:firstLineChars="150" w:firstLine="360"/>
      </w:pPr>
      <w:r>
        <w:rPr>
          <w:rFonts w:hint="eastAsia"/>
        </w:rPr>
        <w:t xml:space="preserve">  glPushMatrix();</w:t>
      </w:r>
    </w:p>
    <w:p w14:paraId="6CD21B9D" w14:textId="77777777" w:rsidR="007B759F" w:rsidRDefault="007B759F" w:rsidP="0073705C">
      <w:pPr>
        <w:spacing w:line="240" w:lineRule="auto"/>
        <w:ind w:firstLineChars="150" w:firstLine="360"/>
      </w:pPr>
      <w:r>
        <w:rPr>
          <w:rFonts w:hint="eastAsia"/>
        </w:rPr>
        <w:lastRenderedPageBreak/>
        <w:t xml:space="preserve">  glScalef(scale,scale,scale);</w:t>
      </w:r>
    </w:p>
    <w:p w14:paraId="537A34E5" w14:textId="77777777" w:rsidR="007B759F" w:rsidRDefault="007B759F" w:rsidP="007B759F">
      <w:pPr>
        <w:spacing w:line="240" w:lineRule="auto"/>
        <w:ind w:firstLineChars="250" w:firstLine="600"/>
      </w:pPr>
      <w:r>
        <w:rPr>
          <w:rFonts w:hint="eastAsia"/>
        </w:rPr>
        <w:t>glTranslatef(</w:t>
      </w:r>
      <w:r>
        <w:t>…</w:t>
      </w:r>
      <w:r>
        <w:rPr>
          <w:rFonts w:hint="eastAsia"/>
        </w:rPr>
        <w:t>);</w:t>
      </w:r>
    </w:p>
    <w:p w14:paraId="124C0D89" w14:textId="77777777" w:rsidR="007B759F" w:rsidRDefault="007B759F" w:rsidP="0073705C">
      <w:pPr>
        <w:spacing w:line="240" w:lineRule="auto"/>
        <w:ind w:firstLineChars="150" w:firstLine="360"/>
      </w:pPr>
      <w:r>
        <w:rPr>
          <w:rFonts w:hint="eastAsia"/>
        </w:rPr>
        <w:t xml:space="preserve">  cube(</w:t>
      </w:r>
      <w:r>
        <w:t>…</w:t>
      </w:r>
      <w:r>
        <w:rPr>
          <w:rFonts w:hint="eastAsia"/>
        </w:rPr>
        <w:t>);</w:t>
      </w:r>
    </w:p>
    <w:p w14:paraId="0AAFFA2B" w14:textId="77777777" w:rsidR="007B759F" w:rsidRDefault="007B759F" w:rsidP="007B759F">
      <w:pPr>
        <w:spacing w:line="240" w:lineRule="auto"/>
        <w:ind w:firstLineChars="250" w:firstLine="600"/>
      </w:pPr>
      <w:r>
        <w:rPr>
          <w:rFonts w:hint="eastAsia"/>
        </w:rPr>
        <w:t>glPopMatrix();</w:t>
      </w:r>
    </w:p>
    <w:p w14:paraId="1C1CFC58" w14:textId="77777777" w:rsidR="004D7049" w:rsidRDefault="004D7049" w:rsidP="0073705C">
      <w:pPr>
        <w:spacing w:line="240" w:lineRule="auto"/>
        <w:ind w:firstLineChars="150" w:firstLine="360"/>
      </w:pPr>
      <w:r>
        <w:rPr>
          <w:rFonts w:hint="eastAsia"/>
        </w:rPr>
        <w:t>}</w:t>
      </w:r>
    </w:p>
    <w:p w14:paraId="1F0982B4" w14:textId="77777777" w:rsidR="004D7049" w:rsidRDefault="004D7049" w:rsidP="004D7049">
      <w:pPr>
        <w:spacing w:line="240" w:lineRule="auto"/>
        <w:ind w:firstLineChars="0" w:firstLine="0"/>
      </w:pPr>
      <w:r>
        <w:rPr>
          <w:rFonts w:hint="eastAsia"/>
        </w:rPr>
        <w:t>}</w:t>
      </w:r>
    </w:p>
    <w:p w14:paraId="4AE7F8D9" w14:textId="77777777" w:rsidR="00845289" w:rsidRDefault="00845289" w:rsidP="00845289">
      <w:pPr>
        <w:pStyle w:val="2"/>
      </w:pPr>
      <w:r>
        <w:rPr>
          <w:rFonts w:hint="eastAsia"/>
        </w:rPr>
        <w:t>本章的</w:t>
      </w:r>
      <w:r>
        <w:rPr>
          <w:rFonts w:hint="eastAsia"/>
        </w:rPr>
        <w:t>OpenGL</w:t>
      </w:r>
      <w:r>
        <w:rPr>
          <w:rFonts w:hint="eastAsia"/>
        </w:rPr>
        <w:t>术语表</w:t>
      </w:r>
    </w:p>
    <w:p w14:paraId="40428548" w14:textId="77777777" w:rsidR="0073705C" w:rsidRPr="0073705C" w:rsidRDefault="00D36715" w:rsidP="00845289">
      <w:pPr>
        <w:ind w:firstLine="480"/>
      </w:pPr>
      <w:r w:rsidRPr="000149EC">
        <w:rPr>
          <w:rFonts w:hint="eastAsia"/>
          <w:highlight w:val="yellow"/>
        </w:rPr>
        <w:t>OpenGL</w:t>
      </w:r>
      <w:r w:rsidRPr="000149EC">
        <w:rPr>
          <w:rFonts w:hint="eastAsia"/>
          <w:highlight w:val="yellow"/>
        </w:rPr>
        <w:t>函数：</w:t>
      </w:r>
    </w:p>
    <w:p w14:paraId="52FFFCF0" w14:textId="77777777" w:rsidR="0073705C" w:rsidRPr="0073705C" w:rsidRDefault="00D36715" w:rsidP="00845289">
      <w:pPr>
        <w:ind w:firstLine="480"/>
      </w:pPr>
      <w:r>
        <w:rPr>
          <w:rFonts w:hint="eastAsia"/>
        </w:rPr>
        <w:t xml:space="preserve">glColor*(): </w:t>
      </w:r>
      <w:r>
        <w:rPr>
          <w:rFonts w:hint="eastAsia"/>
        </w:rPr>
        <w:t>系统用于定义颜色的函数，系统用该函数定义的颜色画图。颜色可以有</w:t>
      </w:r>
      <w:r>
        <w:rPr>
          <w:rFonts w:hint="eastAsia"/>
        </w:rPr>
        <w:t>3</w:t>
      </w:r>
      <w:r>
        <w:rPr>
          <w:rFonts w:hint="eastAsia"/>
        </w:rPr>
        <w:t>个分量或</w:t>
      </w:r>
      <w:r>
        <w:rPr>
          <w:rFonts w:hint="eastAsia"/>
        </w:rPr>
        <w:t>4</w:t>
      </w:r>
      <w:r>
        <w:rPr>
          <w:rFonts w:hint="eastAsia"/>
        </w:rPr>
        <w:t>个分量，可声明为标量或数组。</w:t>
      </w:r>
    </w:p>
    <w:p w14:paraId="41975E9A" w14:textId="77777777" w:rsidR="0073705C" w:rsidRPr="00D36715" w:rsidRDefault="00D36715" w:rsidP="00845289">
      <w:pPr>
        <w:ind w:firstLine="480"/>
      </w:pPr>
      <w:r>
        <w:rPr>
          <w:rFonts w:hint="eastAsia"/>
        </w:rPr>
        <w:t xml:space="preserve">glBlendFunc(const, const): </w:t>
      </w:r>
      <w:r>
        <w:rPr>
          <w:rFonts w:hint="eastAsia"/>
        </w:rPr>
        <w:t>说明源和目标是否带变比因子来确定颜色混合。</w:t>
      </w:r>
    </w:p>
    <w:p w14:paraId="6715047F" w14:textId="77777777" w:rsidR="00DB6810" w:rsidRDefault="00DB6810" w:rsidP="00845289">
      <w:pPr>
        <w:ind w:firstLine="480"/>
      </w:pPr>
    </w:p>
    <w:p w14:paraId="2C5A7213" w14:textId="77777777" w:rsidR="004A7E44" w:rsidRDefault="00D36715" w:rsidP="00845289">
      <w:pPr>
        <w:ind w:firstLine="480"/>
      </w:pPr>
      <w:r w:rsidRPr="000149EC">
        <w:rPr>
          <w:rFonts w:hint="eastAsia"/>
          <w:highlight w:val="yellow"/>
        </w:rPr>
        <w:t>常量：</w:t>
      </w:r>
    </w:p>
    <w:p w14:paraId="24D718FF" w14:textId="77777777" w:rsidR="004A7E44" w:rsidRDefault="007E0A72" w:rsidP="00845289">
      <w:pPr>
        <w:ind w:firstLine="480"/>
      </w:pPr>
      <w:r>
        <w:rPr>
          <w:rFonts w:hint="eastAsia"/>
        </w:rPr>
        <w:t>GL_BLEND</w:t>
      </w:r>
      <w:r>
        <w:rPr>
          <w:rFonts w:hint="eastAsia"/>
        </w:rPr>
        <w:t>：说明是否带颜色混合，由函数</w:t>
      </w:r>
      <w:r>
        <w:rPr>
          <w:rFonts w:hint="eastAsia"/>
        </w:rPr>
        <w:t>glEnable()</w:t>
      </w:r>
      <w:r>
        <w:rPr>
          <w:rFonts w:hint="eastAsia"/>
        </w:rPr>
        <w:t>和</w:t>
      </w:r>
      <w:r>
        <w:rPr>
          <w:rFonts w:hint="eastAsia"/>
        </w:rPr>
        <w:t>glDisable()</w:t>
      </w:r>
      <w:r>
        <w:rPr>
          <w:rFonts w:hint="eastAsia"/>
        </w:rPr>
        <w:t>使用。</w:t>
      </w:r>
    </w:p>
    <w:p w14:paraId="6AE6BD29" w14:textId="77777777" w:rsidR="004A7E44" w:rsidRDefault="00A879B2" w:rsidP="00845289">
      <w:pPr>
        <w:ind w:firstLine="480"/>
      </w:pPr>
      <w:r>
        <w:rPr>
          <w:rFonts w:hint="eastAsia"/>
        </w:rPr>
        <w:t>GL_ONE_MINUS_SRC_ALPHA</w:t>
      </w:r>
      <w:r>
        <w:rPr>
          <w:rFonts w:hint="eastAsia"/>
        </w:rPr>
        <w:t>：函数</w:t>
      </w:r>
      <w:r>
        <w:rPr>
          <w:rFonts w:hint="eastAsia"/>
        </w:rPr>
        <w:t>glBlendFunc()</w:t>
      </w:r>
      <w:r>
        <w:rPr>
          <w:rFonts w:hint="eastAsia"/>
        </w:rPr>
        <w:t>使用的变比因子，说明颜色是否乘以</w:t>
      </w:r>
      <w:r>
        <w:rPr>
          <w:rFonts w:hint="eastAsia"/>
        </w:rPr>
        <w:t>1-alpha</w:t>
      </w:r>
      <w:r w:rsidRPr="00A879B2">
        <w:rPr>
          <w:rFonts w:hint="eastAsia"/>
          <w:vertAlign w:val="subscript"/>
        </w:rPr>
        <w:t>source</w:t>
      </w:r>
      <w:r>
        <w:rPr>
          <w:rFonts w:hint="eastAsia"/>
        </w:rPr>
        <w:t>。</w:t>
      </w:r>
    </w:p>
    <w:p w14:paraId="30F3B586" w14:textId="77777777" w:rsidR="00A879B2" w:rsidRDefault="00A879B2" w:rsidP="00A879B2">
      <w:pPr>
        <w:ind w:firstLine="480"/>
      </w:pPr>
      <w:r>
        <w:rPr>
          <w:rFonts w:hint="eastAsia"/>
        </w:rPr>
        <w:t xml:space="preserve">GL_SRC_ALPHA: </w:t>
      </w:r>
      <w:r>
        <w:rPr>
          <w:rFonts w:hint="eastAsia"/>
        </w:rPr>
        <w:t>函数</w:t>
      </w:r>
      <w:r>
        <w:rPr>
          <w:rFonts w:hint="eastAsia"/>
        </w:rPr>
        <w:t>glBlendFunc()</w:t>
      </w:r>
      <w:r>
        <w:rPr>
          <w:rFonts w:hint="eastAsia"/>
        </w:rPr>
        <w:t>使用的变比因子，说明颜色是否乘以</w:t>
      </w:r>
      <w:r>
        <w:rPr>
          <w:rFonts w:hint="eastAsia"/>
        </w:rPr>
        <w:t>alpha</w:t>
      </w:r>
      <w:r w:rsidRPr="00A879B2">
        <w:rPr>
          <w:rFonts w:hint="eastAsia"/>
          <w:vertAlign w:val="subscript"/>
        </w:rPr>
        <w:t>source</w:t>
      </w:r>
      <w:r>
        <w:rPr>
          <w:rFonts w:hint="eastAsia"/>
        </w:rPr>
        <w:t>。</w:t>
      </w:r>
    </w:p>
    <w:p w14:paraId="10879140" w14:textId="77777777" w:rsidR="004A7E44" w:rsidRDefault="004A7E44" w:rsidP="00845289">
      <w:pPr>
        <w:ind w:firstLine="480"/>
      </w:pPr>
    </w:p>
    <w:p w14:paraId="3BDC073D" w14:textId="77777777" w:rsidR="00684D7C" w:rsidRDefault="00684D7C" w:rsidP="00845289">
      <w:pPr>
        <w:ind w:firstLine="480"/>
      </w:pPr>
    </w:p>
    <w:p w14:paraId="030E717A" w14:textId="77777777" w:rsidR="004A7E44" w:rsidRDefault="00C866BF" w:rsidP="00C866BF">
      <w:pPr>
        <w:pStyle w:val="1"/>
      </w:pPr>
      <w:r>
        <w:rPr>
          <w:rFonts w:hint="eastAsia"/>
        </w:rPr>
        <w:t>第</w:t>
      </w:r>
      <w:r>
        <w:rPr>
          <w:rFonts w:hint="eastAsia"/>
        </w:rPr>
        <w:t>6</w:t>
      </w:r>
      <w:r>
        <w:rPr>
          <w:rFonts w:hint="eastAsia"/>
        </w:rPr>
        <w:t>章</w:t>
      </w:r>
      <w:r>
        <w:rPr>
          <w:rFonts w:hint="eastAsia"/>
        </w:rPr>
        <w:t xml:space="preserve"> </w:t>
      </w:r>
      <w:r>
        <w:rPr>
          <w:rFonts w:hint="eastAsia"/>
        </w:rPr>
        <w:t>光照处理和着色处理</w:t>
      </w:r>
    </w:p>
    <w:p w14:paraId="5C23FF47" w14:textId="77777777" w:rsidR="008F250A" w:rsidRDefault="00684D7C" w:rsidP="00845289">
      <w:pPr>
        <w:ind w:firstLine="480"/>
      </w:pPr>
      <w:r>
        <w:rPr>
          <w:rFonts w:hint="eastAsia"/>
        </w:rPr>
        <w:t>创建更具有吸引力和更加真实的图像技术。它主要是关于产生增强图像效果的两个方面：一个是基于简单模型的光照处理，主要是光线和表面的交互；另一个是基于简单模型的着色处理，主要是物体表面的颜色变化。</w:t>
      </w:r>
    </w:p>
    <w:p w14:paraId="6C053C35" w14:textId="77777777" w:rsidR="00684D7C" w:rsidRDefault="00961631" w:rsidP="00845289">
      <w:pPr>
        <w:ind w:firstLine="480"/>
      </w:pPr>
      <w:r>
        <w:rPr>
          <w:rFonts w:hint="eastAsia"/>
        </w:rPr>
        <w:t>光照处理模型主要基于光线的三个组成：间接光照、直接光照以及反射光照。</w:t>
      </w:r>
    </w:p>
    <w:p w14:paraId="1FE39FF0" w14:textId="77777777" w:rsidR="00684D7C" w:rsidRDefault="00961631" w:rsidP="00961631">
      <w:pPr>
        <w:pStyle w:val="2"/>
      </w:pPr>
      <w:r>
        <w:rPr>
          <w:rFonts w:hint="eastAsia"/>
        </w:rPr>
        <w:t>6.1</w:t>
      </w:r>
      <w:r>
        <w:rPr>
          <w:rFonts w:hint="eastAsia"/>
        </w:rPr>
        <w:t>光照处理</w:t>
      </w:r>
    </w:p>
    <w:p w14:paraId="7A7B7634" w14:textId="77777777" w:rsidR="00684D7C" w:rsidRDefault="00B13449" w:rsidP="00845289">
      <w:pPr>
        <w:ind w:firstLine="480"/>
      </w:pPr>
      <w:r>
        <w:rPr>
          <w:rFonts w:hint="eastAsia"/>
        </w:rPr>
        <w:t>只考虑场景中光线的光照处理：局部光照模型。</w:t>
      </w:r>
      <w:r w:rsidR="00883470">
        <w:rPr>
          <w:rFonts w:hint="eastAsia"/>
        </w:rPr>
        <w:t>指</w:t>
      </w:r>
      <w:r w:rsidR="00883470">
        <w:rPr>
          <w:rFonts w:hint="eastAsia"/>
        </w:rPr>
        <w:t>Phon</w:t>
      </w:r>
      <w:r w:rsidR="00D12C8E">
        <w:rPr>
          <w:rFonts w:hint="eastAsia"/>
        </w:rPr>
        <w:t>g</w:t>
      </w:r>
      <w:r w:rsidR="00883470">
        <w:rPr>
          <w:rFonts w:hint="eastAsia"/>
        </w:rPr>
        <w:t>光照模型。</w:t>
      </w:r>
    </w:p>
    <w:p w14:paraId="6D7295AF" w14:textId="77777777" w:rsidR="00961631" w:rsidRDefault="00883470" w:rsidP="00845289">
      <w:pPr>
        <w:ind w:firstLine="480"/>
      </w:pPr>
      <w:r>
        <w:rPr>
          <w:rFonts w:hint="eastAsia"/>
        </w:rPr>
        <w:t>光照分成</w:t>
      </w:r>
      <w:r>
        <w:rPr>
          <w:rFonts w:hint="eastAsia"/>
        </w:rPr>
        <w:t>3</w:t>
      </w:r>
      <w:r>
        <w:rPr>
          <w:rFonts w:hint="eastAsia"/>
        </w:rPr>
        <w:t>个基本组成：环境光、漫反射光和镜面反射光</w:t>
      </w:r>
    </w:p>
    <w:p w14:paraId="5FE550E2" w14:textId="77777777" w:rsidR="00961631" w:rsidRPr="00883470" w:rsidRDefault="00883470" w:rsidP="00883470">
      <w:pPr>
        <w:pStyle w:val="2"/>
      </w:pPr>
      <w:r>
        <w:rPr>
          <w:rFonts w:hint="eastAsia"/>
        </w:rPr>
        <w:t>6.2</w:t>
      </w:r>
      <w:r>
        <w:rPr>
          <w:rFonts w:hint="eastAsia"/>
        </w:rPr>
        <w:t>材质</w:t>
      </w:r>
    </w:p>
    <w:p w14:paraId="7B5CE71C" w14:textId="77777777" w:rsidR="0062065E" w:rsidRDefault="0062065E" w:rsidP="00845289">
      <w:pPr>
        <w:ind w:firstLine="480"/>
      </w:pPr>
      <w:r>
        <w:rPr>
          <w:rFonts w:hint="eastAsia"/>
        </w:rPr>
        <w:t>光照处理包括在场景中指定光源和物体与光线相关的属性。为了在场景中使</w:t>
      </w:r>
      <w:r>
        <w:rPr>
          <w:rFonts w:hint="eastAsia"/>
        </w:rPr>
        <w:lastRenderedPageBreak/>
        <w:t>用光照，需要指定以下两方面：光源的属性和物体的材质属性。</w:t>
      </w:r>
    </w:p>
    <w:p w14:paraId="361B046D" w14:textId="77777777" w:rsidR="00684D7C" w:rsidRDefault="00883470" w:rsidP="00845289">
      <w:pPr>
        <w:ind w:firstLine="480"/>
      </w:pPr>
      <w:r>
        <w:rPr>
          <w:rFonts w:hint="eastAsia"/>
        </w:rPr>
        <w:t>光照处理包括把光源和材质整合在一起。</w:t>
      </w:r>
    </w:p>
    <w:p w14:paraId="458588C3" w14:textId="77777777" w:rsidR="00684D7C" w:rsidRDefault="00ED285D" w:rsidP="00ED285D">
      <w:pPr>
        <w:pStyle w:val="2"/>
      </w:pPr>
      <w:r>
        <w:rPr>
          <w:rFonts w:hint="eastAsia"/>
        </w:rPr>
        <w:t>6.3</w:t>
      </w:r>
      <w:r>
        <w:rPr>
          <w:rFonts w:hint="eastAsia"/>
        </w:rPr>
        <w:t>光源属性</w:t>
      </w:r>
    </w:p>
    <w:p w14:paraId="2EDC7F67" w14:textId="77777777" w:rsidR="00D370C0" w:rsidRDefault="00437E5E" w:rsidP="00845289">
      <w:pPr>
        <w:ind w:firstLine="480"/>
      </w:pPr>
      <w:r>
        <w:rPr>
          <w:rFonts w:hint="eastAsia"/>
        </w:rPr>
        <w:t>光源颜色、位置光、聚光灯、光线衰减、方向光</w:t>
      </w:r>
    </w:p>
    <w:p w14:paraId="5C104EBC" w14:textId="77777777" w:rsidR="00D370C0" w:rsidRPr="00437E5E" w:rsidRDefault="00437E5E" w:rsidP="00437E5E">
      <w:pPr>
        <w:pStyle w:val="2"/>
      </w:pPr>
      <w:r>
        <w:rPr>
          <w:rFonts w:hint="eastAsia"/>
        </w:rPr>
        <w:t>6.4</w:t>
      </w:r>
      <w:r>
        <w:rPr>
          <w:rFonts w:hint="eastAsia"/>
        </w:rPr>
        <w:t>放置与移动光源</w:t>
      </w:r>
    </w:p>
    <w:p w14:paraId="78A9649A" w14:textId="77777777" w:rsidR="00D370C0" w:rsidRDefault="00110DB1" w:rsidP="00845289">
      <w:pPr>
        <w:ind w:firstLine="480"/>
      </w:pPr>
      <w:r>
        <w:rPr>
          <w:rFonts w:hint="eastAsia"/>
        </w:rPr>
        <w:t>光源在场景中的位置是确定的；</w:t>
      </w:r>
    </w:p>
    <w:p w14:paraId="15854DC7" w14:textId="77777777" w:rsidR="00110DB1" w:rsidRDefault="00110DB1" w:rsidP="00845289">
      <w:pPr>
        <w:ind w:firstLine="480"/>
      </w:pPr>
      <w:r>
        <w:rPr>
          <w:rFonts w:hint="eastAsia"/>
        </w:rPr>
        <w:t>光源在场景中的位置相对视点是确定的；</w:t>
      </w:r>
    </w:p>
    <w:p w14:paraId="36057913" w14:textId="77777777" w:rsidR="00110DB1" w:rsidRDefault="00110DB1" w:rsidP="00845289">
      <w:pPr>
        <w:ind w:firstLine="480"/>
      </w:pPr>
      <w:r>
        <w:rPr>
          <w:rFonts w:hint="eastAsia"/>
        </w:rPr>
        <w:t>光源在场景中的位置相对物体是确定的；</w:t>
      </w:r>
    </w:p>
    <w:p w14:paraId="0B02A712" w14:textId="77777777" w:rsidR="00110DB1" w:rsidRPr="00110DB1" w:rsidRDefault="00110DB1" w:rsidP="00845289">
      <w:pPr>
        <w:ind w:firstLine="480"/>
      </w:pPr>
      <w:r>
        <w:rPr>
          <w:rFonts w:hint="eastAsia"/>
        </w:rPr>
        <w:t>光源在场景中的位置是到处移动的。</w:t>
      </w:r>
    </w:p>
    <w:p w14:paraId="7FD016DB" w14:textId="77777777" w:rsidR="00D370C0" w:rsidRDefault="00D64148" w:rsidP="00D64148">
      <w:pPr>
        <w:pStyle w:val="2"/>
      </w:pPr>
      <w:r>
        <w:rPr>
          <w:rFonts w:hint="eastAsia"/>
        </w:rPr>
        <w:t>6.5</w:t>
      </w:r>
      <w:r>
        <w:rPr>
          <w:rFonts w:hint="eastAsia"/>
        </w:rPr>
        <w:t>用光照实现特效</w:t>
      </w:r>
    </w:p>
    <w:p w14:paraId="6D09CE09" w14:textId="77777777" w:rsidR="00D370C0" w:rsidRDefault="00D370C0" w:rsidP="00845289">
      <w:pPr>
        <w:ind w:firstLine="480"/>
      </w:pPr>
    </w:p>
    <w:p w14:paraId="2C32207D" w14:textId="77777777" w:rsidR="00D64148" w:rsidRDefault="00D64148" w:rsidP="00D64148">
      <w:pPr>
        <w:pStyle w:val="2"/>
      </w:pPr>
      <w:r>
        <w:rPr>
          <w:rFonts w:hint="eastAsia"/>
        </w:rPr>
        <w:t>6.6</w:t>
      </w:r>
      <w:r>
        <w:rPr>
          <w:rFonts w:hint="eastAsia"/>
        </w:rPr>
        <w:t>场景图中的光源</w:t>
      </w:r>
    </w:p>
    <w:p w14:paraId="1A152092" w14:textId="77777777" w:rsidR="00D64148" w:rsidRDefault="00D64148" w:rsidP="00845289">
      <w:pPr>
        <w:ind w:firstLine="480"/>
      </w:pPr>
    </w:p>
    <w:p w14:paraId="378F4D9E" w14:textId="77777777" w:rsidR="00D64148" w:rsidRDefault="00D64148" w:rsidP="00D64148">
      <w:pPr>
        <w:pStyle w:val="2"/>
      </w:pPr>
      <w:r>
        <w:rPr>
          <w:rFonts w:hint="eastAsia"/>
        </w:rPr>
        <w:t>6.7</w:t>
      </w:r>
      <w:r>
        <w:rPr>
          <w:rFonts w:hint="eastAsia"/>
        </w:rPr>
        <w:t>着色处理</w:t>
      </w:r>
    </w:p>
    <w:p w14:paraId="0FA1724E" w14:textId="77777777" w:rsidR="00D64148" w:rsidRDefault="00D64148" w:rsidP="00845289">
      <w:pPr>
        <w:ind w:firstLine="480"/>
      </w:pPr>
      <w:r>
        <w:rPr>
          <w:rFonts w:hint="eastAsia"/>
        </w:rPr>
        <w:t>初级的</w:t>
      </w:r>
      <w:r>
        <w:rPr>
          <w:rFonts w:hint="eastAsia"/>
        </w:rPr>
        <w:t>OpenGL API</w:t>
      </w:r>
      <w:r>
        <w:rPr>
          <w:rFonts w:hint="eastAsia"/>
        </w:rPr>
        <w:t>，只支持简单的局部光照模型：</w:t>
      </w:r>
      <w:r>
        <w:rPr>
          <w:rFonts w:hint="eastAsia"/>
        </w:rPr>
        <w:t>Flat</w:t>
      </w:r>
      <w:r>
        <w:rPr>
          <w:rFonts w:hint="eastAsia"/>
        </w:rPr>
        <w:t>着色和平滑着色</w:t>
      </w:r>
      <w:r w:rsidR="00AC1017">
        <w:rPr>
          <w:rFonts w:hint="eastAsia"/>
        </w:rPr>
        <w:t>（</w:t>
      </w:r>
      <w:r w:rsidR="00AC1017">
        <w:rPr>
          <w:rFonts w:hint="eastAsia"/>
        </w:rPr>
        <w:t>Gouraud</w:t>
      </w:r>
      <w:r w:rsidR="00AC1017">
        <w:rPr>
          <w:rFonts w:hint="eastAsia"/>
        </w:rPr>
        <w:t>着色处理）。还有更成熟的着色处理。</w:t>
      </w:r>
    </w:p>
    <w:p w14:paraId="3FAACDE3" w14:textId="77777777" w:rsidR="00D64148" w:rsidRPr="00AC1017" w:rsidRDefault="00AC1017" w:rsidP="00AC1017">
      <w:pPr>
        <w:pStyle w:val="2"/>
      </w:pPr>
      <w:r>
        <w:rPr>
          <w:rFonts w:hint="eastAsia"/>
        </w:rPr>
        <w:t>6.8</w:t>
      </w:r>
      <w:r>
        <w:rPr>
          <w:rFonts w:hint="eastAsia"/>
        </w:rPr>
        <w:t>在视觉交流中考虑着色器</w:t>
      </w:r>
    </w:p>
    <w:p w14:paraId="16A9561C" w14:textId="77777777" w:rsidR="00684D7C" w:rsidRPr="00684D7C" w:rsidRDefault="00684D7C" w:rsidP="00845289">
      <w:pPr>
        <w:ind w:firstLine="480"/>
      </w:pPr>
    </w:p>
    <w:p w14:paraId="79591F13" w14:textId="77777777" w:rsidR="008F250A" w:rsidRDefault="00AC1017" w:rsidP="00AC1017">
      <w:pPr>
        <w:pStyle w:val="2"/>
      </w:pPr>
      <w:r>
        <w:rPr>
          <w:rFonts w:hint="eastAsia"/>
        </w:rPr>
        <w:t>6.9</w:t>
      </w:r>
      <w:r>
        <w:rPr>
          <w:rFonts w:hint="eastAsia"/>
        </w:rPr>
        <w:t>定义</w:t>
      </w:r>
    </w:p>
    <w:p w14:paraId="6B0A10DD" w14:textId="77777777" w:rsidR="00C8658F" w:rsidRDefault="00564BB9" w:rsidP="00BD6BBC">
      <w:pPr>
        <w:ind w:firstLine="480"/>
      </w:pPr>
      <w:r>
        <w:rPr>
          <w:rFonts w:hint="eastAsia"/>
        </w:rPr>
        <w:t>Flat</w:t>
      </w:r>
      <w:r>
        <w:rPr>
          <w:rFonts w:hint="eastAsia"/>
        </w:rPr>
        <w:t>着色处理：整个多边形的颜色是平坦的（不变化），或者说多边形着色的时候是平坦的，所以照亮时它的颜色不变。</w:t>
      </w:r>
    </w:p>
    <w:p w14:paraId="7C35DCF3" w14:textId="77777777" w:rsidR="00564BB9" w:rsidRPr="00564BB9" w:rsidRDefault="00564BB9" w:rsidP="00BD6BBC">
      <w:pPr>
        <w:ind w:firstLine="480"/>
      </w:pPr>
      <w:r>
        <w:rPr>
          <w:rFonts w:hint="eastAsia"/>
        </w:rPr>
        <w:t>不同图形</w:t>
      </w:r>
      <w:r>
        <w:rPr>
          <w:rFonts w:hint="eastAsia"/>
        </w:rPr>
        <w:t>API</w:t>
      </w:r>
      <w:r>
        <w:rPr>
          <w:rFonts w:hint="eastAsia"/>
        </w:rPr>
        <w:t>实现</w:t>
      </w:r>
      <w:r>
        <w:rPr>
          <w:rFonts w:hint="eastAsia"/>
        </w:rPr>
        <w:t>Flat</w:t>
      </w:r>
      <w:r>
        <w:rPr>
          <w:rFonts w:hint="eastAsia"/>
        </w:rPr>
        <w:t>着色都是一样的，但实现平滑着色是不一样的。最简单的平滑着色处理可以通过先计算每个顶点的颜色，然后对整个平面进行光滑的颜色插值来实现，这种方式称为</w:t>
      </w:r>
      <w:r w:rsidRPr="00AE43EA">
        <w:rPr>
          <w:rFonts w:hint="eastAsia"/>
          <w:b/>
        </w:rPr>
        <w:t>Gouraud</w:t>
      </w:r>
      <w:r w:rsidRPr="00AE43EA">
        <w:rPr>
          <w:rFonts w:hint="eastAsia"/>
          <w:b/>
        </w:rPr>
        <w:t>着色处理</w:t>
      </w:r>
      <w:r>
        <w:rPr>
          <w:rFonts w:hint="eastAsia"/>
        </w:rPr>
        <w:t>。</w:t>
      </w:r>
    </w:p>
    <w:p w14:paraId="396A616B" w14:textId="77777777" w:rsidR="00AC1017" w:rsidRDefault="009E6954" w:rsidP="009E6954">
      <w:pPr>
        <w:pStyle w:val="2"/>
      </w:pPr>
      <w:r>
        <w:rPr>
          <w:rFonts w:hint="eastAsia"/>
        </w:rPr>
        <w:t>6.11</w:t>
      </w:r>
      <w:r>
        <w:rPr>
          <w:rFonts w:hint="eastAsia"/>
        </w:rPr>
        <w:t>计算每个顶点的法向</w:t>
      </w:r>
    </w:p>
    <w:p w14:paraId="41282B8D" w14:textId="77777777" w:rsidR="00AC1017" w:rsidRDefault="009E6954" w:rsidP="00BD6BBC">
      <w:pPr>
        <w:ind w:firstLine="480"/>
      </w:pPr>
      <w:r>
        <w:rPr>
          <w:rFonts w:hint="eastAsia"/>
        </w:rPr>
        <w:t>Flat</w:t>
      </w:r>
      <w:r>
        <w:rPr>
          <w:rFonts w:hint="eastAsia"/>
        </w:rPr>
        <w:t>着色处理的图像对</w:t>
      </w:r>
      <w:r w:rsidRPr="009E6954">
        <w:rPr>
          <w:rFonts w:hint="eastAsia"/>
          <w:b/>
        </w:rPr>
        <w:t>一个多边形</w:t>
      </w:r>
      <w:r>
        <w:rPr>
          <w:rFonts w:hint="eastAsia"/>
        </w:rPr>
        <w:t>只使用一个法向，而用平滑着色处理的图像对</w:t>
      </w:r>
      <w:r w:rsidRPr="009E6954">
        <w:rPr>
          <w:rFonts w:hint="eastAsia"/>
          <w:b/>
        </w:rPr>
        <w:t>多边形每个顶点</w:t>
      </w:r>
      <w:r>
        <w:rPr>
          <w:rFonts w:hint="eastAsia"/>
        </w:rPr>
        <w:t>使用独立的法向向量。对每个顶点计算法向比对每个多边形</w:t>
      </w:r>
      <w:r>
        <w:rPr>
          <w:rFonts w:hint="eastAsia"/>
        </w:rPr>
        <w:lastRenderedPageBreak/>
        <w:t>计算法向的工作量大，这就是平滑着色处理的代价。</w:t>
      </w:r>
    </w:p>
    <w:p w14:paraId="3D1B865B" w14:textId="77777777" w:rsidR="00AC1017" w:rsidRDefault="005A5FCE" w:rsidP="005A5FCE">
      <w:pPr>
        <w:pStyle w:val="2"/>
      </w:pPr>
      <w:r>
        <w:rPr>
          <w:rFonts w:hint="eastAsia"/>
        </w:rPr>
        <w:t>6.12</w:t>
      </w:r>
      <w:r>
        <w:rPr>
          <w:rFonts w:hint="eastAsia"/>
        </w:rPr>
        <w:t>其他着色处理模型</w:t>
      </w:r>
    </w:p>
    <w:p w14:paraId="63FE2B7F" w14:textId="77777777" w:rsidR="00AC1017" w:rsidRDefault="005A5FCE" w:rsidP="00BD6BBC">
      <w:pPr>
        <w:ind w:firstLine="480"/>
      </w:pPr>
      <w:r>
        <w:rPr>
          <w:rFonts w:hint="eastAsia"/>
        </w:rPr>
        <w:t>Phong</w:t>
      </w:r>
      <w:r>
        <w:rPr>
          <w:rFonts w:hint="eastAsia"/>
        </w:rPr>
        <w:t>着色处理模型，为每个顶点设立一个法向，并且对法向进行插值，而不是颜色插值，来计算多边形中每个像素的颜色。插值法向比插值颜色更复杂。而且，</w:t>
      </w:r>
      <w:r>
        <w:rPr>
          <w:rFonts w:hint="eastAsia"/>
        </w:rPr>
        <w:t>Phong</w:t>
      </w:r>
      <w:r>
        <w:rPr>
          <w:rFonts w:hint="eastAsia"/>
        </w:rPr>
        <w:t>着色处理模型假设整个多边形都是真正的平滑表面，可以在多边形内部产生镜面反射光，而且沿着多边形的边也非常光滑。</w:t>
      </w:r>
    </w:p>
    <w:p w14:paraId="28D78A32" w14:textId="77777777" w:rsidR="00AC1017" w:rsidRDefault="00BF1AD4" w:rsidP="00BD6BBC">
      <w:pPr>
        <w:ind w:firstLine="480"/>
      </w:pPr>
      <w:r>
        <w:rPr>
          <w:rFonts w:hint="eastAsia"/>
        </w:rPr>
        <w:t>Phong</w:t>
      </w:r>
      <w:r>
        <w:rPr>
          <w:rFonts w:hint="eastAsia"/>
        </w:rPr>
        <w:t>着色处理模型是基于对整个多边形法向进行连续的变化，还有一种着色处理模型是</w:t>
      </w:r>
      <w:r w:rsidRPr="006B7C86">
        <w:rPr>
          <w:rFonts w:hint="eastAsia"/>
          <w:color w:val="FF0000"/>
        </w:rPr>
        <w:t>基于对整个多边形的法向进行控制</w:t>
      </w:r>
      <w:r>
        <w:rPr>
          <w:rFonts w:hint="eastAsia"/>
        </w:rPr>
        <w:t>，这就是</w:t>
      </w:r>
      <w:r w:rsidRPr="0051144C">
        <w:rPr>
          <w:rFonts w:hint="eastAsia"/>
          <w:b/>
        </w:rPr>
        <w:t>纹理映射</w:t>
      </w:r>
      <w:r>
        <w:rPr>
          <w:rFonts w:hint="eastAsia"/>
        </w:rPr>
        <w:t>。</w:t>
      </w:r>
    </w:p>
    <w:p w14:paraId="6FDD5895" w14:textId="77777777" w:rsidR="00150D38" w:rsidRDefault="005D2B86" w:rsidP="005D2B86">
      <w:pPr>
        <w:pStyle w:val="2"/>
      </w:pPr>
      <w:r>
        <w:rPr>
          <w:rFonts w:hint="eastAsia"/>
        </w:rPr>
        <w:t>6.13</w:t>
      </w:r>
      <w:r>
        <w:rPr>
          <w:rFonts w:hint="eastAsia"/>
        </w:rPr>
        <w:t>各向异性着色处理器</w:t>
      </w:r>
    </w:p>
    <w:p w14:paraId="199C43B8" w14:textId="77777777" w:rsidR="00671E56" w:rsidRDefault="002504A4" w:rsidP="00671E56">
      <w:pPr>
        <w:ind w:firstLine="480"/>
      </w:pPr>
      <w:r>
        <w:rPr>
          <w:rFonts w:hint="eastAsia"/>
        </w:rPr>
        <w:t>上面介绍的都是简单的光照处理模型，假设光线是均匀地从表面法向反射（</w:t>
      </w:r>
      <w:r w:rsidRPr="002504A4">
        <w:rPr>
          <w:rFonts w:hint="eastAsia"/>
          <w:color w:val="FF0000"/>
        </w:rPr>
        <w:t>等方性</w:t>
      </w:r>
      <w:r>
        <w:rPr>
          <w:rFonts w:hint="eastAsia"/>
        </w:rPr>
        <w:t>光照）。</w:t>
      </w:r>
      <w:r w:rsidR="004E6746">
        <w:rPr>
          <w:rFonts w:hint="eastAsia"/>
        </w:rPr>
        <w:t>然而，有一些材质的光照参数根据光线和眼睛围绕法向的夹角而变化。</w:t>
      </w:r>
      <w:r w:rsidR="00671E56" w:rsidRPr="00742ED0">
        <w:rPr>
          <w:rFonts w:hint="eastAsia"/>
          <w:b/>
        </w:rPr>
        <w:t>各向异性着色处理</w:t>
      </w:r>
      <w:r w:rsidR="00671E56">
        <w:rPr>
          <w:rFonts w:hint="eastAsia"/>
        </w:rPr>
        <w:t>：不同方向的反射是不一样的。</w:t>
      </w:r>
    </w:p>
    <w:p w14:paraId="1ADE996D" w14:textId="77777777" w:rsidR="00150D38" w:rsidRDefault="00671E56" w:rsidP="00BD6BBC">
      <w:pPr>
        <w:ind w:firstLine="480"/>
      </w:pPr>
      <w:r>
        <w:rPr>
          <w:rFonts w:hint="eastAsia"/>
        </w:rPr>
        <w:t>光照计算中的那些角度，包括漫反射中的法向角度和镜像反射光反射中反射光线的角度，被一个更加复杂，</w:t>
      </w:r>
      <w:r w:rsidR="00E85892">
        <w:rPr>
          <w:rFonts w:hint="eastAsia"/>
        </w:rPr>
        <w:t>称为</w:t>
      </w:r>
      <w:r w:rsidR="00E85892" w:rsidRPr="00575569">
        <w:rPr>
          <w:rFonts w:hint="eastAsia"/>
          <w:b/>
          <w:color w:val="FF0000"/>
        </w:rPr>
        <w:t>双向反射分布函数（</w:t>
      </w:r>
      <w:r w:rsidR="00E85892" w:rsidRPr="00575569">
        <w:rPr>
          <w:rFonts w:hint="eastAsia"/>
          <w:b/>
          <w:color w:val="FF0000"/>
        </w:rPr>
        <w:t>BRDF</w:t>
      </w:r>
      <w:r w:rsidR="00E85892" w:rsidRPr="00575569">
        <w:rPr>
          <w:rFonts w:hint="eastAsia"/>
          <w:b/>
          <w:color w:val="FF0000"/>
        </w:rPr>
        <w:t>）</w:t>
      </w:r>
      <w:r w:rsidR="00E85892">
        <w:rPr>
          <w:rFonts w:hint="eastAsia"/>
        </w:rPr>
        <w:t>代替，表示为</w:t>
      </w:r>
      <w:r w:rsidR="00E85892" w:rsidRPr="00E85892">
        <w:rPr>
          <w:position w:val="-10"/>
        </w:rPr>
        <w:object w:dxaOrig="240" w:dyaOrig="260" w14:anchorId="7B2EF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2pt" o:ole="">
            <v:imagedata r:id="rId15" o:title=""/>
          </v:shape>
          <o:OLEObject Type="Embed" ProgID="Equation.DSMT4" ShapeID="_x0000_i1025" DrawAspect="Content" ObjectID="_1752495938" r:id="rId16"/>
        </w:object>
      </w:r>
      <w:r w:rsidR="00575569">
        <w:rPr>
          <w:rFonts w:hint="eastAsia"/>
        </w:rPr>
        <w:t>，它依赖于眼睛的维度角</w:t>
      </w:r>
      <w:r w:rsidR="00575569" w:rsidRPr="00575569">
        <w:rPr>
          <w:position w:val="-6"/>
        </w:rPr>
        <w:object w:dxaOrig="260" w:dyaOrig="279" w14:anchorId="54EDB905">
          <v:shape id="_x0000_i1026" type="#_x0000_t75" style="width:13.2pt;height:13.8pt" o:ole="">
            <v:imagedata r:id="rId17" o:title=""/>
          </v:shape>
          <o:OLEObject Type="Embed" ProgID="Equation.DSMT4" ShapeID="_x0000_i1026" DrawAspect="Content" ObjectID="_1752495939" r:id="rId18"/>
        </w:object>
      </w:r>
      <w:r w:rsidR="00575569">
        <w:rPr>
          <w:rFonts w:hint="eastAsia"/>
        </w:rPr>
        <w:t>和经度角</w:t>
      </w:r>
      <w:r w:rsidR="00575569" w:rsidRPr="00575569">
        <w:rPr>
          <w:position w:val="-4"/>
        </w:rPr>
        <w:object w:dxaOrig="260" w:dyaOrig="240" w14:anchorId="3EDFE43C">
          <v:shape id="_x0000_i1027" type="#_x0000_t75" style="width:13.2pt;height:12pt" o:ole="">
            <v:imagedata r:id="rId19" o:title=""/>
          </v:shape>
          <o:OLEObject Type="Embed" ProgID="Equation.DSMT4" ShapeID="_x0000_i1027" DrawAspect="Content" ObjectID="_1752495940" r:id="rId20"/>
        </w:object>
      </w:r>
      <w:r w:rsidR="00575569">
        <w:rPr>
          <w:rFonts w:hint="eastAsia"/>
        </w:rPr>
        <w:t>，以及光照射的点位置：</w:t>
      </w:r>
      <w:r w:rsidR="00575569" w:rsidRPr="00575569">
        <w:rPr>
          <w:position w:val="-12"/>
        </w:rPr>
        <w:object w:dxaOrig="1740" w:dyaOrig="360" w14:anchorId="2E43AF75">
          <v:shape id="_x0000_i1028" type="#_x0000_t75" style="width:87pt;height:18pt" o:ole="">
            <v:imagedata r:id="rId21" o:title=""/>
          </v:shape>
          <o:OLEObject Type="Embed" ProgID="Equation.DSMT4" ShapeID="_x0000_i1028" DrawAspect="Content" ObjectID="_1752495941" r:id="rId22"/>
        </w:object>
      </w:r>
      <w:r w:rsidR="00575569">
        <w:rPr>
          <w:rFonts w:hint="eastAsia"/>
        </w:rPr>
        <w:t>。</w:t>
      </w:r>
      <w:r w:rsidR="004A1213">
        <w:rPr>
          <w:rFonts w:hint="eastAsia"/>
        </w:rPr>
        <w:t>BRDF</w:t>
      </w:r>
      <w:r w:rsidR="004A1213">
        <w:rPr>
          <w:rFonts w:hint="eastAsia"/>
        </w:rPr>
        <w:t>也考虑对不同波长（或不同颜色）的光线采取不同的行为。</w:t>
      </w:r>
      <w:r w:rsidR="004A1213">
        <w:rPr>
          <w:rFonts w:hint="eastAsia"/>
        </w:rPr>
        <w:t>BRDF</w:t>
      </w:r>
      <w:r w:rsidR="004A1213">
        <w:rPr>
          <w:rFonts w:hint="eastAsia"/>
        </w:rPr>
        <w:t>着色处理通过修改表面法向来模拟近似的</w:t>
      </w:r>
      <w:r w:rsidR="004A1213">
        <w:rPr>
          <w:rFonts w:hint="eastAsia"/>
        </w:rPr>
        <w:t>BRDF</w:t>
      </w:r>
      <w:r w:rsidR="004A1213">
        <w:rPr>
          <w:rFonts w:hint="eastAsia"/>
        </w:rPr>
        <w:t>，当达到</w:t>
      </w:r>
      <w:r w:rsidR="004A1213" w:rsidRPr="004A1213">
        <w:rPr>
          <w:rFonts w:hint="eastAsia"/>
          <w:color w:val="FF0000"/>
        </w:rPr>
        <w:t>把每个像素当做一个多边形来处理</w:t>
      </w:r>
      <w:r w:rsidR="004A1213">
        <w:rPr>
          <w:rFonts w:hint="eastAsia"/>
        </w:rPr>
        <w:t>的时候，就是真正的各向异性着色处理。</w:t>
      </w:r>
    </w:p>
    <w:p w14:paraId="68B0AB2F" w14:textId="77777777" w:rsidR="00AC1017" w:rsidRDefault="009844F7" w:rsidP="005842E4">
      <w:pPr>
        <w:pStyle w:val="2"/>
      </w:pPr>
      <w:r w:rsidRPr="00365FC7">
        <w:rPr>
          <w:rFonts w:hint="eastAsia"/>
          <w:highlight w:val="yellow"/>
        </w:rPr>
        <w:t>顶点和像素着色器</w:t>
      </w:r>
    </w:p>
    <w:p w14:paraId="5CA419F1" w14:textId="77777777" w:rsidR="00D80690" w:rsidRPr="00D80690" w:rsidRDefault="00D80690" w:rsidP="00D80690">
      <w:pPr>
        <w:pStyle w:val="31"/>
      </w:pPr>
      <w:r>
        <w:rPr>
          <w:rFonts w:hint="eastAsia"/>
        </w:rPr>
        <w:t>简介</w:t>
      </w:r>
    </w:p>
    <w:p w14:paraId="1E8413A9" w14:textId="77777777" w:rsidR="009844F7" w:rsidRDefault="009844F7" w:rsidP="00BD6BBC">
      <w:pPr>
        <w:ind w:firstLine="480"/>
      </w:pPr>
      <w:r>
        <w:rPr>
          <w:rFonts w:hint="eastAsia"/>
        </w:rPr>
        <w:t>OpenGL</w:t>
      </w:r>
      <w:r>
        <w:rPr>
          <w:rFonts w:hint="eastAsia"/>
        </w:rPr>
        <w:t>着色处理语言</w:t>
      </w:r>
      <w:r>
        <w:rPr>
          <w:rFonts w:hint="eastAsia"/>
        </w:rPr>
        <w:t>GLSL</w:t>
      </w:r>
      <w:r>
        <w:rPr>
          <w:rFonts w:hint="eastAsia"/>
        </w:rPr>
        <w:t>是一种高级的面向过程的语言，和</w:t>
      </w:r>
      <w:r>
        <w:rPr>
          <w:rFonts w:hint="eastAsia"/>
        </w:rPr>
        <w:t>C</w:t>
      </w:r>
      <w:r>
        <w:rPr>
          <w:rFonts w:hint="eastAsia"/>
        </w:rPr>
        <w:t>语言类似，但添加了一些反映可编程图形特性的特有的数据和操作，它代替了图形卡的某些函数。原理很简单：把顶点数据发送给图形卡，把它们转化为像素位置，通过多边形扫描线（称为</w:t>
      </w:r>
      <w:r w:rsidRPr="00AD4C95">
        <w:rPr>
          <w:rFonts w:hint="eastAsia"/>
          <w:color w:val="FF0000"/>
        </w:rPr>
        <w:t>片段</w:t>
      </w:r>
      <w:r w:rsidRPr="00AD4C95">
        <w:rPr>
          <w:rFonts w:hint="eastAsia"/>
          <w:color w:val="FF0000"/>
        </w:rPr>
        <w:t>, fragment</w:t>
      </w:r>
      <w:r>
        <w:rPr>
          <w:rFonts w:hint="eastAsia"/>
        </w:rPr>
        <w:t>）来设置每个像素的颜色。</w:t>
      </w:r>
    </w:p>
    <w:p w14:paraId="4BF2FD74" w14:textId="77777777" w:rsidR="00AA78F7" w:rsidRDefault="00AA78F7" w:rsidP="00BD6BBC">
      <w:pPr>
        <w:ind w:firstLine="480"/>
      </w:pPr>
      <w:r>
        <w:rPr>
          <w:rFonts w:hint="eastAsia"/>
        </w:rPr>
        <w:t>主要目标：速度；次要目标：图像质量</w:t>
      </w:r>
    </w:p>
    <w:p w14:paraId="43F23AC9" w14:textId="77777777" w:rsidR="00C8658F" w:rsidRDefault="009844F7" w:rsidP="00BD6BBC">
      <w:pPr>
        <w:ind w:firstLine="480"/>
      </w:pPr>
      <w:r>
        <w:rPr>
          <w:rFonts w:hint="eastAsia"/>
        </w:rPr>
        <w:t>GLSL</w:t>
      </w:r>
      <w:r w:rsidR="00AA78F7">
        <w:rPr>
          <w:rFonts w:hint="eastAsia"/>
        </w:rPr>
        <w:t>着色器类型包括：</w:t>
      </w:r>
      <w:r w:rsidRPr="00B607F3">
        <w:rPr>
          <w:rFonts w:hint="eastAsia"/>
          <w:highlight w:val="yellow"/>
        </w:rPr>
        <w:t>顶点着色器</w:t>
      </w:r>
      <w:r>
        <w:rPr>
          <w:rFonts w:hint="eastAsia"/>
        </w:rPr>
        <w:t>（做来处理坐标、法向、纹理坐标或者颜色）</w:t>
      </w:r>
      <w:r w:rsidR="00AA78F7">
        <w:rPr>
          <w:rFonts w:hint="eastAsia"/>
        </w:rPr>
        <w:t>；细分控制和计算着色器；几何着色器；</w:t>
      </w:r>
      <w:r w:rsidRPr="00B607F3">
        <w:rPr>
          <w:rFonts w:hint="eastAsia"/>
          <w:highlight w:val="yellow"/>
        </w:rPr>
        <w:t>片段着色器</w:t>
      </w:r>
      <w:r>
        <w:rPr>
          <w:rFonts w:hint="eastAsia"/>
        </w:rPr>
        <w:t>（用来提供更真实的犹如各种非照相真实感的效果）。</w:t>
      </w:r>
    </w:p>
    <w:p w14:paraId="3EC5FD39" w14:textId="77777777" w:rsidR="00AA78F7" w:rsidRDefault="00AA78F7" w:rsidP="00BD6BBC">
      <w:pPr>
        <w:ind w:firstLine="480"/>
      </w:pPr>
      <w:r>
        <w:rPr>
          <w:rFonts w:hint="eastAsia"/>
        </w:rPr>
        <w:lastRenderedPageBreak/>
        <w:t>着色器变量，包括：</w:t>
      </w:r>
      <w:r>
        <w:rPr>
          <w:rFonts w:hint="eastAsia"/>
        </w:rPr>
        <w:t>attribute</w:t>
      </w:r>
      <w:r>
        <w:rPr>
          <w:rFonts w:hint="eastAsia"/>
        </w:rPr>
        <w:t>变量、</w:t>
      </w:r>
      <w:r>
        <w:rPr>
          <w:rFonts w:hint="eastAsia"/>
        </w:rPr>
        <w:t>uniform</w:t>
      </w:r>
      <w:r>
        <w:rPr>
          <w:rFonts w:hint="eastAsia"/>
        </w:rPr>
        <w:t>变量、</w:t>
      </w:r>
      <w:r>
        <w:rPr>
          <w:rFonts w:hint="eastAsia"/>
        </w:rPr>
        <w:t>constant</w:t>
      </w:r>
      <w:r>
        <w:rPr>
          <w:rFonts w:hint="eastAsia"/>
        </w:rPr>
        <w:t>变量、</w:t>
      </w:r>
      <w:r>
        <w:rPr>
          <w:rFonts w:hint="eastAsia"/>
        </w:rPr>
        <w:t>out</w:t>
      </w:r>
      <w:r>
        <w:rPr>
          <w:rFonts w:hint="eastAsia"/>
        </w:rPr>
        <w:t>和</w:t>
      </w:r>
      <w:r>
        <w:rPr>
          <w:rFonts w:hint="eastAsia"/>
        </w:rPr>
        <w:t>in</w:t>
      </w:r>
      <w:r>
        <w:rPr>
          <w:rFonts w:hint="eastAsia"/>
        </w:rPr>
        <w:t>变量</w:t>
      </w:r>
    </w:p>
    <w:p w14:paraId="4C904321" w14:textId="77777777" w:rsidR="00AA78F7" w:rsidRDefault="002A6437" w:rsidP="00BD6BBC">
      <w:pPr>
        <w:ind w:firstLine="480"/>
      </w:pPr>
      <w:r>
        <w:rPr>
          <w:rFonts w:hint="eastAsia"/>
        </w:rPr>
        <w:t>编译着色器由驱动程序完成。</w:t>
      </w:r>
    </w:p>
    <w:p w14:paraId="556C3782" w14:textId="77777777" w:rsidR="00D80690" w:rsidRDefault="00651357" w:rsidP="00BD6BBC">
      <w:pPr>
        <w:ind w:firstLine="480"/>
      </w:pPr>
      <w:r>
        <w:rPr>
          <w:rFonts w:hint="eastAsia"/>
        </w:rPr>
        <w:t>整型标量以及向量类型：</w:t>
      </w:r>
      <w:r>
        <w:rPr>
          <w:rFonts w:hint="eastAsia"/>
        </w:rPr>
        <w:t>int, ivec2, ivec3, ivec4</w:t>
      </w:r>
    </w:p>
    <w:p w14:paraId="339A4CFF" w14:textId="77777777" w:rsidR="00651357" w:rsidRDefault="00651357" w:rsidP="00BD6BBC">
      <w:pPr>
        <w:ind w:firstLine="480"/>
      </w:pPr>
      <w:r>
        <w:rPr>
          <w:rFonts w:hint="eastAsia"/>
        </w:rPr>
        <w:t>实数标量以及向量类型：</w:t>
      </w:r>
      <w:r>
        <w:rPr>
          <w:rFonts w:hint="eastAsia"/>
        </w:rPr>
        <w:t>float, vec2, vec3, vec4</w:t>
      </w:r>
    </w:p>
    <w:p w14:paraId="41889326" w14:textId="77777777" w:rsidR="00D80690" w:rsidRDefault="004B7179" w:rsidP="00BD6BBC">
      <w:pPr>
        <w:ind w:firstLine="480"/>
      </w:pPr>
      <w:r>
        <w:rPr>
          <w:rFonts w:hint="eastAsia"/>
        </w:rPr>
        <w:t>实数方阵矩阵类型：</w:t>
      </w:r>
      <w:r>
        <w:rPr>
          <w:rFonts w:hint="eastAsia"/>
        </w:rPr>
        <w:t>mat2, mat3, mat4</w:t>
      </w:r>
    </w:p>
    <w:p w14:paraId="2F8201B5" w14:textId="77777777" w:rsidR="004B7179" w:rsidRDefault="004B7179" w:rsidP="00BD6BBC">
      <w:pPr>
        <w:ind w:firstLine="480"/>
      </w:pPr>
      <w:r>
        <w:rPr>
          <w:rFonts w:hint="eastAsia"/>
        </w:rPr>
        <w:t>非方阵实数矩阵类型：</w:t>
      </w:r>
      <w:r>
        <w:rPr>
          <w:rFonts w:hint="eastAsia"/>
        </w:rPr>
        <w:t>mat3x2</w:t>
      </w:r>
    </w:p>
    <w:p w14:paraId="29883B9F" w14:textId="77777777" w:rsidR="00D80690" w:rsidRDefault="0061044F" w:rsidP="00BD6BBC">
      <w:pPr>
        <w:ind w:firstLine="480"/>
      </w:pPr>
      <w:r>
        <w:rPr>
          <w:rFonts w:hint="eastAsia"/>
        </w:rPr>
        <w:t>布尔标量以及向量类型：</w:t>
      </w:r>
      <w:r>
        <w:rPr>
          <w:rFonts w:hint="eastAsia"/>
        </w:rPr>
        <w:t xml:space="preserve">bool, bvec2, </w:t>
      </w:r>
      <w:r w:rsidR="006A1AEF">
        <w:rPr>
          <w:rFonts w:hint="eastAsia"/>
        </w:rPr>
        <w:t>bvec</w:t>
      </w:r>
      <w:r w:rsidR="00C45312">
        <w:rPr>
          <w:rFonts w:hint="eastAsia"/>
        </w:rPr>
        <w:t>3</w:t>
      </w:r>
      <w:r w:rsidR="006A1AEF">
        <w:rPr>
          <w:rFonts w:hint="eastAsia"/>
        </w:rPr>
        <w:t>, bvec</w:t>
      </w:r>
      <w:r w:rsidR="00C45312">
        <w:rPr>
          <w:rFonts w:hint="eastAsia"/>
        </w:rPr>
        <w:t>4</w:t>
      </w:r>
    </w:p>
    <w:p w14:paraId="6A640572" w14:textId="77777777" w:rsidR="00FB4ED6" w:rsidRDefault="00C45312" w:rsidP="00BD6BBC">
      <w:pPr>
        <w:ind w:firstLine="480"/>
      </w:pPr>
      <w:r>
        <w:rPr>
          <w:rFonts w:hint="eastAsia"/>
        </w:rPr>
        <w:t>向量分量可通过</w:t>
      </w:r>
      <w:r>
        <w:rPr>
          <w:rFonts w:hint="eastAsia"/>
        </w:rPr>
        <w:t>[index]</w:t>
      </w:r>
      <w:r>
        <w:rPr>
          <w:rFonts w:hint="eastAsia"/>
        </w:rPr>
        <w:t>访问，也可采取字母名称（即名称集合）进行访问，包括：</w:t>
      </w:r>
      <w:r>
        <w:rPr>
          <w:rFonts w:hint="eastAsia"/>
        </w:rPr>
        <w:t>.rgba(</w:t>
      </w:r>
      <w:r>
        <w:rPr>
          <w:rFonts w:hint="eastAsia"/>
        </w:rPr>
        <w:t>颜色向量</w:t>
      </w:r>
      <w:r>
        <w:rPr>
          <w:rFonts w:hint="eastAsia"/>
        </w:rPr>
        <w:t>)</w:t>
      </w:r>
      <w:r>
        <w:rPr>
          <w:rFonts w:hint="eastAsia"/>
        </w:rPr>
        <w:t>，</w:t>
      </w:r>
      <w:r>
        <w:rPr>
          <w:rFonts w:hint="eastAsia"/>
        </w:rPr>
        <w:t>.xyzw(</w:t>
      </w:r>
      <w:r>
        <w:rPr>
          <w:rFonts w:hint="eastAsia"/>
        </w:rPr>
        <w:t>几何向量</w:t>
      </w:r>
      <w:r>
        <w:rPr>
          <w:rFonts w:hint="eastAsia"/>
        </w:rPr>
        <w:t>)</w:t>
      </w:r>
      <w:r>
        <w:rPr>
          <w:rFonts w:hint="eastAsia"/>
        </w:rPr>
        <w:t>，</w:t>
      </w:r>
      <w:r>
        <w:rPr>
          <w:rFonts w:hint="eastAsia"/>
        </w:rPr>
        <w:t>.stpq(</w:t>
      </w:r>
      <w:r>
        <w:rPr>
          <w:rFonts w:hint="eastAsia"/>
        </w:rPr>
        <w:t>纹理坐标向量</w:t>
      </w:r>
      <w:r>
        <w:rPr>
          <w:rFonts w:hint="eastAsia"/>
        </w:rPr>
        <w:t>)</w:t>
      </w:r>
      <w:r>
        <w:rPr>
          <w:rFonts w:hint="eastAsia"/>
        </w:rPr>
        <w:t>。</w:t>
      </w:r>
    </w:p>
    <w:p w14:paraId="1A31D995" w14:textId="77777777" w:rsidR="00D80690" w:rsidRDefault="00D80690" w:rsidP="00BD6BBC">
      <w:pPr>
        <w:ind w:firstLine="480"/>
      </w:pPr>
    </w:p>
    <w:p w14:paraId="0574E394" w14:textId="77777777" w:rsidR="00AA78F7" w:rsidRDefault="00AA78F7" w:rsidP="00AA78F7">
      <w:pPr>
        <w:pStyle w:val="31"/>
      </w:pPr>
      <w:r>
        <w:rPr>
          <w:rFonts w:hint="eastAsia"/>
        </w:rPr>
        <w:t>代码实例</w:t>
      </w:r>
    </w:p>
    <w:p w14:paraId="704B4BF3" w14:textId="77777777" w:rsidR="00B607F3" w:rsidRDefault="009A11AF" w:rsidP="009A11AF">
      <w:pPr>
        <w:spacing w:line="240" w:lineRule="auto"/>
        <w:ind w:firstLineChars="0" w:firstLine="0"/>
      </w:pPr>
      <w:r>
        <w:rPr>
          <w:rFonts w:hint="eastAsia"/>
        </w:rPr>
        <w:t xml:space="preserve">GLuint createShaderProgram() {   // </w:t>
      </w:r>
      <w:r>
        <w:rPr>
          <w:rFonts w:hint="eastAsia"/>
        </w:rPr>
        <w:t>顶点着色语言</w:t>
      </w:r>
    </w:p>
    <w:p w14:paraId="13ADA968" w14:textId="77777777" w:rsidR="009A11AF" w:rsidRPr="00761D7D" w:rsidRDefault="009A11AF" w:rsidP="009A11AF">
      <w:pPr>
        <w:spacing w:line="240" w:lineRule="auto"/>
        <w:ind w:firstLineChars="150" w:firstLine="360"/>
        <w:rPr>
          <w:color w:val="FF0000"/>
        </w:rPr>
      </w:pPr>
      <w:r w:rsidRPr="00761D7D">
        <w:rPr>
          <w:rFonts w:hint="eastAsia"/>
          <w:color w:val="FF0000"/>
        </w:rPr>
        <w:t>const char *vshaderSource =</w:t>
      </w:r>
    </w:p>
    <w:p w14:paraId="0848C5A3" w14:textId="77777777" w:rsidR="009A11AF" w:rsidRPr="00761D7D" w:rsidRDefault="009A11AF" w:rsidP="009A11AF">
      <w:pPr>
        <w:spacing w:line="240" w:lineRule="auto"/>
        <w:ind w:firstLineChars="150" w:firstLine="360"/>
        <w:rPr>
          <w:color w:val="FF0000"/>
        </w:rPr>
      </w:pPr>
      <w:r w:rsidRPr="00761D7D">
        <w:rPr>
          <w:color w:val="FF0000"/>
        </w:rPr>
        <w:t>“</w:t>
      </w:r>
      <w:r w:rsidRPr="00761D7D">
        <w:rPr>
          <w:rFonts w:hint="eastAsia"/>
          <w:color w:val="FF0000"/>
        </w:rPr>
        <w:t>#version 430 \n</w:t>
      </w:r>
      <w:r w:rsidRPr="00761D7D">
        <w:rPr>
          <w:color w:val="FF0000"/>
        </w:rPr>
        <w:t>”</w:t>
      </w:r>
    </w:p>
    <w:p w14:paraId="6AD2C34C" w14:textId="77777777" w:rsidR="009A11AF" w:rsidRPr="00761D7D" w:rsidRDefault="009A11AF" w:rsidP="009A11AF">
      <w:pPr>
        <w:spacing w:line="240" w:lineRule="auto"/>
        <w:ind w:firstLineChars="150" w:firstLine="360"/>
        <w:rPr>
          <w:color w:val="FF0000"/>
        </w:rPr>
      </w:pPr>
      <w:r w:rsidRPr="00761D7D">
        <w:rPr>
          <w:color w:val="FF0000"/>
        </w:rPr>
        <w:t>“</w:t>
      </w:r>
      <w:r w:rsidRPr="00761D7D">
        <w:rPr>
          <w:rFonts w:hint="eastAsia"/>
          <w:color w:val="FF0000"/>
        </w:rPr>
        <w:t>void main(void) \n</w:t>
      </w:r>
      <w:r w:rsidRPr="00761D7D">
        <w:rPr>
          <w:color w:val="FF0000"/>
        </w:rPr>
        <w:t>”</w:t>
      </w:r>
    </w:p>
    <w:p w14:paraId="329B2695" w14:textId="77777777" w:rsidR="009A11AF" w:rsidRPr="00761D7D" w:rsidRDefault="009A11AF" w:rsidP="009A11AF">
      <w:pPr>
        <w:spacing w:line="240" w:lineRule="auto"/>
        <w:ind w:firstLineChars="150" w:firstLine="360"/>
        <w:rPr>
          <w:color w:val="FF0000"/>
        </w:rPr>
      </w:pPr>
      <w:r w:rsidRPr="00761D7D">
        <w:rPr>
          <w:color w:val="FF0000"/>
        </w:rPr>
        <w:t>“</w:t>
      </w:r>
      <w:r w:rsidRPr="00761D7D">
        <w:rPr>
          <w:rFonts w:hint="eastAsia"/>
          <w:color w:val="FF0000"/>
        </w:rPr>
        <w:t xml:space="preserve">{ gl_Position = vec4(0.0, </w:t>
      </w:r>
      <w:r w:rsidRPr="00761D7D">
        <w:rPr>
          <w:color w:val="FF0000"/>
        </w:rPr>
        <w:t>…</w:t>
      </w:r>
      <w:r w:rsidRPr="00761D7D">
        <w:rPr>
          <w:rFonts w:hint="eastAsia"/>
          <w:color w:val="FF0000"/>
        </w:rPr>
        <w:t>); }</w:t>
      </w:r>
      <w:r w:rsidRPr="00761D7D">
        <w:rPr>
          <w:color w:val="FF0000"/>
        </w:rPr>
        <w:t>”</w:t>
      </w:r>
      <w:r w:rsidRPr="00761D7D">
        <w:rPr>
          <w:rFonts w:hint="eastAsia"/>
          <w:color w:val="FF0000"/>
        </w:rPr>
        <w:t>;</w:t>
      </w:r>
    </w:p>
    <w:p w14:paraId="0523F23B" w14:textId="77777777" w:rsidR="009A11AF" w:rsidRPr="00761D7D" w:rsidRDefault="009A11AF" w:rsidP="009A11AF">
      <w:pPr>
        <w:spacing w:line="240" w:lineRule="auto"/>
        <w:ind w:firstLineChars="0" w:firstLine="0"/>
        <w:rPr>
          <w:color w:val="FF0000"/>
        </w:rPr>
      </w:pPr>
      <w:r w:rsidRPr="00761D7D">
        <w:rPr>
          <w:rFonts w:hint="eastAsia"/>
          <w:color w:val="FF0000"/>
        </w:rPr>
        <w:t xml:space="preserve">const char *fshaderSource =   // </w:t>
      </w:r>
      <w:r w:rsidRPr="00761D7D">
        <w:rPr>
          <w:rFonts w:hint="eastAsia"/>
          <w:color w:val="FF0000"/>
        </w:rPr>
        <w:t>片段着色语言</w:t>
      </w:r>
    </w:p>
    <w:p w14:paraId="4F107B94" w14:textId="77777777" w:rsidR="009A11AF" w:rsidRPr="00761D7D" w:rsidRDefault="009A11AF" w:rsidP="009A11AF">
      <w:pPr>
        <w:spacing w:line="240" w:lineRule="auto"/>
        <w:ind w:firstLineChars="0" w:firstLine="0"/>
        <w:rPr>
          <w:color w:val="FF0000"/>
        </w:rPr>
      </w:pPr>
      <w:r w:rsidRPr="00761D7D">
        <w:rPr>
          <w:rFonts w:hint="eastAsia"/>
          <w:color w:val="FF0000"/>
        </w:rPr>
        <w:t xml:space="preserve">    </w:t>
      </w:r>
      <w:r w:rsidRPr="00761D7D">
        <w:rPr>
          <w:color w:val="FF0000"/>
        </w:rPr>
        <w:t>“</w:t>
      </w:r>
      <w:r w:rsidRPr="00761D7D">
        <w:rPr>
          <w:rFonts w:hint="eastAsia"/>
          <w:color w:val="FF0000"/>
        </w:rPr>
        <w:t>#version 430 \n</w:t>
      </w:r>
      <w:r w:rsidRPr="00761D7D">
        <w:rPr>
          <w:color w:val="FF0000"/>
        </w:rPr>
        <w:t>”</w:t>
      </w:r>
    </w:p>
    <w:p w14:paraId="4661B4CE" w14:textId="77777777" w:rsidR="009A11AF" w:rsidRPr="00761D7D" w:rsidRDefault="009A11AF" w:rsidP="009A11AF">
      <w:pPr>
        <w:spacing w:line="240" w:lineRule="auto"/>
        <w:ind w:firstLineChars="0" w:firstLine="0"/>
        <w:rPr>
          <w:color w:val="FF0000"/>
        </w:rPr>
      </w:pPr>
      <w:r w:rsidRPr="00761D7D">
        <w:rPr>
          <w:rFonts w:hint="eastAsia"/>
          <w:color w:val="FF0000"/>
        </w:rPr>
        <w:t xml:space="preserve">   </w:t>
      </w:r>
      <w:r w:rsidRPr="00761D7D">
        <w:rPr>
          <w:color w:val="FF0000"/>
        </w:rPr>
        <w:t>“</w:t>
      </w:r>
      <w:r w:rsidRPr="00761D7D">
        <w:rPr>
          <w:rFonts w:hint="eastAsia"/>
          <w:color w:val="FF0000"/>
        </w:rPr>
        <w:t>out vect4 color; \n</w:t>
      </w:r>
      <w:r w:rsidRPr="00761D7D">
        <w:rPr>
          <w:color w:val="FF0000"/>
        </w:rPr>
        <w:t>”</w:t>
      </w:r>
    </w:p>
    <w:p w14:paraId="2D622D16" w14:textId="77777777" w:rsidR="009A11AF" w:rsidRPr="00761D7D" w:rsidRDefault="009A11AF" w:rsidP="009A11AF">
      <w:pPr>
        <w:spacing w:line="240" w:lineRule="auto"/>
        <w:ind w:firstLineChars="150" w:firstLine="360"/>
        <w:rPr>
          <w:color w:val="FF0000"/>
        </w:rPr>
      </w:pPr>
      <w:r w:rsidRPr="00761D7D">
        <w:rPr>
          <w:color w:val="FF0000"/>
        </w:rPr>
        <w:t>“</w:t>
      </w:r>
      <w:r w:rsidRPr="00761D7D">
        <w:rPr>
          <w:rFonts w:hint="eastAsia"/>
          <w:color w:val="FF0000"/>
        </w:rPr>
        <w:t>void main(void) \n</w:t>
      </w:r>
      <w:r w:rsidRPr="00761D7D">
        <w:rPr>
          <w:color w:val="FF0000"/>
        </w:rPr>
        <w:t>”</w:t>
      </w:r>
    </w:p>
    <w:p w14:paraId="2A686E33" w14:textId="77777777" w:rsidR="009A11AF" w:rsidRDefault="009A11AF" w:rsidP="009A11AF">
      <w:pPr>
        <w:spacing w:line="240" w:lineRule="auto"/>
        <w:ind w:firstLineChars="150" w:firstLine="360"/>
        <w:rPr>
          <w:color w:val="FF0000"/>
        </w:rPr>
      </w:pPr>
      <w:r w:rsidRPr="00761D7D">
        <w:rPr>
          <w:color w:val="FF0000"/>
        </w:rPr>
        <w:t>“</w:t>
      </w:r>
      <w:r w:rsidRPr="00761D7D">
        <w:rPr>
          <w:rFonts w:hint="eastAsia"/>
          <w:color w:val="FF0000"/>
        </w:rPr>
        <w:t xml:space="preserve">{ color = vec4(0.0, 0.0, </w:t>
      </w:r>
      <w:r w:rsidRPr="00761D7D">
        <w:rPr>
          <w:color w:val="FF0000"/>
        </w:rPr>
        <w:t>…</w:t>
      </w:r>
      <w:r w:rsidRPr="00761D7D">
        <w:rPr>
          <w:rFonts w:hint="eastAsia"/>
          <w:color w:val="FF0000"/>
        </w:rPr>
        <w:t>); }</w:t>
      </w:r>
      <w:r w:rsidRPr="00761D7D">
        <w:rPr>
          <w:color w:val="FF0000"/>
        </w:rPr>
        <w:t>”</w:t>
      </w:r>
      <w:r w:rsidRPr="00761D7D">
        <w:rPr>
          <w:rFonts w:hint="eastAsia"/>
          <w:color w:val="FF0000"/>
        </w:rPr>
        <w:t>;</w:t>
      </w:r>
    </w:p>
    <w:p w14:paraId="03585FC4" w14:textId="77777777" w:rsidR="0010792A" w:rsidRDefault="0010792A" w:rsidP="009A11AF">
      <w:pPr>
        <w:spacing w:line="240" w:lineRule="auto"/>
        <w:ind w:firstLineChars="150" w:firstLine="360"/>
        <w:rPr>
          <w:color w:val="FF0000"/>
        </w:rPr>
      </w:pPr>
    </w:p>
    <w:p w14:paraId="705E8F62" w14:textId="77777777" w:rsidR="0010792A" w:rsidRPr="00761D7D" w:rsidRDefault="0010792A" w:rsidP="009A11AF">
      <w:pPr>
        <w:spacing w:line="240" w:lineRule="auto"/>
        <w:ind w:firstLineChars="150" w:firstLine="360"/>
        <w:rPr>
          <w:color w:val="FF0000"/>
        </w:rPr>
      </w:pPr>
      <w:r w:rsidRPr="009D1FC1">
        <w:rPr>
          <w:rFonts w:hint="eastAsia"/>
        </w:rPr>
        <w:t xml:space="preserve">// </w:t>
      </w:r>
      <w:r w:rsidRPr="009D1FC1">
        <w:rPr>
          <w:rFonts w:hint="eastAsia"/>
        </w:rPr>
        <w:t>创建了</w:t>
      </w:r>
      <w:r w:rsidRPr="009D1FC1">
        <w:rPr>
          <w:rFonts w:hint="eastAsia"/>
        </w:rPr>
        <w:t>GL_VERTEX_SHA</w:t>
      </w:r>
      <w:r w:rsidRPr="009D1FC1">
        <w:rPr>
          <w:rFonts w:hint="eastAsia"/>
          <w:highlight w:val="yellow"/>
        </w:rPr>
        <w:t>DER</w:t>
      </w:r>
      <w:r w:rsidRPr="009D1FC1">
        <w:rPr>
          <w:rFonts w:hint="eastAsia"/>
          <w:highlight w:val="yellow"/>
        </w:rPr>
        <w:t>和</w:t>
      </w:r>
      <w:r w:rsidRPr="009D1FC1">
        <w:rPr>
          <w:rFonts w:hint="eastAsia"/>
          <w:highlight w:val="yellow"/>
        </w:rPr>
        <w:t>GL_FRAGMENT_SHADER</w:t>
      </w:r>
      <w:r w:rsidRPr="009D1FC1">
        <w:rPr>
          <w:rFonts w:hint="eastAsia"/>
          <w:highlight w:val="yellow"/>
        </w:rPr>
        <w:t>两个着色器</w:t>
      </w:r>
    </w:p>
    <w:p w14:paraId="76AF90BE" w14:textId="77777777" w:rsidR="00B607F3" w:rsidRDefault="009A11AF" w:rsidP="009A11AF">
      <w:pPr>
        <w:spacing w:line="240" w:lineRule="auto"/>
        <w:ind w:firstLineChars="0" w:firstLine="0"/>
      </w:pPr>
      <w:r>
        <w:rPr>
          <w:rFonts w:hint="eastAsia"/>
        </w:rPr>
        <w:t>GLuint vShader = glCreateShader(GL_VERTEX_SHADER);</w:t>
      </w:r>
      <w:r w:rsidR="0010792A">
        <w:rPr>
          <w:rFonts w:hint="eastAsia"/>
        </w:rPr>
        <w:t xml:space="preserve"> //</w:t>
      </w:r>
      <w:r w:rsidR="0010792A">
        <w:rPr>
          <w:rFonts w:hint="eastAsia"/>
        </w:rPr>
        <w:t>返回整数</w:t>
      </w:r>
      <w:r w:rsidR="0010792A">
        <w:rPr>
          <w:rFonts w:hint="eastAsia"/>
        </w:rPr>
        <w:t>ID</w:t>
      </w:r>
      <w:r w:rsidR="0010792A">
        <w:rPr>
          <w:rFonts w:hint="eastAsia"/>
        </w:rPr>
        <w:t>，</w:t>
      </w:r>
      <w:r w:rsidR="0010792A">
        <w:rPr>
          <w:rFonts w:hint="eastAsia"/>
        </w:rPr>
        <w:t>vShader</w:t>
      </w:r>
    </w:p>
    <w:p w14:paraId="4850C9D3" w14:textId="77777777" w:rsidR="009A11AF" w:rsidRDefault="009A11AF" w:rsidP="009A11AF">
      <w:pPr>
        <w:spacing w:line="240" w:lineRule="auto"/>
        <w:ind w:firstLineChars="0" w:firstLine="0"/>
      </w:pPr>
      <w:r>
        <w:rPr>
          <w:rFonts w:hint="eastAsia"/>
        </w:rPr>
        <w:t>GLuint fShader = glCreateShader(GL_FRAGMENT_SHADER);</w:t>
      </w:r>
    </w:p>
    <w:p w14:paraId="5E5B86C8" w14:textId="77777777" w:rsidR="00B607F3" w:rsidRDefault="00B607F3" w:rsidP="009A11AF">
      <w:pPr>
        <w:spacing w:line="240" w:lineRule="auto"/>
        <w:ind w:firstLineChars="0" w:firstLine="0"/>
      </w:pPr>
    </w:p>
    <w:p w14:paraId="784E8C68" w14:textId="77777777" w:rsidR="009A11AF" w:rsidRDefault="009A11AF" w:rsidP="009A11AF">
      <w:pPr>
        <w:spacing w:line="240" w:lineRule="auto"/>
        <w:ind w:firstLineChars="0" w:firstLine="0"/>
      </w:pPr>
      <w:r>
        <w:rPr>
          <w:rFonts w:hint="eastAsia"/>
        </w:rPr>
        <w:t>glShaderSource(vshader, 1, &amp;vshaderSource, NULL);</w:t>
      </w:r>
      <w:r w:rsidR="00DE5BD8">
        <w:rPr>
          <w:rFonts w:hint="eastAsia"/>
        </w:rPr>
        <w:t xml:space="preserve"> //</w:t>
      </w:r>
      <w:r w:rsidR="00DE5BD8">
        <w:rPr>
          <w:rFonts w:hint="eastAsia"/>
        </w:rPr>
        <w:t>将</w:t>
      </w:r>
      <w:r w:rsidR="00DE5BD8">
        <w:rPr>
          <w:rFonts w:hint="eastAsia"/>
        </w:rPr>
        <w:t>GLSL</w:t>
      </w:r>
      <w:r w:rsidR="00DE5BD8">
        <w:rPr>
          <w:rFonts w:hint="eastAsia"/>
        </w:rPr>
        <w:t>代码从字符串载入空着色器对象中</w:t>
      </w:r>
    </w:p>
    <w:p w14:paraId="786D653E" w14:textId="77777777" w:rsidR="009A11AF" w:rsidRDefault="009A11AF" w:rsidP="009A11AF">
      <w:pPr>
        <w:spacing w:line="240" w:lineRule="auto"/>
        <w:ind w:firstLineChars="0" w:firstLine="0"/>
      </w:pPr>
      <w:r>
        <w:rPr>
          <w:rFonts w:hint="eastAsia"/>
        </w:rPr>
        <w:t>glShaderSource(fshader, 1, &amp;fshaderSource, NULL);</w:t>
      </w:r>
    </w:p>
    <w:p w14:paraId="17D1F848" w14:textId="77777777" w:rsidR="009A11AF" w:rsidRDefault="009A11AF" w:rsidP="009A11AF">
      <w:pPr>
        <w:spacing w:line="240" w:lineRule="auto"/>
        <w:ind w:firstLineChars="0" w:firstLine="0"/>
      </w:pPr>
      <w:r>
        <w:rPr>
          <w:rFonts w:hint="eastAsia"/>
        </w:rPr>
        <w:t>glCompileShader(vshader);</w:t>
      </w:r>
      <w:r w:rsidR="00DE5BD8">
        <w:rPr>
          <w:rFonts w:hint="eastAsia"/>
        </w:rPr>
        <w:t xml:space="preserve">  // </w:t>
      </w:r>
      <w:r w:rsidR="00DE5BD8">
        <w:rPr>
          <w:rFonts w:hint="eastAsia"/>
        </w:rPr>
        <w:t>编译着色器</w:t>
      </w:r>
    </w:p>
    <w:p w14:paraId="6D2EA643" w14:textId="77777777" w:rsidR="009A11AF" w:rsidRDefault="009A11AF" w:rsidP="009A11AF">
      <w:pPr>
        <w:spacing w:line="240" w:lineRule="auto"/>
        <w:ind w:firstLineChars="0" w:firstLine="0"/>
      </w:pPr>
      <w:r>
        <w:rPr>
          <w:rFonts w:hint="eastAsia"/>
        </w:rPr>
        <w:t>glCompileShader(fshader);</w:t>
      </w:r>
      <w:r w:rsidR="00DE5BD8">
        <w:rPr>
          <w:rFonts w:hint="eastAsia"/>
        </w:rPr>
        <w:t xml:space="preserve">  // </w:t>
      </w:r>
      <w:r w:rsidR="00DE5BD8">
        <w:rPr>
          <w:rFonts w:hint="eastAsia"/>
        </w:rPr>
        <w:t>请求</w:t>
      </w:r>
      <w:r w:rsidR="00DE5BD8">
        <w:rPr>
          <w:rFonts w:hint="eastAsia"/>
        </w:rPr>
        <w:t>GLSL</w:t>
      </w:r>
      <w:r w:rsidR="00DE5BD8">
        <w:rPr>
          <w:rFonts w:hint="eastAsia"/>
        </w:rPr>
        <w:t>编译器确保它们的兼容性</w:t>
      </w:r>
    </w:p>
    <w:p w14:paraId="31AD5CD0" w14:textId="77777777" w:rsidR="009A11AF" w:rsidRPr="009A11AF" w:rsidRDefault="009A11AF" w:rsidP="009A11AF">
      <w:pPr>
        <w:spacing w:line="240" w:lineRule="auto"/>
        <w:ind w:firstLineChars="0" w:firstLine="0"/>
      </w:pPr>
    </w:p>
    <w:p w14:paraId="62CE76CB" w14:textId="77777777" w:rsidR="009A11AF" w:rsidRDefault="00762569" w:rsidP="009A11AF">
      <w:pPr>
        <w:spacing w:line="240" w:lineRule="auto"/>
        <w:ind w:firstLineChars="0" w:firstLine="0"/>
      </w:pPr>
      <w:r>
        <w:rPr>
          <w:rFonts w:hint="eastAsia"/>
        </w:rPr>
        <w:t>GLuint vfProgram = glCreateProgram();</w:t>
      </w:r>
      <w:r w:rsidR="00DE5BD8">
        <w:rPr>
          <w:rFonts w:hint="eastAsia"/>
        </w:rPr>
        <w:t xml:space="preserve"> //</w:t>
      </w:r>
      <w:r w:rsidR="00DE5BD8">
        <w:rPr>
          <w:rFonts w:hint="eastAsia"/>
        </w:rPr>
        <w:t>创建一个叫</w:t>
      </w:r>
      <w:r w:rsidR="00DE5BD8">
        <w:rPr>
          <w:rFonts w:hint="eastAsia"/>
        </w:rPr>
        <w:t>vfProgrm</w:t>
      </w:r>
      <w:r w:rsidR="00DE5BD8">
        <w:rPr>
          <w:rFonts w:hint="eastAsia"/>
        </w:rPr>
        <w:t>的程序对象，并存储指向它的整数</w:t>
      </w:r>
      <w:r w:rsidR="00DE5BD8">
        <w:rPr>
          <w:rFonts w:hint="eastAsia"/>
        </w:rPr>
        <w:t>ID</w:t>
      </w:r>
    </w:p>
    <w:p w14:paraId="25B044C8" w14:textId="77777777" w:rsidR="00762569" w:rsidRDefault="00762569" w:rsidP="009A11AF">
      <w:pPr>
        <w:spacing w:line="240" w:lineRule="auto"/>
        <w:ind w:firstLineChars="0" w:firstLine="0"/>
      </w:pPr>
      <w:r>
        <w:rPr>
          <w:rFonts w:hint="eastAsia"/>
        </w:rPr>
        <w:t>glAttachShader(vfProgram, vshader);</w:t>
      </w:r>
      <w:r w:rsidR="00DE5BD8">
        <w:rPr>
          <w:rFonts w:hint="eastAsia"/>
        </w:rPr>
        <w:t xml:space="preserve">  // </w:t>
      </w:r>
      <w:r w:rsidR="00DE5BD8">
        <w:rPr>
          <w:rFonts w:hint="eastAsia"/>
        </w:rPr>
        <w:t>将着色器加入程序对象</w:t>
      </w:r>
    </w:p>
    <w:p w14:paraId="764B69DF" w14:textId="77777777" w:rsidR="00762569" w:rsidRDefault="00762569" w:rsidP="00762569">
      <w:pPr>
        <w:spacing w:line="240" w:lineRule="auto"/>
        <w:ind w:firstLineChars="0" w:firstLine="0"/>
      </w:pPr>
      <w:r>
        <w:rPr>
          <w:rFonts w:hint="eastAsia"/>
        </w:rPr>
        <w:t>glAttachShader(vfProgram, fshader);</w:t>
      </w:r>
    </w:p>
    <w:p w14:paraId="46297936" w14:textId="77777777" w:rsidR="00762569" w:rsidRDefault="00762569" w:rsidP="009A11AF">
      <w:pPr>
        <w:spacing w:line="240" w:lineRule="auto"/>
        <w:ind w:firstLineChars="0" w:firstLine="0"/>
      </w:pPr>
      <w:r>
        <w:rPr>
          <w:rFonts w:hint="eastAsia"/>
        </w:rPr>
        <w:t>glLinkProgram(vfProgram);</w:t>
      </w:r>
    </w:p>
    <w:p w14:paraId="401BE75B" w14:textId="77777777" w:rsidR="00762569" w:rsidRDefault="00762569" w:rsidP="009A11AF">
      <w:pPr>
        <w:spacing w:line="240" w:lineRule="auto"/>
        <w:ind w:firstLineChars="0" w:firstLine="0"/>
      </w:pPr>
    </w:p>
    <w:p w14:paraId="098766A1" w14:textId="77777777" w:rsidR="00762569" w:rsidRDefault="00762569" w:rsidP="009A11AF">
      <w:pPr>
        <w:spacing w:line="240" w:lineRule="auto"/>
        <w:ind w:firstLineChars="0" w:firstLine="0"/>
      </w:pPr>
      <w:r>
        <w:rPr>
          <w:rFonts w:hint="eastAsia"/>
        </w:rPr>
        <w:t>return vfProgram;</w:t>
      </w:r>
    </w:p>
    <w:p w14:paraId="2A78D66D" w14:textId="77777777" w:rsidR="00762569" w:rsidRPr="00762569" w:rsidRDefault="00762569" w:rsidP="009A11AF">
      <w:pPr>
        <w:spacing w:line="240" w:lineRule="auto"/>
        <w:ind w:firstLineChars="0" w:firstLine="0"/>
      </w:pPr>
      <w:r>
        <w:rPr>
          <w:rFonts w:hint="eastAsia"/>
        </w:rPr>
        <w:t>}</w:t>
      </w:r>
    </w:p>
    <w:p w14:paraId="78C6E651" w14:textId="77777777" w:rsidR="009A11AF" w:rsidRDefault="009A11AF" w:rsidP="009A11AF">
      <w:pPr>
        <w:spacing w:line="240" w:lineRule="auto"/>
        <w:ind w:firstLineChars="0" w:firstLine="0"/>
      </w:pPr>
    </w:p>
    <w:p w14:paraId="017E9FA6" w14:textId="77777777" w:rsidR="00762569" w:rsidRDefault="00762569" w:rsidP="009A11AF">
      <w:pPr>
        <w:spacing w:line="240" w:lineRule="auto"/>
        <w:ind w:firstLineChars="0" w:firstLine="0"/>
      </w:pPr>
      <w:r>
        <w:rPr>
          <w:rFonts w:hint="eastAsia"/>
        </w:rPr>
        <w:t>void init(GLFWwindow * window) {</w:t>
      </w:r>
    </w:p>
    <w:p w14:paraId="71BF5E45" w14:textId="77777777" w:rsidR="00762569" w:rsidRDefault="00762569" w:rsidP="009A11AF">
      <w:pPr>
        <w:spacing w:line="240" w:lineRule="auto"/>
        <w:ind w:firstLineChars="0" w:firstLine="0"/>
      </w:pPr>
      <w:r>
        <w:rPr>
          <w:rFonts w:hint="eastAsia"/>
        </w:rPr>
        <w:t xml:space="preserve">   renderingProgram = createShaderProgram();</w:t>
      </w:r>
    </w:p>
    <w:p w14:paraId="55907B65" w14:textId="77777777" w:rsidR="00762569" w:rsidRDefault="00762569" w:rsidP="009A11AF">
      <w:pPr>
        <w:spacing w:line="240" w:lineRule="auto"/>
        <w:ind w:firstLineChars="0" w:firstLine="0"/>
      </w:pPr>
      <w:r>
        <w:rPr>
          <w:rFonts w:hint="eastAsia"/>
        </w:rPr>
        <w:t xml:space="preserve">   glGenVertexArrays(numVAOs, vao);</w:t>
      </w:r>
    </w:p>
    <w:p w14:paraId="22DAC083" w14:textId="77777777" w:rsidR="00762569" w:rsidRDefault="00762569" w:rsidP="009A11AF">
      <w:pPr>
        <w:spacing w:line="240" w:lineRule="auto"/>
        <w:ind w:firstLineChars="0" w:firstLine="0"/>
      </w:pPr>
      <w:r>
        <w:rPr>
          <w:rFonts w:hint="eastAsia"/>
        </w:rPr>
        <w:t xml:space="preserve">   glBindVertexArray(vbo[0]);</w:t>
      </w:r>
    </w:p>
    <w:p w14:paraId="3D182DDE" w14:textId="77777777" w:rsidR="00762569" w:rsidRDefault="00762569" w:rsidP="009A11AF">
      <w:pPr>
        <w:spacing w:line="240" w:lineRule="auto"/>
        <w:ind w:firstLineChars="0" w:firstLine="0"/>
      </w:pPr>
      <w:r>
        <w:rPr>
          <w:rFonts w:hint="eastAsia"/>
        </w:rPr>
        <w:t>}</w:t>
      </w:r>
    </w:p>
    <w:p w14:paraId="63A4740A" w14:textId="77777777" w:rsidR="00762569" w:rsidRDefault="00762569" w:rsidP="009A11AF">
      <w:pPr>
        <w:spacing w:line="240" w:lineRule="auto"/>
        <w:ind w:firstLineChars="0" w:firstLine="0"/>
      </w:pPr>
    </w:p>
    <w:p w14:paraId="37048E08" w14:textId="77777777" w:rsidR="00762569" w:rsidRDefault="00762569" w:rsidP="009A11AF">
      <w:pPr>
        <w:spacing w:line="240" w:lineRule="auto"/>
        <w:ind w:firstLineChars="0" w:firstLine="0"/>
      </w:pPr>
      <w:r>
        <w:rPr>
          <w:rFonts w:hint="eastAsia"/>
        </w:rPr>
        <w:t>void display(GLFWwindow, * window, double currentTime) {</w:t>
      </w:r>
    </w:p>
    <w:p w14:paraId="44C9A00C" w14:textId="77777777" w:rsidR="00762569" w:rsidRDefault="00762569" w:rsidP="009A11AF">
      <w:pPr>
        <w:spacing w:line="240" w:lineRule="auto"/>
        <w:ind w:firstLineChars="0" w:firstLine="0"/>
      </w:pPr>
      <w:r>
        <w:rPr>
          <w:rFonts w:hint="eastAsia"/>
        </w:rPr>
        <w:t xml:space="preserve">   glUseProgram(renderingProgram);</w:t>
      </w:r>
      <w:r w:rsidR="009D18DD">
        <w:rPr>
          <w:rFonts w:hint="eastAsia"/>
        </w:rPr>
        <w:t xml:space="preserve"> //</w:t>
      </w:r>
      <w:r w:rsidR="009D18DD">
        <w:rPr>
          <w:rFonts w:hint="eastAsia"/>
        </w:rPr>
        <w:t>将含有</w:t>
      </w:r>
      <w:r w:rsidR="009D18DD">
        <w:rPr>
          <w:rFonts w:hint="eastAsia"/>
        </w:rPr>
        <w:t>2</w:t>
      </w:r>
      <w:r w:rsidR="009D18DD">
        <w:rPr>
          <w:rFonts w:hint="eastAsia"/>
        </w:rPr>
        <w:t>个已编译着色器的程序载入</w:t>
      </w:r>
      <w:r w:rsidR="009D18DD">
        <w:rPr>
          <w:rFonts w:hint="eastAsia"/>
        </w:rPr>
        <w:t>OpenGL</w:t>
      </w:r>
      <w:r w:rsidR="009D18DD">
        <w:rPr>
          <w:rFonts w:hint="eastAsia"/>
        </w:rPr>
        <w:t>管线阶段（在</w:t>
      </w:r>
      <w:r w:rsidR="009D18DD">
        <w:rPr>
          <w:rFonts w:hint="eastAsia"/>
        </w:rPr>
        <w:t>GPU</w:t>
      </w:r>
      <w:r w:rsidR="009D18DD">
        <w:rPr>
          <w:rFonts w:hint="eastAsia"/>
        </w:rPr>
        <w:t>上！），并没有运行着色器，只是将着色器加载进硬件。</w:t>
      </w:r>
    </w:p>
    <w:p w14:paraId="060DCFB8" w14:textId="77777777" w:rsidR="00762569" w:rsidRDefault="00762569" w:rsidP="009A11AF">
      <w:pPr>
        <w:spacing w:line="240" w:lineRule="auto"/>
        <w:ind w:firstLineChars="0" w:firstLine="0"/>
      </w:pPr>
      <w:r>
        <w:rPr>
          <w:rFonts w:hint="eastAsia"/>
        </w:rPr>
        <w:t xml:space="preserve">   glDrawArrays(GL_POINTS, 0, 1);</w:t>
      </w:r>
      <w:r w:rsidR="00D103B8">
        <w:rPr>
          <w:rFonts w:hint="eastAsia"/>
        </w:rPr>
        <w:t xml:space="preserve"> //</w:t>
      </w:r>
      <w:r w:rsidR="00D103B8">
        <w:rPr>
          <w:rFonts w:hint="eastAsia"/>
        </w:rPr>
        <w:t>启动管线处理，画一个点（像素为</w:t>
      </w:r>
      <w:r w:rsidR="00D103B8">
        <w:rPr>
          <w:rFonts w:hint="eastAsia"/>
        </w:rPr>
        <w:t>1</w:t>
      </w:r>
      <w:r w:rsidR="00D103B8">
        <w:rPr>
          <w:rFonts w:hint="eastAsia"/>
        </w:rPr>
        <w:t>）</w:t>
      </w:r>
    </w:p>
    <w:p w14:paraId="5AE673C6" w14:textId="77777777" w:rsidR="00762569" w:rsidRDefault="00762569" w:rsidP="009A11AF">
      <w:pPr>
        <w:spacing w:line="240" w:lineRule="auto"/>
        <w:ind w:firstLineChars="0" w:firstLine="0"/>
      </w:pPr>
      <w:r>
        <w:rPr>
          <w:rFonts w:hint="eastAsia"/>
        </w:rPr>
        <w:t>}</w:t>
      </w:r>
    </w:p>
    <w:p w14:paraId="55F45A08" w14:textId="77777777" w:rsidR="009A11AF" w:rsidRDefault="009A11AF" w:rsidP="009A11AF">
      <w:pPr>
        <w:spacing w:line="240" w:lineRule="auto"/>
        <w:ind w:firstLineChars="0" w:firstLine="0"/>
      </w:pPr>
    </w:p>
    <w:p w14:paraId="1A2EBC5A" w14:textId="77777777" w:rsidR="009A11AF" w:rsidRDefault="00DE5BD8" w:rsidP="00DE5BD8">
      <w:pPr>
        <w:ind w:firstLine="480"/>
      </w:pPr>
      <w:r>
        <w:rPr>
          <w:rFonts w:hint="eastAsia"/>
        </w:rPr>
        <w:t>glShaderSource</w:t>
      </w:r>
      <w:r>
        <w:rPr>
          <w:rFonts w:hint="eastAsia"/>
        </w:rPr>
        <w:t>有</w:t>
      </w:r>
      <w:r>
        <w:rPr>
          <w:rFonts w:hint="eastAsia"/>
        </w:rPr>
        <w:t>4</w:t>
      </w:r>
      <w:r>
        <w:rPr>
          <w:rFonts w:hint="eastAsia"/>
        </w:rPr>
        <w:t>个参数：第</w:t>
      </w:r>
      <w:r>
        <w:rPr>
          <w:rFonts w:hint="eastAsia"/>
        </w:rPr>
        <w:t>1</w:t>
      </w:r>
      <w:r>
        <w:rPr>
          <w:rFonts w:hint="eastAsia"/>
        </w:rPr>
        <w:t>个参数用来存放着色器的着色对象；第</w:t>
      </w:r>
      <w:r>
        <w:rPr>
          <w:rFonts w:hint="eastAsia"/>
        </w:rPr>
        <w:t>2</w:t>
      </w:r>
      <w:r>
        <w:rPr>
          <w:rFonts w:hint="eastAsia"/>
        </w:rPr>
        <w:t>个参数是着色器代码中的字符串数量；第</w:t>
      </w:r>
      <w:r>
        <w:rPr>
          <w:rFonts w:hint="eastAsia"/>
        </w:rPr>
        <w:t>3</w:t>
      </w:r>
      <w:r>
        <w:rPr>
          <w:rFonts w:hint="eastAsia"/>
        </w:rPr>
        <w:t>个是包含源代码的字符串指针；最后一个是没用到的参数。</w:t>
      </w:r>
    </w:p>
    <w:p w14:paraId="0DFC7B33" w14:textId="77777777" w:rsidR="009A11AF" w:rsidRDefault="009A11AF" w:rsidP="00DE5BD8">
      <w:pPr>
        <w:ind w:firstLine="480"/>
      </w:pPr>
    </w:p>
    <w:p w14:paraId="2A0F1757" w14:textId="77777777" w:rsidR="009A11AF" w:rsidRPr="009A11AF" w:rsidRDefault="009A11AF" w:rsidP="00DE5BD8">
      <w:pPr>
        <w:ind w:firstLine="480"/>
      </w:pPr>
    </w:p>
    <w:p w14:paraId="1FFF26D8" w14:textId="77777777" w:rsidR="00B607F3" w:rsidRPr="004D46C6" w:rsidRDefault="004D46C6" w:rsidP="004D46C6">
      <w:pPr>
        <w:ind w:firstLine="482"/>
        <w:rPr>
          <w:b/>
        </w:rPr>
      </w:pPr>
      <w:r w:rsidRPr="004D46C6">
        <w:rPr>
          <w:rFonts w:hint="eastAsia"/>
          <w:b/>
        </w:rPr>
        <w:t>从文件中读取</w:t>
      </w:r>
      <w:r w:rsidRPr="004D46C6">
        <w:rPr>
          <w:rFonts w:hint="eastAsia"/>
          <w:b/>
        </w:rPr>
        <w:t>GLSL</w:t>
      </w:r>
      <w:r w:rsidRPr="004D46C6">
        <w:rPr>
          <w:rFonts w:hint="eastAsia"/>
          <w:b/>
        </w:rPr>
        <w:t>源代码</w:t>
      </w:r>
    </w:p>
    <w:p w14:paraId="1A81F5D3" w14:textId="77777777" w:rsidR="004D46C6" w:rsidRDefault="004D46C6" w:rsidP="00BD6BBC">
      <w:pPr>
        <w:ind w:firstLine="480"/>
      </w:pPr>
      <w:r>
        <w:rPr>
          <w:rFonts w:hint="eastAsia"/>
        </w:rPr>
        <w:t>当</w:t>
      </w:r>
      <w:r>
        <w:rPr>
          <w:rFonts w:hint="eastAsia"/>
        </w:rPr>
        <w:t>GLSL</w:t>
      </w:r>
      <w:r>
        <w:rPr>
          <w:rFonts w:hint="eastAsia"/>
        </w:rPr>
        <w:t>着色器代码很长时，需要从文件读入。将顶点着色器和片段着色器代码保存为</w:t>
      </w:r>
      <w:r>
        <w:rPr>
          <w:rFonts w:hint="eastAsia"/>
        </w:rPr>
        <w:t>vertShader.glsl</w:t>
      </w:r>
      <w:r>
        <w:rPr>
          <w:rFonts w:hint="eastAsia"/>
        </w:rPr>
        <w:t>和</w:t>
      </w:r>
      <w:r>
        <w:rPr>
          <w:rFonts w:hint="eastAsia"/>
        </w:rPr>
        <w:t>fragShader.glsl</w:t>
      </w:r>
    </w:p>
    <w:p w14:paraId="06C072D4" w14:textId="77777777" w:rsidR="004D46C6" w:rsidRDefault="004D46C6" w:rsidP="00197586">
      <w:pPr>
        <w:spacing w:line="240" w:lineRule="auto"/>
        <w:ind w:firstLineChars="0" w:firstLine="0"/>
      </w:pPr>
      <w:r>
        <w:rPr>
          <w:rFonts w:hint="eastAsia"/>
        </w:rPr>
        <w:t>#include  &lt;string&gt;</w:t>
      </w:r>
    </w:p>
    <w:p w14:paraId="2001D3F5" w14:textId="77777777" w:rsidR="00197586" w:rsidRDefault="00197586" w:rsidP="00197586">
      <w:pPr>
        <w:spacing w:line="240" w:lineRule="auto"/>
        <w:ind w:firstLineChars="0" w:firstLine="0"/>
      </w:pPr>
      <w:r>
        <w:rPr>
          <w:rFonts w:hint="eastAsia"/>
        </w:rPr>
        <w:t>#include  &lt;iostream&gt;</w:t>
      </w:r>
    </w:p>
    <w:p w14:paraId="012D268A" w14:textId="77777777" w:rsidR="00197586" w:rsidRDefault="00197586" w:rsidP="00197586">
      <w:pPr>
        <w:spacing w:line="240" w:lineRule="auto"/>
        <w:ind w:firstLineChars="0" w:firstLine="0"/>
      </w:pPr>
      <w:r>
        <w:rPr>
          <w:rFonts w:hint="eastAsia"/>
        </w:rPr>
        <w:t>#include  &lt;fstream&gt;</w:t>
      </w:r>
    </w:p>
    <w:p w14:paraId="3C2C2904" w14:textId="77777777" w:rsidR="00197586" w:rsidRDefault="00197586" w:rsidP="00197586">
      <w:pPr>
        <w:spacing w:line="240" w:lineRule="auto"/>
        <w:ind w:firstLineChars="0" w:firstLine="0"/>
      </w:pPr>
    </w:p>
    <w:p w14:paraId="052E50BB" w14:textId="77777777" w:rsidR="00197586" w:rsidRDefault="00603BA2" w:rsidP="00197586">
      <w:pPr>
        <w:spacing w:line="240" w:lineRule="auto"/>
        <w:ind w:firstLineChars="0" w:firstLine="0"/>
      </w:pPr>
      <w:r>
        <w:rPr>
          <w:rFonts w:hint="eastAsia"/>
        </w:rPr>
        <w:t>string readShaderSource(const char *filePath) {</w:t>
      </w:r>
    </w:p>
    <w:p w14:paraId="5CDBBF71" w14:textId="77777777" w:rsidR="00603BA2" w:rsidRDefault="00603BA2" w:rsidP="00197586">
      <w:pPr>
        <w:spacing w:line="240" w:lineRule="auto"/>
        <w:ind w:firstLineChars="0" w:firstLine="0"/>
      </w:pPr>
      <w:r>
        <w:rPr>
          <w:rFonts w:hint="eastAsia"/>
        </w:rPr>
        <w:t xml:space="preserve">   string content;</w:t>
      </w:r>
    </w:p>
    <w:p w14:paraId="754C4404" w14:textId="77777777" w:rsidR="00603BA2" w:rsidRDefault="00603BA2" w:rsidP="00197586">
      <w:pPr>
        <w:spacing w:line="240" w:lineRule="auto"/>
        <w:ind w:firstLineChars="0" w:firstLine="0"/>
      </w:pPr>
      <w:r>
        <w:rPr>
          <w:rFonts w:hint="eastAsia"/>
        </w:rPr>
        <w:t xml:space="preserve">   </w:t>
      </w:r>
      <w:r>
        <w:t>…</w:t>
      </w:r>
      <w:r w:rsidR="0034295E">
        <w:rPr>
          <w:rFonts w:hint="eastAsia"/>
        </w:rPr>
        <w:t xml:space="preserve">  // C++</w:t>
      </w:r>
      <w:r w:rsidR="0034295E">
        <w:rPr>
          <w:rFonts w:hint="eastAsia"/>
        </w:rPr>
        <w:t>语言读取字符串</w:t>
      </w:r>
      <w:r w:rsidR="0034295E">
        <w:rPr>
          <w:rFonts w:hint="eastAsia"/>
        </w:rPr>
        <w:t>(string)</w:t>
      </w:r>
      <w:r w:rsidR="0034295E">
        <w:rPr>
          <w:rFonts w:hint="eastAsia"/>
        </w:rPr>
        <w:t>的程序</w:t>
      </w:r>
    </w:p>
    <w:p w14:paraId="09DA31DC" w14:textId="77777777" w:rsidR="00603BA2" w:rsidRDefault="00603BA2" w:rsidP="00197586">
      <w:pPr>
        <w:spacing w:line="240" w:lineRule="auto"/>
        <w:ind w:firstLineChars="0" w:firstLine="0"/>
      </w:pPr>
      <w:r>
        <w:rPr>
          <w:rFonts w:hint="eastAsia"/>
        </w:rPr>
        <w:t xml:space="preserve">   return content;</w:t>
      </w:r>
    </w:p>
    <w:p w14:paraId="12B787B0" w14:textId="77777777" w:rsidR="00603BA2" w:rsidRDefault="00603BA2" w:rsidP="00197586">
      <w:pPr>
        <w:spacing w:line="240" w:lineRule="auto"/>
        <w:ind w:firstLineChars="0" w:firstLine="0"/>
      </w:pPr>
      <w:r>
        <w:rPr>
          <w:rFonts w:hint="eastAsia"/>
        </w:rPr>
        <w:t>}</w:t>
      </w:r>
    </w:p>
    <w:p w14:paraId="25DD1859" w14:textId="77777777" w:rsidR="00603BA2" w:rsidRDefault="00603BA2" w:rsidP="00197586">
      <w:pPr>
        <w:spacing w:line="240" w:lineRule="auto"/>
        <w:ind w:firstLineChars="0" w:firstLine="0"/>
      </w:pPr>
    </w:p>
    <w:p w14:paraId="2DFBC4A8" w14:textId="77777777" w:rsidR="00197586" w:rsidRDefault="00603BA2" w:rsidP="00197586">
      <w:pPr>
        <w:spacing w:line="240" w:lineRule="auto"/>
        <w:ind w:firstLineChars="0" w:firstLine="0"/>
      </w:pPr>
      <w:r>
        <w:rPr>
          <w:rFonts w:hint="eastAsia"/>
        </w:rPr>
        <w:t>GLuint createShaderProgram</w:t>
      </w:r>
      <w:r w:rsidR="00761D7D">
        <w:rPr>
          <w:rFonts w:hint="eastAsia"/>
        </w:rPr>
        <w:t>() {</w:t>
      </w:r>
    </w:p>
    <w:p w14:paraId="2EB42EF5" w14:textId="77777777" w:rsidR="00761D7D" w:rsidRDefault="00761D7D" w:rsidP="00363A5F">
      <w:pPr>
        <w:spacing w:line="240" w:lineRule="auto"/>
        <w:ind w:firstLineChars="100" w:firstLine="240"/>
      </w:pPr>
      <w:r>
        <w:rPr>
          <w:rFonts w:hint="eastAsia"/>
        </w:rPr>
        <w:t xml:space="preserve">// </w:t>
      </w:r>
      <w:r>
        <w:rPr>
          <w:rFonts w:hint="eastAsia"/>
        </w:rPr>
        <w:t>与之前的代码相同</w:t>
      </w:r>
    </w:p>
    <w:p w14:paraId="517A433F" w14:textId="77777777" w:rsidR="00197586" w:rsidRDefault="00761D7D" w:rsidP="00197586">
      <w:pPr>
        <w:spacing w:line="240" w:lineRule="auto"/>
        <w:ind w:firstLineChars="0" w:firstLine="0"/>
      </w:pPr>
      <w:r>
        <w:rPr>
          <w:rFonts w:hint="eastAsia"/>
        </w:rPr>
        <w:t>string vertShaderStr = readShaderSource(</w:t>
      </w:r>
      <w:r>
        <w:t>“</w:t>
      </w:r>
      <w:r>
        <w:rPr>
          <w:rFonts w:hint="eastAsia"/>
        </w:rPr>
        <w:t>vertShader.glsl</w:t>
      </w:r>
      <w:r>
        <w:t>”</w:t>
      </w:r>
      <w:r>
        <w:rPr>
          <w:rFonts w:hint="eastAsia"/>
        </w:rPr>
        <w:t>);</w:t>
      </w:r>
    </w:p>
    <w:p w14:paraId="5A72A459" w14:textId="77777777" w:rsidR="00761D7D" w:rsidRDefault="00761D7D" w:rsidP="00761D7D">
      <w:pPr>
        <w:spacing w:line="240" w:lineRule="auto"/>
        <w:ind w:firstLineChars="0" w:firstLine="0"/>
      </w:pPr>
      <w:r>
        <w:rPr>
          <w:rFonts w:hint="eastAsia"/>
        </w:rPr>
        <w:t>string fragShaderStr = readShaderSource(</w:t>
      </w:r>
      <w:r>
        <w:t>“</w:t>
      </w:r>
      <w:r>
        <w:rPr>
          <w:rFonts w:hint="eastAsia"/>
        </w:rPr>
        <w:t>fragShader.glsl</w:t>
      </w:r>
      <w:r>
        <w:t>”</w:t>
      </w:r>
      <w:r>
        <w:rPr>
          <w:rFonts w:hint="eastAsia"/>
        </w:rPr>
        <w:t>);</w:t>
      </w:r>
    </w:p>
    <w:p w14:paraId="7B17C9B6" w14:textId="77777777" w:rsidR="00761D7D" w:rsidRPr="00761D7D" w:rsidRDefault="00761D7D" w:rsidP="00197586">
      <w:pPr>
        <w:spacing w:line="240" w:lineRule="auto"/>
        <w:ind w:firstLineChars="0" w:firstLine="0"/>
      </w:pPr>
    </w:p>
    <w:p w14:paraId="5AA25416" w14:textId="77777777" w:rsidR="00603BA2" w:rsidRDefault="00761D7D" w:rsidP="00197586">
      <w:pPr>
        <w:spacing w:line="240" w:lineRule="auto"/>
        <w:ind w:firstLineChars="0" w:firstLine="0"/>
      </w:pPr>
      <w:r>
        <w:rPr>
          <w:rFonts w:hint="eastAsia"/>
        </w:rPr>
        <w:lastRenderedPageBreak/>
        <w:t xml:space="preserve">const char *vertShaderSrc = </w:t>
      </w:r>
      <w:r w:rsidRPr="007F47B3">
        <w:rPr>
          <w:rFonts w:hint="eastAsia"/>
          <w:color w:val="FF0000"/>
        </w:rPr>
        <w:t>vertShaderStr.c_str();</w:t>
      </w:r>
    </w:p>
    <w:p w14:paraId="2080AB55" w14:textId="77777777" w:rsidR="00761D7D" w:rsidRDefault="00761D7D" w:rsidP="00761D7D">
      <w:pPr>
        <w:spacing w:line="240" w:lineRule="auto"/>
        <w:ind w:firstLineChars="0" w:firstLine="0"/>
      </w:pPr>
      <w:r>
        <w:rPr>
          <w:rFonts w:hint="eastAsia"/>
        </w:rPr>
        <w:t>const char *fragShaderSrc = fragShaderStr.c_str();</w:t>
      </w:r>
    </w:p>
    <w:p w14:paraId="03399F78" w14:textId="77777777" w:rsidR="00761D7D" w:rsidRDefault="00761D7D" w:rsidP="00761D7D">
      <w:pPr>
        <w:spacing w:line="240" w:lineRule="auto"/>
        <w:ind w:firstLineChars="0" w:firstLine="0"/>
      </w:pPr>
      <w:r>
        <w:rPr>
          <w:rFonts w:hint="eastAsia"/>
        </w:rPr>
        <w:t>glShaderSource(vShader, 1, &amp;vshaderSrc, NULL);</w:t>
      </w:r>
    </w:p>
    <w:p w14:paraId="54A76BED" w14:textId="77777777" w:rsidR="00761D7D" w:rsidRDefault="00761D7D" w:rsidP="00761D7D">
      <w:pPr>
        <w:spacing w:line="240" w:lineRule="auto"/>
        <w:ind w:firstLineChars="0" w:firstLine="0"/>
      </w:pPr>
      <w:r>
        <w:rPr>
          <w:rFonts w:hint="eastAsia"/>
        </w:rPr>
        <w:t>glShaderSource(fShader, 1, &amp;fshaderSrc, NULL);</w:t>
      </w:r>
    </w:p>
    <w:p w14:paraId="35E438D2" w14:textId="77777777" w:rsidR="00603BA2" w:rsidRDefault="00761D7D" w:rsidP="00197586">
      <w:pPr>
        <w:spacing w:line="240" w:lineRule="auto"/>
        <w:ind w:firstLineChars="0" w:firstLine="0"/>
      </w:pPr>
      <w:r>
        <w:t>…</w:t>
      </w:r>
    </w:p>
    <w:p w14:paraId="0F6492FB" w14:textId="77777777" w:rsidR="00761D7D" w:rsidRDefault="00761D7D" w:rsidP="00197586">
      <w:pPr>
        <w:spacing w:line="240" w:lineRule="auto"/>
        <w:ind w:firstLineChars="0" w:firstLine="0"/>
      </w:pPr>
      <w:r>
        <w:rPr>
          <w:rFonts w:hint="eastAsia"/>
        </w:rPr>
        <w:t>}</w:t>
      </w:r>
    </w:p>
    <w:p w14:paraId="20674DA0" w14:textId="77777777" w:rsidR="00761D7D" w:rsidRDefault="00761D7D" w:rsidP="005842E4">
      <w:pPr>
        <w:ind w:firstLine="480"/>
      </w:pPr>
    </w:p>
    <w:p w14:paraId="3619AD92" w14:textId="77777777" w:rsidR="005842E4" w:rsidRDefault="005842E4" w:rsidP="005842E4">
      <w:pPr>
        <w:ind w:firstLine="480"/>
      </w:pPr>
    </w:p>
    <w:p w14:paraId="12248798" w14:textId="77777777" w:rsidR="005842E4" w:rsidRDefault="005842E4" w:rsidP="005842E4">
      <w:pPr>
        <w:ind w:firstLine="480"/>
      </w:pPr>
    </w:p>
    <w:p w14:paraId="1E72859F" w14:textId="77777777" w:rsidR="005842E4" w:rsidRDefault="005842E4" w:rsidP="005842E4">
      <w:pPr>
        <w:ind w:firstLine="480"/>
      </w:pPr>
    </w:p>
    <w:p w14:paraId="2A7CEF78" w14:textId="77777777" w:rsidR="005842E4" w:rsidRDefault="005842E4" w:rsidP="005842E4">
      <w:pPr>
        <w:ind w:firstLine="480"/>
      </w:pPr>
    </w:p>
    <w:p w14:paraId="15FB85BE" w14:textId="77777777" w:rsidR="005842E4" w:rsidRDefault="005842E4" w:rsidP="005842E4">
      <w:pPr>
        <w:ind w:firstLine="480"/>
      </w:pPr>
    </w:p>
    <w:p w14:paraId="6D4697DF" w14:textId="77777777" w:rsidR="005842E4" w:rsidRDefault="005842E4" w:rsidP="005842E4">
      <w:pPr>
        <w:ind w:firstLine="480"/>
      </w:pPr>
    </w:p>
    <w:p w14:paraId="483D3BA6" w14:textId="77777777" w:rsidR="005842E4" w:rsidRPr="00761D7D" w:rsidRDefault="005842E4" w:rsidP="005842E4">
      <w:pPr>
        <w:ind w:firstLine="480"/>
      </w:pPr>
    </w:p>
    <w:p w14:paraId="70263009" w14:textId="77777777" w:rsidR="00603BA2" w:rsidRDefault="00603BA2" w:rsidP="005842E4">
      <w:pPr>
        <w:ind w:firstLine="480"/>
      </w:pPr>
    </w:p>
    <w:p w14:paraId="040DB638" w14:textId="77777777" w:rsidR="009844F7" w:rsidRPr="009844F7" w:rsidRDefault="00531AB2" w:rsidP="00531AB2">
      <w:pPr>
        <w:pStyle w:val="2"/>
      </w:pPr>
      <w:r>
        <w:rPr>
          <w:rFonts w:hint="eastAsia"/>
        </w:rPr>
        <w:t>6.14</w:t>
      </w:r>
      <w:r>
        <w:rPr>
          <w:rFonts w:hint="eastAsia"/>
        </w:rPr>
        <w:t>全局光照</w:t>
      </w:r>
    </w:p>
    <w:p w14:paraId="1D143A05" w14:textId="77777777" w:rsidR="00AB081F" w:rsidRDefault="00531AB2" w:rsidP="00BD6BBC">
      <w:pPr>
        <w:ind w:firstLine="480"/>
      </w:pPr>
      <w:r>
        <w:rPr>
          <w:rFonts w:hint="eastAsia"/>
        </w:rPr>
        <w:t>在周围的世界中，光线并不只是直射光源，也并不只有单个环境光值。光线被场景中的每个物体和表面反射，这些间接光源在整个场景中各不相同。解决这种问题的光照处理称为</w:t>
      </w:r>
      <w:r w:rsidRPr="00531AB2">
        <w:rPr>
          <w:rFonts w:hint="eastAsia"/>
          <w:b/>
        </w:rPr>
        <w:t>全局光照模型</w:t>
      </w:r>
      <w:r>
        <w:rPr>
          <w:rFonts w:hint="eastAsia"/>
        </w:rPr>
        <w:t>。</w:t>
      </w:r>
    </w:p>
    <w:p w14:paraId="2C0283B8" w14:textId="77777777" w:rsidR="00AB081F" w:rsidRDefault="00415E9F" w:rsidP="00BD6BBC">
      <w:pPr>
        <w:ind w:firstLine="480"/>
      </w:pPr>
      <w:r>
        <w:rPr>
          <w:rFonts w:hint="eastAsia"/>
        </w:rPr>
        <w:t>因为光照是针对整个场景计算的，并不和视点相关，也不是根据视点对每个多边形进行计算。全局光照过程并不包括着色处理模型，任何光线能量达到表面产生的着色处理结果都传递给另外的表面。</w:t>
      </w:r>
    </w:p>
    <w:p w14:paraId="778402A1" w14:textId="77777777" w:rsidR="00AB081F" w:rsidRDefault="003D49DF" w:rsidP="003D49DF">
      <w:pPr>
        <w:pStyle w:val="31"/>
      </w:pPr>
      <w:r>
        <w:rPr>
          <w:rFonts w:hint="eastAsia"/>
        </w:rPr>
        <w:t>6.14.1</w:t>
      </w:r>
      <w:r>
        <w:rPr>
          <w:rFonts w:hint="eastAsia"/>
        </w:rPr>
        <w:t>辐射度方法</w:t>
      </w:r>
    </w:p>
    <w:p w14:paraId="1E65E40F" w14:textId="77777777" w:rsidR="00C10148" w:rsidRDefault="00C10148" w:rsidP="00BD6BBC">
      <w:pPr>
        <w:ind w:firstLine="480"/>
      </w:pPr>
    </w:p>
    <w:p w14:paraId="45EAD9CF" w14:textId="77777777" w:rsidR="00C10148" w:rsidRDefault="003D49DF" w:rsidP="003D49DF">
      <w:pPr>
        <w:pStyle w:val="31"/>
      </w:pPr>
      <w:r>
        <w:rPr>
          <w:rFonts w:hint="eastAsia"/>
        </w:rPr>
        <w:t>6.14.2</w:t>
      </w:r>
      <w:r>
        <w:rPr>
          <w:rFonts w:hint="eastAsia"/>
        </w:rPr>
        <w:t>光子映射</w:t>
      </w:r>
    </w:p>
    <w:p w14:paraId="5DB2A32E" w14:textId="77777777" w:rsidR="00E138CC" w:rsidRDefault="00E138CC" w:rsidP="00BD6BBC">
      <w:pPr>
        <w:ind w:firstLine="480"/>
      </w:pPr>
    </w:p>
    <w:p w14:paraId="292AF268" w14:textId="77777777" w:rsidR="00E138CC" w:rsidRDefault="003D49DF" w:rsidP="003D49DF">
      <w:pPr>
        <w:pStyle w:val="2"/>
      </w:pPr>
      <w:r>
        <w:rPr>
          <w:rFonts w:hint="eastAsia"/>
        </w:rPr>
        <w:t>6.15</w:t>
      </w:r>
      <w:r>
        <w:rPr>
          <w:rFonts w:hint="eastAsia"/>
        </w:rPr>
        <w:t>局部光照和</w:t>
      </w:r>
      <w:r>
        <w:rPr>
          <w:rFonts w:hint="eastAsia"/>
        </w:rPr>
        <w:t>OpenGL</w:t>
      </w:r>
    </w:p>
    <w:p w14:paraId="6FA23953" w14:textId="77777777" w:rsidR="00E138CC" w:rsidRDefault="003D49DF" w:rsidP="003D49DF">
      <w:pPr>
        <w:pStyle w:val="31"/>
      </w:pPr>
      <w:r>
        <w:rPr>
          <w:rFonts w:hint="eastAsia"/>
        </w:rPr>
        <w:t>6.15.1</w:t>
      </w:r>
      <w:r>
        <w:rPr>
          <w:rFonts w:hint="eastAsia"/>
        </w:rPr>
        <w:t>指定和定义光源</w:t>
      </w:r>
    </w:p>
    <w:p w14:paraId="3D7E122C" w14:textId="77777777" w:rsidR="00050125" w:rsidRDefault="00050125" w:rsidP="00050125">
      <w:pPr>
        <w:ind w:firstLine="480"/>
      </w:pPr>
      <w:r>
        <w:rPr>
          <w:rFonts w:hint="eastAsia"/>
        </w:rPr>
        <w:t>定义场景进行单面还是双面光照：</w:t>
      </w:r>
    </w:p>
    <w:p w14:paraId="288C06EA" w14:textId="77777777" w:rsidR="00C10148" w:rsidRDefault="00050125" w:rsidP="00BD6BBC">
      <w:pPr>
        <w:ind w:firstLine="480"/>
      </w:pPr>
      <w:r>
        <w:rPr>
          <w:rFonts w:hint="eastAsia"/>
        </w:rPr>
        <w:t>glLightModel[f|i](GL_LIGHT_MODEL_TWO_SIDE, value)</w:t>
      </w:r>
    </w:p>
    <w:p w14:paraId="1EF20C30" w14:textId="77777777" w:rsidR="00050125" w:rsidRDefault="00050125" w:rsidP="00BD6BBC">
      <w:pPr>
        <w:ind w:firstLine="480"/>
      </w:pPr>
      <w:r>
        <w:rPr>
          <w:rFonts w:hint="eastAsia"/>
        </w:rPr>
        <w:t>是否进行镜面反射光计算：</w:t>
      </w:r>
    </w:p>
    <w:p w14:paraId="46CA445C" w14:textId="77777777" w:rsidR="00050125" w:rsidRDefault="00050125" w:rsidP="00BD6BBC">
      <w:pPr>
        <w:ind w:firstLine="480"/>
      </w:pPr>
      <w:r>
        <w:rPr>
          <w:rFonts w:hint="eastAsia"/>
        </w:rPr>
        <w:lastRenderedPageBreak/>
        <w:t>glLightModel[f|i](GL_LIGHT_MODEL_LOCAL_VIEWER, value)</w:t>
      </w:r>
    </w:p>
    <w:p w14:paraId="58AD5CBB" w14:textId="77777777" w:rsidR="00050125" w:rsidRDefault="00050125" w:rsidP="00BD6BBC">
      <w:pPr>
        <w:ind w:firstLine="480"/>
      </w:pPr>
      <w:r>
        <w:rPr>
          <w:rFonts w:hint="eastAsia"/>
        </w:rPr>
        <w:t>全局环境光：</w:t>
      </w:r>
    </w:p>
    <w:p w14:paraId="0DCB4D93" w14:textId="77777777" w:rsidR="00050125" w:rsidRPr="00050125" w:rsidRDefault="00050125" w:rsidP="00BD6BBC">
      <w:pPr>
        <w:ind w:firstLine="480"/>
      </w:pPr>
      <w:r>
        <w:rPr>
          <w:rFonts w:hint="eastAsia"/>
        </w:rPr>
        <w:t>glLightModelf(GL_LIGHT_MODEL_AMBIENT, r, g, b, a)</w:t>
      </w:r>
    </w:p>
    <w:p w14:paraId="4B6BB97F" w14:textId="77777777" w:rsidR="00C10148" w:rsidRDefault="00050125" w:rsidP="00BD6BBC">
      <w:pPr>
        <w:ind w:firstLine="480"/>
      </w:pPr>
      <w:r>
        <w:rPr>
          <w:rFonts w:hint="eastAsia"/>
        </w:rPr>
        <w:t>光源的位置和颜色：</w:t>
      </w:r>
    </w:p>
    <w:p w14:paraId="7EB826B5" w14:textId="77777777" w:rsidR="00050125" w:rsidRDefault="00050125" w:rsidP="00BD6BBC">
      <w:pPr>
        <w:ind w:firstLine="480"/>
      </w:pPr>
      <w:r>
        <w:rPr>
          <w:rFonts w:hint="eastAsia"/>
        </w:rPr>
        <w:t xml:space="preserve">glLightfv(GL_LIGHT0, GL_POSITION, light_pos0);  // </w:t>
      </w:r>
      <w:r>
        <w:rPr>
          <w:rFonts w:hint="eastAsia"/>
        </w:rPr>
        <w:t>光源</w:t>
      </w:r>
      <w:r>
        <w:rPr>
          <w:rFonts w:hint="eastAsia"/>
        </w:rPr>
        <w:t xml:space="preserve"> 0</w:t>
      </w:r>
    </w:p>
    <w:p w14:paraId="79B1EB55" w14:textId="77777777" w:rsidR="00C10148" w:rsidRDefault="00C10148" w:rsidP="00BD6BBC">
      <w:pPr>
        <w:ind w:firstLine="480"/>
      </w:pPr>
    </w:p>
    <w:p w14:paraId="399E0634" w14:textId="77777777" w:rsidR="00AB081F" w:rsidRDefault="00C20B94" w:rsidP="00BD6BBC">
      <w:pPr>
        <w:ind w:firstLine="480"/>
      </w:pPr>
      <w:r>
        <w:rPr>
          <w:rFonts w:hint="eastAsia"/>
        </w:rPr>
        <w:t xml:space="preserve">glEnable(GL_LIGHT);  // </w:t>
      </w:r>
      <w:r>
        <w:rPr>
          <w:rFonts w:hint="eastAsia"/>
        </w:rPr>
        <w:t>使用光照模型</w:t>
      </w:r>
    </w:p>
    <w:p w14:paraId="7E60C923" w14:textId="77777777" w:rsidR="00C20B94" w:rsidRDefault="00C20B94" w:rsidP="00BD6BBC">
      <w:pPr>
        <w:ind w:firstLine="480"/>
      </w:pPr>
      <w:r>
        <w:rPr>
          <w:rFonts w:hint="eastAsia"/>
        </w:rPr>
        <w:t>glDisable(</w:t>
      </w:r>
      <w:r>
        <w:t>…</w:t>
      </w:r>
      <w:r>
        <w:rPr>
          <w:rFonts w:hint="eastAsia"/>
        </w:rPr>
        <w:t>);</w:t>
      </w:r>
    </w:p>
    <w:p w14:paraId="62113228" w14:textId="77777777" w:rsidR="00C8658F" w:rsidRDefault="00A4442D" w:rsidP="00A4442D">
      <w:pPr>
        <w:pStyle w:val="31"/>
      </w:pPr>
      <w:r>
        <w:rPr>
          <w:rFonts w:hint="eastAsia"/>
        </w:rPr>
        <w:t>6.15.2</w:t>
      </w:r>
      <w:r>
        <w:rPr>
          <w:rFonts w:hint="eastAsia"/>
        </w:rPr>
        <w:t>选择性地使用光源</w:t>
      </w:r>
    </w:p>
    <w:p w14:paraId="48BE1ED8" w14:textId="77777777" w:rsidR="00E138CC" w:rsidRDefault="00A4442D" w:rsidP="000D554D">
      <w:pPr>
        <w:spacing w:line="240" w:lineRule="auto"/>
        <w:ind w:firstLine="480"/>
      </w:pPr>
      <w:r>
        <w:rPr>
          <w:rFonts w:hint="eastAsia"/>
        </w:rPr>
        <w:t xml:space="preserve">// </w:t>
      </w:r>
      <w:r>
        <w:rPr>
          <w:rFonts w:hint="eastAsia"/>
        </w:rPr>
        <w:t>太阳</w:t>
      </w:r>
    </w:p>
    <w:p w14:paraId="40B2170A" w14:textId="77777777" w:rsidR="00A4442D" w:rsidRDefault="00A4442D" w:rsidP="000D554D">
      <w:pPr>
        <w:spacing w:line="240" w:lineRule="auto"/>
        <w:ind w:firstLine="480"/>
      </w:pPr>
      <w:r>
        <w:rPr>
          <w:rFonts w:hint="eastAsia"/>
        </w:rPr>
        <w:t>glEnable(GL_LIGHT1);</w:t>
      </w:r>
    </w:p>
    <w:p w14:paraId="0B2ABAEB" w14:textId="77777777" w:rsidR="00A4442D" w:rsidRDefault="00A4442D" w:rsidP="000D554D">
      <w:pPr>
        <w:spacing w:line="240" w:lineRule="auto"/>
        <w:ind w:firstLine="480"/>
      </w:pPr>
      <w:r>
        <w:rPr>
          <w:rFonts w:hint="eastAsia"/>
        </w:rPr>
        <w:t>glDisable(GL_LIGHT0);</w:t>
      </w:r>
    </w:p>
    <w:p w14:paraId="01518C83" w14:textId="77777777" w:rsidR="00A4442D" w:rsidRDefault="00A4442D" w:rsidP="000D554D">
      <w:pPr>
        <w:spacing w:line="240" w:lineRule="auto"/>
        <w:ind w:firstLine="480"/>
      </w:pPr>
      <w:r>
        <w:t>…</w:t>
      </w:r>
    </w:p>
    <w:p w14:paraId="3088277A" w14:textId="77777777" w:rsidR="00A4442D" w:rsidRDefault="00A4442D" w:rsidP="000D554D">
      <w:pPr>
        <w:spacing w:line="240" w:lineRule="auto"/>
        <w:ind w:firstLine="480"/>
      </w:pPr>
      <w:r>
        <w:rPr>
          <w:rFonts w:hint="eastAsia"/>
        </w:rPr>
        <w:t xml:space="preserve">// </w:t>
      </w:r>
      <w:r>
        <w:rPr>
          <w:rFonts w:hint="eastAsia"/>
        </w:rPr>
        <w:t>地球</w:t>
      </w:r>
    </w:p>
    <w:p w14:paraId="725F3B66" w14:textId="77777777" w:rsidR="00A4442D" w:rsidRDefault="00A4442D" w:rsidP="000D554D">
      <w:pPr>
        <w:spacing w:line="240" w:lineRule="auto"/>
        <w:ind w:firstLine="480"/>
      </w:pPr>
      <w:r>
        <w:rPr>
          <w:rFonts w:hint="eastAsia"/>
        </w:rPr>
        <w:t>glDisable(GL_LIGHT1);</w:t>
      </w:r>
    </w:p>
    <w:p w14:paraId="4A76B9B8" w14:textId="77777777" w:rsidR="00A4442D" w:rsidRDefault="00A4442D" w:rsidP="000D554D">
      <w:pPr>
        <w:spacing w:line="240" w:lineRule="auto"/>
        <w:ind w:firstLine="480"/>
      </w:pPr>
      <w:r>
        <w:rPr>
          <w:rFonts w:hint="eastAsia"/>
        </w:rPr>
        <w:t>glEnable(GL_LIGHT0);</w:t>
      </w:r>
    </w:p>
    <w:p w14:paraId="47BF9B3D" w14:textId="77777777" w:rsidR="00E55446" w:rsidRPr="00A4442D" w:rsidRDefault="007F07C7" w:rsidP="000D554D">
      <w:pPr>
        <w:spacing w:line="240" w:lineRule="auto"/>
        <w:ind w:firstLine="480"/>
      </w:pPr>
      <w:r>
        <w:t>…</w:t>
      </w:r>
    </w:p>
    <w:p w14:paraId="1CB3535F" w14:textId="77777777" w:rsidR="00E55446" w:rsidRDefault="007F07C7" w:rsidP="007F07C7">
      <w:pPr>
        <w:pStyle w:val="31"/>
      </w:pPr>
      <w:r>
        <w:rPr>
          <w:rFonts w:hint="eastAsia"/>
        </w:rPr>
        <w:t>6.15.3</w:t>
      </w:r>
      <w:r>
        <w:rPr>
          <w:rFonts w:hint="eastAsia"/>
        </w:rPr>
        <w:t>定义材质</w:t>
      </w:r>
    </w:p>
    <w:p w14:paraId="26921FAE" w14:textId="77777777" w:rsidR="00E55446" w:rsidRDefault="007F07C7" w:rsidP="00BD6BBC">
      <w:pPr>
        <w:ind w:firstLine="480"/>
      </w:pPr>
      <w:r>
        <w:rPr>
          <w:rFonts w:hint="eastAsia"/>
        </w:rPr>
        <w:t>glMaterial*(</w:t>
      </w:r>
      <w:r>
        <w:t>…</w:t>
      </w:r>
      <w:r>
        <w:rPr>
          <w:rFonts w:hint="eastAsia"/>
        </w:rPr>
        <w:t>)</w:t>
      </w:r>
    </w:p>
    <w:p w14:paraId="4ED62A94" w14:textId="77777777" w:rsidR="00E55446" w:rsidRDefault="007F07C7" w:rsidP="00BD6BBC">
      <w:pPr>
        <w:ind w:firstLine="480"/>
      </w:pPr>
      <w:r>
        <w:rPr>
          <w:rFonts w:hint="eastAsia"/>
        </w:rPr>
        <w:t>glMaterial[i|f][v](face, pname, value)</w:t>
      </w:r>
    </w:p>
    <w:p w14:paraId="092C5DD7" w14:textId="77777777" w:rsidR="00E138CC" w:rsidRDefault="00F928EF" w:rsidP="00BD6BBC">
      <w:pPr>
        <w:ind w:firstLine="480"/>
      </w:pPr>
      <w:r>
        <w:rPr>
          <w:rFonts w:hint="eastAsia"/>
        </w:rPr>
        <w:t>例如：</w:t>
      </w:r>
    </w:p>
    <w:p w14:paraId="0618AE11" w14:textId="77777777" w:rsidR="00725BD7" w:rsidRDefault="00725BD7" w:rsidP="000E1445">
      <w:pPr>
        <w:spacing w:line="240" w:lineRule="auto"/>
        <w:ind w:firstLineChars="0" w:firstLine="0"/>
      </w:pPr>
      <w:r>
        <w:rPr>
          <w:rFonts w:hint="eastAsia"/>
        </w:rPr>
        <w:t>GLfloat shininess[]={ 50.0 };</w:t>
      </w:r>
    </w:p>
    <w:p w14:paraId="7BDA750C" w14:textId="77777777" w:rsidR="00F928EF" w:rsidRDefault="00F928EF" w:rsidP="000E1445">
      <w:pPr>
        <w:spacing w:line="240" w:lineRule="auto"/>
        <w:ind w:firstLineChars="0" w:firstLine="0"/>
      </w:pPr>
      <w:r>
        <w:rPr>
          <w:rFonts w:hint="eastAsia"/>
        </w:rPr>
        <w:t>GLfloat white[] = {1.0, 1.0, 1.0, 1.0</w:t>
      </w:r>
      <w:r>
        <w:t>}</w:t>
      </w:r>
      <w:r>
        <w:rPr>
          <w:rFonts w:hint="eastAsia"/>
        </w:rPr>
        <w:t>;</w:t>
      </w:r>
    </w:p>
    <w:p w14:paraId="06C95A61" w14:textId="77777777" w:rsidR="00F928EF" w:rsidRDefault="00F928EF" w:rsidP="000E1445">
      <w:pPr>
        <w:spacing w:line="240" w:lineRule="auto"/>
        <w:ind w:firstLineChars="0" w:firstLine="0"/>
      </w:pPr>
      <w:r>
        <w:rPr>
          <w:rFonts w:hint="eastAsia"/>
        </w:rPr>
        <w:t>glMaterialfv(GL_FRONT, GL_AMBIENT, white);</w:t>
      </w:r>
    </w:p>
    <w:p w14:paraId="759CE904" w14:textId="77777777" w:rsidR="00725BD7" w:rsidRDefault="00725BD7" w:rsidP="000E1445">
      <w:pPr>
        <w:spacing w:line="240" w:lineRule="auto"/>
        <w:ind w:firstLineChars="0" w:firstLine="0"/>
      </w:pPr>
      <w:r>
        <w:rPr>
          <w:rFonts w:hint="eastAsia"/>
        </w:rPr>
        <w:t>glMaterialfv(GL_FRONT, GL_DIFFUSE, white);</w:t>
      </w:r>
    </w:p>
    <w:p w14:paraId="1FA43DFC" w14:textId="77777777" w:rsidR="00725BD7" w:rsidRDefault="00725BD7" w:rsidP="000E1445">
      <w:pPr>
        <w:spacing w:line="240" w:lineRule="auto"/>
        <w:ind w:firstLineChars="0" w:firstLine="0"/>
      </w:pPr>
      <w:r>
        <w:rPr>
          <w:rFonts w:hint="eastAsia"/>
        </w:rPr>
        <w:t>glMaterialfv(GL_FRONT, GL_SPECULAR, white);</w:t>
      </w:r>
    </w:p>
    <w:p w14:paraId="7AEAA603" w14:textId="77777777" w:rsidR="00E138CC" w:rsidRPr="00725BD7" w:rsidRDefault="000E1445" w:rsidP="000E1445">
      <w:pPr>
        <w:spacing w:line="240" w:lineRule="auto"/>
        <w:ind w:firstLineChars="0" w:firstLine="0"/>
      </w:pPr>
      <w:r>
        <w:rPr>
          <w:rFonts w:hint="eastAsia"/>
        </w:rPr>
        <w:t>glMaterialfv(GL_FRONT, GL_SHININESS, shininess);</w:t>
      </w:r>
    </w:p>
    <w:p w14:paraId="16EFCD82" w14:textId="77777777" w:rsidR="008F250A" w:rsidRDefault="00CB05BC" w:rsidP="00CB05BC">
      <w:pPr>
        <w:pStyle w:val="2"/>
      </w:pPr>
      <w:r>
        <w:rPr>
          <w:rFonts w:hint="eastAsia"/>
        </w:rPr>
        <w:t>6.16</w:t>
      </w:r>
      <w:r>
        <w:rPr>
          <w:rFonts w:hint="eastAsia"/>
        </w:rPr>
        <w:t>建议</w:t>
      </w:r>
    </w:p>
    <w:p w14:paraId="08ABB6FE" w14:textId="77777777" w:rsidR="000E1445" w:rsidRDefault="00CB05BC" w:rsidP="00BD6BBC">
      <w:pPr>
        <w:ind w:firstLine="480"/>
      </w:pPr>
      <w:r>
        <w:rPr>
          <w:rFonts w:hint="eastAsia"/>
        </w:rPr>
        <w:t>OpenGL</w:t>
      </w:r>
      <w:r>
        <w:rPr>
          <w:rFonts w:hint="eastAsia"/>
        </w:rPr>
        <w:t>光照模型缺乏一些非常重要的功能，这些功能可以让场景达到真正想要的真实效果，包括：</w:t>
      </w:r>
      <w:r w:rsidRPr="0088606D">
        <w:rPr>
          <w:rFonts w:hint="eastAsia"/>
          <w:highlight w:val="yellow"/>
        </w:rPr>
        <w:t>创建阴影的技术；“热”色彩</w:t>
      </w:r>
      <w:r w:rsidR="0088606D">
        <w:rPr>
          <w:rFonts w:hint="eastAsia"/>
        </w:rPr>
        <w:t>，</w:t>
      </w:r>
      <w:r w:rsidR="0088606D">
        <w:rPr>
          <w:rFonts w:hint="eastAsia"/>
        </w:rPr>
        <w:t>OpenGL</w:t>
      </w:r>
      <w:r w:rsidR="0088606D">
        <w:rPr>
          <w:rFonts w:hint="eastAsia"/>
        </w:rPr>
        <w:t>难以实现上述的真实的图像效果，需要特殊处理。</w:t>
      </w:r>
    </w:p>
    <w:p w14:paraId="3E97DBAE" w14:textId="77777777" w:rsidR="00CB05BC" w:rsidRPr="00CB05BC" w:rsidRDefault="00CB05BC" w:rsidP="00BD6BBC">
      <w:pPr>
        <w:ind w:firstLine="480"/>
      </w:pPr>
      <w:r>
        <w:rPr>
          <w:rFonts w:hint="eastAsia"/>
        </w:rPr>
        <w:t>OpenGL</w:t>
      </w:r>
      <w:r>
        <w:rPr>
          <w:rFonts w:hint="eastAsia"/>
        </w:rPr>
        <w:t>不允许各向异性反射，需要特殊的计算机程序。</w:t>
      </w:r>
    </w:p>
    <w:p w14:paraId="62D37EE5" w14:textId="77777777" w:rsidR="000E1445" w:rsidRDefault="00EB2788" w:rsidP="00EB2788">
      <w:pPr>
        <w:pStyle w:val="2"/>
      </w:pPr>
      <w:r>
        <w:rPr>
          <w:rFonts w:hint="eastAsia"/>
        </w:rPr>
        <w:lastRenderedPageBreak/>
        <w:t>6.17</w:t>
      </w:r>
      <w:r>
        <w:rPr>
          <w:rFonts w:hint="eastAsia"/>
        </w:rPr>
        <w:t>小结</w:t>
      </w:r>
    </w:p>
    <w:p w14:paraId="66B80B7A" w14:textId="77777777" w:rsidR="000E1445" w:rsidRDefault="00EB2788" w:rsidP="00BD6BBC">
      <w:pPr>
        <w:ind w:firstLine="480"/>
      </w:pPr>
      <w:r>
        <w:rPr>
          <w:rFonts w:hint="eastAsia"/>
        </w:rPr>
        <w:t>本章介绍了如何利用</w:t>
      </w:r>
      <w:r>
        <w:rPr>
          <w:rFonts w:hint="eastAsia"/>
        </w:rPr>
        <w:t>Phong</w:t>
      </w:r>
      <w:r>
        <w:rPr>
          <w:rFonts w:hint="eastAsia"/>
        </w:rPr>
        <w:t>光照模型处理顶点颜色，利用</w:t>
      </w:r>
      <w:r>
        <w:rPr>
          <w:rFonts w:hint="eastAsia"/>
        </w:rPr>
        <w:t>Gouraud</w:t>
      </w:r>
      <w:r>
        <w:rPr>
          <w:rFonts w:hint="eastAsia"/>
        </w:rPr>
        <w:t>着色处理模型进行线性平均颜色，建立在整个多边形上平滑变化的颜色，并利用它们来创建图像。至此，外观部分的简单扩展只剩下</w:t>
      </w:r>
      <w:r w:rsidRPr="00EB2788">
        <w:rPr>
          <w:rFonts w:hint="eastAsia"/>
          <w:color w:val="FF0000"/>
        </w:rPr>
        <w:t>纹理映射</w:t>
      </w:r>
      <w:r>
        <w:rPr>
          <w:rFonts w:hint="eastAsia"/>
        </w:rPr>
        <w:t>了。</w:t>
      </w:r>
    </w:p>
    <w:p w14:paraId="3D9D43ED" w14:textId="77777777" w:rsidR="00533235" w:rsidRDefault="00533235" w:rsidP="00533235">
      <w:pPr>
        <w:pStyle w:val="2"/>
      </w:pPr>
      <w:r>
        <w:rPr>
          <w:rFonts w:hint="eastAsia"/>
        </w:rPr>
        <w:t>本章的</w:t>
      </w:r>
      <w:r>
        <w:rPr>
          <w:rFonts w:hint="eastAsia"/>
        </w:rPr>
        <w:t>OpenGL</w:t>
      </w:r>
      <w:r>
        <w:rPr>
          <w:rFonts w:hint="eastAsia"/>
        </w:rPr>
        <w:t>术语</w:t>
      </w:r>
    </w:p>
    <w:p w14:paraId="5543B78F" w14:textId="77777777" w:rsidR="000E1445" w:rsidRDefault="00533235" w:rsidP="00BD6BBC">
      <w:pPr>
        <w:ind w:firstLine="480"/>
      </w:pPr>
      <w:r w:rsidRPr="00533235">
        <w:rPr>
          <w:rFonts w:hint="eastAsia"/>
          <w:highlight w:val="yellow"/>
        </w:rPr>
        <w:t>OpenGL</w:t>
      </w:r>
      <w:r w:rsidRPr="00533235">
        <w:rPr>
          <w:rFonts w:hint="eastAsia"/>
          <w:highlight w:val="yellow"/>
        </w:rPr>
        <w:t>函数：</w:t>
      </w:r>
    </w:p>
    <w:p w14:paraId="21E5C856" w14:textId="77777777" w:rsidR="00533235" w:rsidRDefault="00533235" w:rsidP="00BD6BBC">
      <w:pPr>
        <w:ind w:firstLine="480"/>
      </w:pPr>
      <w:r>
        <w:rPr>
          <w:rFonts w:hint="eastAsia"/>
        </w:rPr>
        <w:t>glLight*(light, pname, value):</w:t>
      </w:r>
      <w:r w:rsidR="001E4DDF">
        <w:rPr>
          <w:rFonts w:hint="eastAsia"/>
        </w:rPr>
        <w:t xml:space="preserve"> </w:t>
      </w:r>
      <w:r w:rsidR="001E4DDF">
        <w:rPr>
          <w:rFonts w:hint="eastAsia"/>
        </w:rPr>
        <w:t>为指定的光源设置命名参数的值的函数集</w:t>
      </w:r>
    </w:p>
    <w:p w14:paraId="0743477D" w14:textId="77777777" w:rsidR="00533235" w:rsidRDefault="00533235" w:rsidP="00BD6BBC">
      <w:pPr>
        <w:ind w:firstLine="480"/>
      </w:pPr>
      <w:r>
        <w:rPr>
          <w:rFonts w:hint="eastAsia"/>
        </w:rPr>
        <w:t>glLightModel*(pname, value):</w:t>
      </w:r>
      <w:r w:rsidR="001E4DDF">
        <w:rPr>
          <w:rFonts w:hint="eastAsia"/>
        </w:rPr>
        <w:t xml:space="preserve"> </w:t>
      </w:r>
      <w:r w:rsidR="001E4DDF">
        <w:rPr>
          <w:rFonts w:hint="eastAsia"/>
        </w:rPr>
        <w:t>为将要使用的光照模型设置参数值的函数集</w:t>
      </w:r>
    </w:p>
    <w:p w14:paraId="3B1A3B63" w14:textId="77777777" w:rsidR="00533235" w:rsidRDefault="00533235" w:rsidP="00BD6BBC">
      <w:pPr>
        <w:ind w:firstLine="480"/>
      </w:pPr>
      <w:r>
        <w:rPr>
          <w:rFonts w:hint="eastAsia"/>
        </w:rPr>
        <w:t>glMaterial*(face, pname, value):</w:t>
      </w:r>
      <w:r w:rsidR="001E4DDF">
        <w:rPr>
          <w:rFonts w:hint="eastAsia"/>
        </w:rPr>
        <w:t xml:space="preserve"> </w:t>
      </w:r>
      <w:r w:rsidR="001E4DDF">
        <w:rPr>
          <w:rFonts w:hint="eastAsia"/>
        </w:rPr>
        <w:t>为光照模型指定材质属性的函数集</w:t>
      </w:r>
    </w:p>
    <w:p w14:paraId="7865088C" w14:textId="77777777" w:rsidR="00533235" w:rsidRDefault="00533235" w:rsidP="00BD6BBC">
      <w:pPr>
        <w:ind w:firstLine="480"/>
      </w:pPr>
      <w:r>
        <w:rPr>
          <w:rFonts w:hint="eastAsia"/>
        </w:rPr>
        <w:t>glShadeMode(pname)</w:t>
      </w:r>
      <w:r w:rsidR="001E4DDF">
        <w:rPr>
          <w:rFonts w:hint="eastAsia"/>
        </w:rPr>
        <w:t>：</w:t>
      </w:r>
      <w:r w:rsidR="001E4DDF">
        <w:rPr>
          <w:rFonts w:hint="eastAsia"/>
        </w:rPr>
        <w:t xml:space="preserve"> </w:t>
      </w:r>
      <w:r w:rsidR="001E4DDF">
        <w:rPr>
          <w:rFonts w:hint="eastAsia"/>
        </w:rPr>
        <w:t>选择</w:t>
      </w:r>
      <w:r w:rsidR="001E4DDF">
        <w:rPr>
          <w:rFonts w:hint="eastAsia"/>
        </w:rPr>
        <w:t>Flat</w:t>
      </w:r>
      <w:r w:rsidR="001E4DDF">
        <w:rPr>
          <w:rFonts w:hint="eastAsia"/>
        </w:rPr>
        <w:t>着色处理或者选择平滑着色处理</w:t>
      </w:r>
    </w:p>
    <w:p w14:paraId="5705DCEB" w14:textId="77777777" w:rsidR="00533235" w:rsidRDefault="00533235" w:rsidP="00BD6BBC">
      <w:pPr>
        <w:ind w:firstLine="480"/>
      </w:pPr>
    </w:p>
    <w:p w14:paraId="16F8F92B" w14:textId="77777777" w:rsidR="000E1445" w:rsidRDefault="000E1445" w:rsidP="00BD6BBC">
      <w:pPr>
        <w:ind w:firstLine="480"/>
      </w:pPr>
    </w:p>
    <w:p w14:paraId="687B9945" w14:textId="77777777" w:rsidR="007C7E97" w:rsidRDefault="007C7E97" w:rsidP="00BD6BBC">
      <w:pPr>
        <w:ind w:firstLine="480"/>
      </w:pPr>
    </w:p>
    <w:p w14:paraId="68B3E42D" w14:textId="77777777" w:rsidR="007C7E97" w:rsidRDefault="007C7E97" w:rsidP="00BD6BBC">
      <w:pPr>
        <w:ind w:firstLine="480"/>
      </w:pPr>
    </w:p>
    <w:p w14:paraId="584572B4" w14:textId="77777777" w:rsidR="007C7E97" w:rsidRDefault="007C7E97" w:rsidP="00BD6BBC">
      <w:pPr>
        <w:ind w:firstLine="480"/>
      </w:pPr>
    </w:p>
    <w:p w14:paraId="7B4E53DB" w14:textId="77777777" w:rsidR="007C7E97" w:rsidRDefault="007C7E97" w:rsidP="00BD6BBC">
      <w:pPr>
        <w:ind w:firstLine="480"/>
      </w:pPr>
    </w:p>
    <w:p w14:paraId="06F3EB0E" w14:textId="77777777" w:rsidR="007C7E97" w:rsidRDefault="007C7E97" w:rsidP="00BD6BBC">
      <w:pPr>
        <w:ind w:firstLine="480"/>
      </w:pPr>
    </w:p>
    <w:p w14:paraId="568D1A2D" w14:textId="77777777" w:rsidR="000E1445" w:rsidRDefault="004B03A0" w:rsidP="004B03A0">
      <w:pPr>
        <w:pStyle w:val="1"/>
      </w:pPr>
      <w:r>
        <w:rPr>
          <w:rFonts w:hint="eastAsia"/>
        </w:rPr>
        <w:t>第</w:t>
      </w:r>
      <w:r>
        <w:rPr>
          <w:rFonts w:hint="eastAsia"/>
        </w:rPr>
        <w:t>7</w:t>
      </w:r>
      <w:r>
        <w:rPr>
          <w:rFonts w:hint="eastAsia"/>
        </w:rPr>
        <w:t>章</w:t>
      </w:r>
      <w:r>
        <w:rPr>
          <w:rFonts w:hint="eastAsia"/>
        </w:rPr>
        <w:t xml:space="preserve"> </w:t>
      </w:r>
      <w:r>
        <w:rPr>
          <w:rFonts w:hint="eastAsia"/>
        </w:rPr>
        <w:t>事件和交互式编程</w:t>
      </w:r>
    </w:p>
    <w:p w14:paraId="7E3222FC" w14:textId="77777777" w:rsidR="00AC0295" w:rsidRDefault="0099164B" w:rsidP="00BD6BBC">
      <w:pPr>
        <w:ind w:firstLine="480"/>
      </w:pPr>
      <w:r>
        <w:rPr>
          <w:rFonts w:hint="eastAsia"/>
        </w:rPr>
        <w:t>交互式计算机图形</w:t>
      </w:r>
    </w:p>
    <w:p w14:paraId="64751A4D" w14:textId="77777777" w:rsidR="00AC0295" w:rsidRDefault="0099164B" w:rsidP="00BD6BBC">
      <w:pPr>
        <w:ind w:firstLine="480"/>
      </w:pPr>
      <w:r>
        <w:rPr>
          <w:rFonts w:hint="eastAsia"/>
        </w:rPr>
        <w:t>用户界面：应用程序中与用户交互的部分</w:t>
      </w:r>
    </w:p>
    <w:p w14:paraId="7B7EE671" w14:textId="77777777" w:rsidR="0099164B" w:rsidRPr="0099164B" w:rsidRDefault="00F430C1" w:rsidP="00F430C1">
      <w:pPr>
        <w:pStyle w:val="2"/>
      </w:pPr>
      <w:r>
        <w:rPr>
          <w:rFonts w:hint="eastAsia"/>
        </w:rPr>
        <w:t>7.1</w:t>
      </w:r>
      <w:r>
        <w:rPr>
          <w:rFonts w:hint="eastAsia"/>
        </w:rPr>
        <w:t>定义</w:t>
      </w:r>
    </w:p>
    <w:p w14:paraId="4E5B8186" w14:textId="77777777" w:rsidR="00AC0295" w:rsidRDefault="00F430C1" w:rsidP="00BD6BBC">
      <w:pPr>
        <w:ind w:firstLine="480"/>
      </w:pPr>
      <w:r>
        <w:rPr>
          <w:rFonts w:hint="eastAsia"/>
        </w:rPr>
        <w:t>事件：计算机系统控制状态的转换；</w:t>
      </w:r>
    </w:p>
    <w:p w14:paraId="2784D0EA" w14:textId="77777777" w:rsidR="00F430C1" w:rsidRDefault="00F430C1" w:rsidP="00BD6BBC">
      <w:pPr>
        <w:ind w:firstLine="480"/>
      </w:pPr>
      <w:r>
        <w:rPr>
          <w:rFonts w:hint="eastAsia"/>
        </w:rPr>
        <w:t>事件记录：</w:t>
      </w:r>
    </w:p>
    <w:p w14:paraId="2D4F75AE" w14:textId="77777777" w:rsidR="00F430C1" w:rsidRDefault="00F430C1" w:rsidP="00BD6BBC">
      <w:pPr>
        <w:ind w:firstLine="480"/>
      </w:pPr>
      <w:r>
        <w:rPr>
          <w:rFonts w:hint="eastAsia"/>
        </w:rPr>
        <w:t>事件队列：</w:t>
      </w:r>
    </w:p>
    <w:p w14:paraId="5C62516D" w14:textId="77777777" w:rsidR="00F430C1" w:rsidRDefault="00F430C1" w:rsidP="00BD6BBC">
      <w:pPr>
        <w:ind w:firstLine="480"/>
      </w:pPr>
      <w:r>
        <w:rPr>
          <w:rFonts w:hint="eastAsia"/>
        </w:rPr>
        <w:t>事件处理程序：</w:t>
      </w:r>
    </w:p>
    <w:p w14:paraId="42DAABCC" w14:textId="77777777" w:rsidR="00F430C1" w:rsidRDefault="00F430C1" w:rsidP="00BD6BBC">
      <w:pPr>
        <w:ind w:firstLine="480"/>
      </w:pPr>
      <w:r>
        <w:rPr>
          <w:rFonts w:hint="eastAsia"/>
        </w:rPr>
        <w:t>事件注册回调函数：回调函数和事件关联起来的过程</w:t>
      </w:r>
    </w:p>
    <w:p w14:paraId="59FD8BD9" w14:textId="77777777" w:rsidR="00F430C1" w:rsidRPr="00F430C1" w:rsidRDefault="00F430C1" w:rsidP="00BD6BBC">
      <w:pPr>
        <w:ind w:firstLine="480"/>
      </w:pPr>
      <w:r>
        <w:rPr>
          <w:rFonts w:hint="eastAsia"/>
        </w:rPr>
        <w:t>主事件循环</w:t>
      </w:r>
    </w:p>
    <w:p w14:paraId="6EEADC65" w14:textId="77777777" w:rsidR="00AC0295" w:rsidRDefault="00F430C1" w:rsidP="00F430C1">
      <w:pPr>
        <w:pStyle w:val="2"/>
      </w:pPr>
      <w:r>
        <w:rPr>
          <w:rFonts w:hint="eastAsia"/>
        </w:rPr>
        <w:lastRenderedPageBreak/>
        <w:t>7.2</w:t>
      </w:r>
      <w:r>
        <w:rPr>
          <w:rFonts w:hint="eastAsia"/>
        </w:rPr>
        <w:t>事件的例子</w:t>
      </w:r>
    </w:p>
    <w:p w14:paraId="4316035B" w14:textId="77777777" w:rsidR="00AC0295" w:rsidRDefault="00F430C1" w:rsidP="00BD6BBC">
      <w:pPr>
        <w:ind w:firstLine="480"/>
      </w:pPr>
      <w:r>
        <w:rPr>
          <w:rFonts w:hint="eastAsia"/>
        </w:rPr>
        <w:t>按键事件：</w:t>
      </w:r>
      <w:r>
        <w:rPr>
          <w:rFonts w:hint="eastAsia"/>
        </w:rPr>
        <w:t>keyDown, keyUp</w:t>
      </w:r>
      <w:r w:rsidR="00A6295A">
        <w:rPr>
          <w:rFonts w:hint="eastAsia"/>
        </w:rPr>
        <w:t xml:space="preserve"> </w:t>
      </w:r>
      <w:r w:rsidR="00A6295A">
        <w:t>…</w:t>
      </w:r>
    </w:p>
    <w:p w14:paraId="3E8B8CDB" w14:textId="77777777" w:rsidR="00F430C1" w:rsidRDefault="00F430C1" w:rsidP="00BD6BBC">
      <w:pPr>
        <w:ind w:firstLine="480"/>
      </w:pPr>
      <w:r>
        <w:rPr>
          <w:rFonts w:hint="eastAsia"/>
        </w:rPr>
        <w:t>菜单事件</w:t>
      </w:r>
      <w:r w:rsidR="00DF0109">
        <w:rPr>
          <w:rFonts w:hint="eastAsia"/>
        </w:rPr>
        <w:t>：</w:t>
      </w:r>
    </w:p>
    <w:p w14:paraId="0AA77C63" w14:textId="77777777" w:rsidR="00F430C1" w:rsidRDefault="00F430C1" w:rsidP="00BD6BBC">
      <w:pPr>
        <w:ind w:firstLine="480"/>
      </w:pPr>
      <w:r>
        <w:rPr>
          <w:rFonts w:hint="eastAsia"/>
        </w:rPr>
        <w:t>鼠标事件</w:t>
      </w:r>
      <w:r w:rsidR="00DF0109">
        <w:rPr>
          <w:rFonts w:hint="eastAsia"/>
        </w:rPr>
        <w:t>：</w:t>
      </w:r>
    </w:p>
    <w:p w14:paraId="565B98BD" w14:textId="77777777" w:rsidR="00F430C1" w:rsidRDefault="00F430C1" w:rsidP="00BD6BBC">
      <w:pPr>
        <w:ind w:firstLine="480"/>
      </w:pPr>
      <w:r>
        <w:rPr>
          <w:rFonts w:hint="eastAsia"/>
        </w:rPr>
        <w:t>软件事件：程序本身发送的，目的是让程序接下来执行一个特殊的操作，如</w:t>
      </w:r>
      <w:r>
        <w:rPr>
          <w:rFonts w:hint="eastAsia"/>
        </w:rPr>
        <w:t>redisplay</w:t>
      </w:r>
      <w:r>
        <w:rPr>
          <w:rFonts w:hint="eastAsia"/>
        </w:rPr>
        <w:t>重显示事件。</w:t>
      </w:r>
    </w:p>
    <w:p w14:paraId="12FF5C09" w14:textId="77777777" w:rsidR="00F430C1" w:rsidRDefault="000F5F65" w:rsidP="00BD6BBC">
      <w:pPr>
        <w:ind w:firstLine="480"/>
      </w:pPr>
      <w:r>
        <w:rPr>
          <w:rFonts w:hint="eastAsia"/>
        </w:rPr>
        <w:t>系统事件：</w:t>
      </w:r>
    </w:p>
    <w:p w14:paraId="697A82C9" w14:textId="77777777" w:rsidR="000F5F65" w:rsidRDefault="000F5F65" w:rsidP="00BD6BBC">
      <w:pPr>
        <w:ind w:firstLine="480"/>
      </w:pPr>
      <w:r>
        <w:rPr>
          <w:rFonts w:hint="eastAsia"/>
        </w:rPr>
        <w:t>窗口事件：</w:t>
      </w:r>
      <w:r w:rsidR="005C75F9">
        <w:rPr>
          <w:rFonts w:hint="eastAsia"/>
        </w:rPr>
        <w:t>比如移动窗口或改变窗口大小。</w:t>
      </w:r>
    </w:p>
    <w:p w14:paraId="1BF837BB" w14:textId="77777777" w:rsidR="00AC0295" w:rsidRDefault="00907423" w:rsidP="00907423">
      <w:pPr>
        <w:pStyle w:val="2"/>
      </w:pPr>
      <w:r>
        <w:rPr>
          <w:rFonts w:hint="eastAsia"/>
        </w:rPr>
        <w:t>7.3</w:t>
      </w:r>
      <w:r>
        <w:rPr>
          <w:rFonts w:hint="eastAsia"/>
        </w:rPr>
        <w:t>交互的方式和方法</w:t>
      </w:r>
    </w:p>
    <w:p w14:paraId="1C7ECB31" w14:textId="77777777" w:rsidR="00AC0295" w:rsidRDefault="00BB7FF4" w:rsidP="00BD6BBC">
      <w:pPr>
        <w:ind w:firstLine="480"/>
      </w:pPr>
      <w:r>
        <w:rPr>
          <w:rFonts w:hint="eastAsia"/>
        </w:rPr>
        <w:t>交互设备、离散的输入设备：鼠标和键盘</w:t>
      </w:r>
    </w:p>
    <w:p w14:paraId="4745CA80" w14:textId="77777777" w:rsidR="00AC0295" w:rsidRDefault="00BB7FF4" w:rsidP="00BD6BBC">
      <w:pPr>
        <w:ind w:firstLine="480"/>
      </w:pPr>
      <w:r>
        <w:rPr>
          <w:rFonts w:hint="eastAsia"/>
        </w:rPr>
        <w:t>操纵杆、</w:t>
      </w:r>
      <w:r>
        <w:rPr>
          <w:rFonts w:hint="eastAsia"/>
        </w:rPr>
        <w:t>spaceball</w:t>
      </w:r>
      <w:r w:rsidR="005A3866">
        <w:rPr>
          <w:rFonts w:hint="eastAsia"/>
        </w:rPr>
        <w:t>、</w:t>
      </w:r>
      <w:r w:rsidR="005A3866">
        <w:rPr>
          <w:rFonts w:hint="eastAsia"/>
        </w:rPr>
        <w:t>gamepad (Joystick/Controller)</w:t>
      </w:r>
    </w:p>
    <w:p w14:paraId="5B767713" w14:textId="77777777" w:rsidR="00BB7FF4" w:rsidRPr="00BB7FF4" w:rsidRDefault="00BB7FF4" w:rsidP="00BB7FF4">
      <w:pPr>
        <w:pStyle w:val="2"/>
      </w:pPr>
      <w:r>
        <w:rPr>
          <w:rFonts w:hint="eastAsia"/>
        </w:rPr>
        <w:t>7.4</w:t>
      </w:r>
      <w:r>
        <w:rPr>
          <w:rFonts w:hint="eastAsia"/>
        </w:rPr>
        <w:t>对象选择</w:t>
      </w:r>
    </w:p>
    <w:p w14:paraId="6AC3074A" w14:textId="77777777" w:rsidR="00AC0295" w:rsidRDefault="00043622" w:rsidP="00BD6BBC">
      <w:pPr>
        <w:ind w:firstLine="480"/>
      </w:pPr>
      <w:r>
        <w:rPr>
          <w:rFonts w:hint="eastAsia"/>
        </w:rPr>
        <w:t>通过菜单、键盘敲击和鼠标功能等交互方式，图形</w:t>
      </w:r>
      <w:r>
        <w:rPr>
          <w:rFonts w:hint="eastAsia"/>
        </w:rPr>
        <w:t>API</w:t>
      </w:r>
      <w:r>
        <w:rPr>
          <w:rFonts w:hint="eastAsia"/>
        </w:rPr>
        <w:t>能将用户输入集成到应用程序中。</w:t>
      </w:r>
      <w:r w:rsidR="00F46E1F">
        <w:rPr>
          <w:rFonts w:hint="eastAsia"/>
        </w:rPr>
        <w:t>这些输入操作先为选择的对象指定应完成的动作，然后操纵图像。入股偶需要在场景里识别某个对象，并赋予某一动作，就不能简单地靠鼠标点击来识别它，必须通过程序解析这个点击来完成对象选择操作。</w:t>
      </w:r>
    </w:p>
    <w:p w14:paraId="56FB9798" w14:textId="77777777" w:rsidR="00AC0295" w:rsidRDefault="00502EAA" w:rsidP="00502EAA">
      <w:pPr>
        <w:pStyle w:val="2"/>
      </w:pPr>
      <w:r>
        <w:rPr>
          <w:rFonts w:hint="eastAsia"/>
        </w:rPr>
        <w:t>7.5</w:t>
      </w:r>
      <w:r>
        <w:rPr>
          <w:rFonts w:hint="eastAsia"/>
        </w:rPr>
        <w:t>交互和视觉交流</w:t>
      </w:r>
    </w:p>
    <w:p w14:paraId="0CF389C6" w14:textId="77777777" w:rsidR="00AC0295" w:rsidRDefault="006F2BF7" w:rsidP="00BD6BBC">
      <w:pPr>
        <w:ind w:firstLine="480"/>
      </w:pPr>
      <w:r>
        <w:rPr>
          <w:rFonts w:hint="eastAsia"/>
        </w:rPr>
        <w:t>如何设计和实现交互式图形应用程序，帮助用户理解显示图像的含义。这种交互就是用户和程序之间的一种交流，通过这种交流用户可以对图像施加影响，因此需要很好的视觉交流。</w:t>
      </w:r>
      <w:r w:rsidR="00BD3AF2">
        <w:rPr>
          <w:rFonts w:hint="eastAsia"/>
        </w:rPr>
        <w:t>这种交互也让用户可以通过操纵图像来理解图像要表达的信息。</w:t>
      </w:r>
    </w:p>
    <w:p w14:paraId="75F92574" w14:textId="77777777" w:rsidR="00BD3AF2" w:rsidRPr="00BD3AF2" w:rsidRDefault="00BD3AF2" w:rsidP="00BD6BBC">
      <w:pPr>
        <w:ind w:firstLine="480"/>
      </w:pPr>
      <w:r>
        <w:rPr>
          <w:rFonts w:hint="eastAsia"/>
        </w:rPr>
        <w:t>一类常见的交互式应用是从不同的视点来观察整个场景或观察某个对象。它能让用户在场景中漫游，以及放大或者缩小场景。在场景中漫游的另一种实现方式是在世界坐标空间旋转场景本身，而保持视点方向不变。运用</w:t>
      </w:r>
      <w:r w:rsidRPr="00E63AD8">
        <w:rPr>
          <w:rFonts w:hint="eastAsia"/>
          <w:color w:val="FF0000"/>
        </w:rPr>
        <w:t>鼠标</w:t>
      </w:r>
      <w:r>
        <w:rPr>
          <w:rFonts w:hint="eastAsia"/>
        </w:rPr>
        <w:t>可以很自然地控制旋转操作。</w:t>
      </w:r>
    </w:p>
    <w:p w14:paraId="721EB9A4" w14:textId="77777777" w:rsidR="006F2BF7" w:rsidRDefault="002E7FF3" w:rsidP="00BD6BBC">
      <w:pPr>
        <w:ind w:firstLine="480"/>
      </w:pPr>
      <w:r>
        <w:rPr>
          <w:rFonts w:hint="eastAsia"/>
        </w:rPr>
        <w:t>另一类应用程序需要针对图像的某一部分进行部分图像操作，例如选择，并做相关的操纵。</w:t>
      </w:r>
      <w:r w:rsidR="00946072">
        <w:rPr>
          <w:rFonts w:hint="eastAsia"/>
        </w:rPr>
        <w:t>鼠标点击选中。</w:t>
      </w:r>
    </w:p>
    <w:p w14:paraId="1FC4B500" w14:textId="77777777" w:rsidR="00AC0295" w:rsidRDefault="00C41300" w:rsidP="00C41300">
      <w:pPr>
        <w:pStyle w:val="2"/>
      </w:pPr>
      <w:r>
        <w:rPr>
          <w:rFonts w:hint="eastAsia"/>
        </w:rPr>
        <w:lastRenderedPageBreak/>
        <w:t>7.6</w:t>
      </w:r>
      <w:r>
        <w:rPr>
          <w:rFonts w:hint="eastAsia"/>
        </w:rPr>
        <w:t>事件和场景图</w:t>
      </w:r>
    </w:p>
    <w:p w14:paraId="5860948B" w14:textId="77777777" w:rsidR="00AC0295" w:rsidRDefault="001F6C73" w:rsidP="00BD6BBC">
      <w:pPr>
        <w:ind w:firstLine="480"/>
      </w:pPr>
      <w:r>
        <w:rPr>
          <w:rFonts w:hint="eastAsia"/>
        </w:rPr>
        <w:t>将事件和交互一并纳入场景图中，来管理所有的交互操作。</w:t>
      </w:r>
    </w:p>
    <w:p w14:paraId="0C2F86A5" w14:textId="77777777" w:rsidR="00A643BC" w:rsidRPr="001F6C73" w:rsidRDefault="001F6C73" w:rsidP="00BD6BBC">
      <w:pPr>
        <w:ind w:firstLine="480"/>
      </w:pPr>
      <w:r>
        <w:rPr>
          <w:rFonts w:hint="eastAsia"/>
        </w:rPr>
        <w:t>场景图的</w:t>
      </w:r>
      <w:r>
        <w:rPr>
          <w:rFonts w:hint="eastAsia"/>
        </w:rPr>
        <w:t>4</w:t>
      </w:r>
      <w:r>
        <w:rPr>
          <w:rFonts w:hint="eastAsia"/>
        </w:rPr>
        <w:t>种节点：组节点、变换节点、几何节点和外观节点。</w:t>
      </w:r>
    </w:p>
    <w:p w14:paraId="164D1BDF" w14:textId="77777777" w:rsidR="00A643BC" w:rsidRDefault="00946072" w:rsidP="00946072">
      <w:pPr>
        <w:pStyle w:val="2"/>
      </w:pPr>
      <w:r>
        <w:rPr>
          <w:rFonts w:hint="eastAsia"/>
        </w:rPr>
        <w:t xml:space="preserve">7.7 </w:t>
      </w:r>
      <w:r>
        <w:rPr>
          <w:rFonts w:hint="eastAsia"/>
        </w:rPr>
        <w:t>建议</w:t>
      </w:r>
    </w:p>
    <w:p w14:paraId="2732E8C5" w14:textId="77777777" w:rsidR="00A643BC" w:rsidRDefault="00946072" w:rsidP="00BD6BBC">
      <w:pPr>
        <w:ind w:firstLine="480"/>
      </w:pPr>
      <w:r>
        <w:rPr>
          <w:rFonts w:hint="eastAsia"/>
        </w:rPr>
        <w:t>专业的应用程序需要一个专业的界面、一个由这个领域的专业人士设计、测试以及改进的专业界面。</w:t>
      </w:r>
    </w:p>
    <w:p w14:paraId="67188E3A" w14:textId="77777777" w:rsidR="00AC0295" w:rsidRDefault="00F9773C" w:rsidP="00F9773C">
      <w:pPr>
        <w:pStyle w:val="2"/>
      </w:pPr>
      <w:r>
        <w:rPr>
          <w:rFonts w:hint="eastAsia"/>
        </w:rPr>
        <w:t>7.8</w:t>
      </w:r>
      <w:r w:rsidR="00510A53">
        <w:rPr>
          <w:rFonts w:hint="eastAsia"/>
        </w:rPr>
        <w:t xml:space="preserve"> </w:t>
      </w:r>
      <w:r>
        <w:rPr>
          <w:rFonts w:hint="eastAsia"/>
        </w:rPr>
        <w:t>OpenGL</w:t>
      </w:r>
      <w:r>
        <w:rPr>
          <w:rFonts w:hint="eastAsia"/>
        </w:rPr>
        <w:t>中的事件</w:t>
      </w:r>
    </w:p>
    <w:p w14:paraId="34153DE8" w14:textId="77777777" w:rsidR="00AC0295" w:rsidRDefault="00946072" w:rsidP="00BD6BBC">
      <w:pPr>
        <w:ind w:firstLine="480"/>
      </w:pPr>
      <w:r>
        <w:rPr>
          <w:rFonts w:hint="eastAsia"/>
        </w:rPr>
        <w:t>OpenGL API</w:t>
      </w:r>
      <w:r>
        <w:rPr>
          <w:rFonts w:hint="eastAsia"/>
        </w:rPr>
        <w:t>中一般通过</w:t>
      </w:r>
      <w:r>
        <w:rPr>
          <w:rFonts w:hint="eastAsia"/>
        </w:rPr>
        <w:t>GLUT</w:t>
      </w:r>
      <w:r>
        <w:rPr>
          <w:rFonts w:hint="eastAsia"/>
        </w:rPr>
        <w:t>来实现对事件和窗口的处理。</w:t>
      </w:r>
      <w:r>
        <w:rPr>
          <w:rFonts w:hint="eastAsia"/>
        </w:rPr>
        <w:t>GLUT</w:t>
      </w:r>
      <w:r>
        <w:rPr>
          <w:rFonts w:hint="eastAsia"/>
        </w:rPr>
        <w:t>定义了许多事件，并提供给程序员一系列的回调函数与之相对应。在有</w:t>
      </w:r>
      <w:r>
        <w:rPr>
          <w:rFonts w:hint="eastAsia"/>
        </w:rPr>
        <w:t>GLUT</w:t>
      </w:r>
      <w:r>
        <w:rPr>
          <w:rFonts w:hint="eastAsia"/>
        </w:rPr>
        <w:t>扩展的</w:t>
      </w:r>
      <w:r>
        <w:rPr>
          <w:rFonts w:hint="eastAsia"/>
        </w:rPr>
        <w:t>OpenGL</w:t>
      </w:r>
      <w:r>
        <w:rPr>
          <w:rFonts w:hint="eastAsia"/>
        </w:rPr>
        <w:t>中，</w:t>
      </w:r>
      <w:r w:rsidRPr="00386BEE">
        <w:rPr>
          <w:rFonts w:hint="eastAsia"/>
          <w:color w:val="FF0000"/>
        </w:rPr>
        <w:t>主事件循环</w:t>
      </w:r>
      <w:r>
        <w:rPr>
          <w:rFonts w:hint="eastAsia"/>
        </w:rPr>
        <w:t>显式地调用函数</w:t>
      </w:r>
      <w:r>
        <w:rPr>
          <w:rFonts w:hint="eastAsia"/>
        </w:rPr>
        <w:t>glutMainLoop(</w:t>
      </w:r>
      <w:r w:rsidR="00746AF0">
        <w:rPr>
          <w:rFonts w:hint="eastAsia"/>
        </w:rPr>
        <w:t xml:space="preserve"> </w:t>
      </w:r>
      <w:r>
        <w:rPr>
          <w:rFonts w:hint="eastAsia"/>
        </w:rPr>
        <w:t>)</w:t>
      </w:r>
      <w:r>
        <w:rPr>
          <w:rFonts w:hint="eastAsia"/>
        </w:rPr>
        <w:t>，把它作为主程序的最后一个语句。</w:t>
      </w:r>
    </w:p>
    <w:p w14:paraId="2DF4CA45" w14:textId="77777777" w:rsidR="00AC0295" w:rsidRDefault="00746AF0" w:rsidP="00746AF0">
      <w:pPr>
        <w:pStyle w:val="2"/>
      </w:pPr>
      <w:r>
        <w:rPr>
          <w:rFonts w:hint="eastAsia"/>
        </w:rPr>
        <w:t>7.9</w:t>
      </w:r>
      <w:r>
        <w:rPr>
          <w:rFonts w:hint="eastAsia"/>
        </w:rPr>
        <w:t>回调函数的注册</w:t>
      </w:r>
    </w:p>
    <w:p w14:paraId="23007C81" w14:textId="77777777" w:rsidR="00AC0295" w:rsidRDefault="00386BEE" w:rsidP="00BD6BBC">
      <w:pPr>
        <w:ind w:firstLine="480"/>
      </w:pPr>
      <w:r>
        <w:rPr>
          <w:rFonts w:hint="eastAsia"/>
        </w:rPr>
        <w:t>下面列举一些</w:t>
      </w:r>
      <w:r>
        <w:rPr>
          <w:rFonts w:hint="eastAsia"/>
        </w:rPr>
        <w:t>OpenGL</w:t>
      </w:r>
      <w:r>
        <w:rPr>
          <w:rFonts w:hint="eastAsia"/>
        </w:rPr>
        <w:t>的事件，对于每一个事件给出相应回调函数的注册函数。</w:t>
      </w:r>
    </w:p>
    <w:tbl>
      <w:tblPr>
        <w:tblStyle w:val="ae"/>
        <w:tblW w:w="8897" w:type="dxa"/>
        <w:tblLook w:val="04A0" w:firstRow="1" w:lastRow="0" w:firstColumn="1" w:lastColumn="0" w:noHBand="0" w:noVBand="1"/>
      </w:tblPr>
      <w:tblGrid>
        <w:gridCol w:w="1242"/>
        <w:gridCol w:w="7655"/>
      </w:tblGrid>
      <w:tr w:rsidR="008F6D13" w:rsidRPr="00D813BE" w14:paraId="130BAD82" w14:textId="77777777" w:rsidTr="003D49AA">
        <w:tc>
          <w:tcPr>
            <w:tcW w:w="1242" w:type="dxa"/>
          </w:tcPr>
          <w:p w14:paraId="64B5269F" w14:textId="77777777" w:rsidR="008F6D13" w:rsidRPr="00D813BE" w:rsidRDefault="008F6D13" w:rsidP="007D4B0E">
            <w:pPr>
              <w:spacing w:line="240" w:lineRule="auto"/>
              <w:ind w:firstLineChars="0" w:firstLine="0"/>
              <w:rPr>
                <w:sz w:val="22"/>
              </w:rPr>
            </w:pPr>
            <w:r w:rsidRPr="00D813BE">
              <w:rPr>
                <w:rFonts w:hint="eastAsia"/>
                <w:sz w:val="22"/>
              </w:rPr>
              <w:t>事件</w:t>
            </w:r>
          </w:p>
        </w:tc>
        <w:tc>
          <w:tcPr>
            <w:tcW w:w="7655" w:type="dxa"/>
          </w:tcPr>
          <w:p w14:paraId="14977FBA" w14:textId="77777777" w:rsidR="008F6D13" w:rsidRPr="00D813BE" w:rsidRDefault="008F6D13" w:rsidP="007D4B0E">
            <w:pPr>
              <w:spacing w:line="240" w:lineRule="auto"/>
              <w:ind w:firstLineChars="0" w:firstLine="0"/>
              <w:rPr>
                <w:sz w:val="22"/>
              </w:rPr>
            </w:pPr>
            <w:r w:rsidRPr="00D813BE">
              <w:rPr>
                <w:rFonts w:hint="eastAsia"/>
                <w:sz w:val="22"/>
              </w:rPr>
              <w:t>回调函数的注册函数</w:t>
            </w:r>
          </w:p>
        </w:tc>
      </w:tr>
      <w:tr w:rsidR="008F6D13" w:rsidRPr="00D813BE" w14:paraId="7F8972B7" w14:textId="77777777" w:rsidTr="003D49AA">
        <w:tc>
          <w:tcPr>
            <w:tcW w:w="1242" w:type="dxa"/>
          </w:tcPr>
          <w:p w14:paraId="420C0AC6" w14:textId="77777777" w:rsidR="008F6D13" w:rsidRPr="00D813BE" w:rsidRDefault="008F6D13" w:rsidP="007D4B0E">
            <w:pPr>
              <w:spacing w:line="240" w:lineRule="auto"/>
              <w:ind w:firstLineChars="0" w:firstLine="0"/>
              <w:rPr>
                <w:sz w:val="22"/>
              </w:rPr>
            </w:pPr>
            <w:r w:rsidRPr="00D813BE">
              <w:rPr>
                <w:rFonts w:hint="eastAsia"/>
                <w:sz w:val="22"/>
              </w:rPr>
              <w:t>idle</w:t>
            </w:r>
          </w:p>
        </w:tc>
        <w:tc>
          <w:tcPr>
            <w:tcW w:w="7655" w:type="dxa"/>
          </w:tcPr>
          <w:p w14:paraId="630630C2" w14:textId="77777777" w:rsidR="008F6D13" w:rsidRPr="00D813BE" w:rsidRDefault="008F6D13" w:rsidP="007D4B0E">
            <w:pPr>
              <w:spacing w:line="240" w:lineRule="auto"/>
              <w:ind w:firstLineChars="0" w:firstLine="0"/>
              <w:rPr>
                <w:sz w:val="22"/>
              </w:rPr>
            </w:pPr>
            <w:r w:rsidRPr="00D813BE">
              <w:rPr>
                <w:rFonts w:hint="eastAsia"/>
                <w:sz w:val="22"/>
              </w:rPr>
              <w:t>glutIdleFunc(func_name)</w:t>
            </w:r>
            <w:r w:rsidRPr="00D813BE">
              <w:rPr>
                <w:rFonts w:hint="eastAsia"/>
                <w:sz w:val="22"/>
              </w:rPr>
              <w:t>，需要一个回调函数作为参数，该回调函数具有形式</w:t>
            </w:r>
            <w:r w:rsidRPr="00D813BE">
              <w:rPr>
                <w:rFonts w:hint="eastAsia"/>
                <w:sz w:val="22"/>
              </w:rPr>
              <w:t>void func_name(void)</w:t>
            </w:r>
            <w:r w:rsidRPr="00D813BE">
              <w:rPr>
                <w:rFonts w:hint="eastAsia"/>
                <w:sz w:val="22"/>
              </w:rPr>
              <w:t>。这个函数是一个事件处理程序，决定每一个空闲周期做什么。通常，这个函数的结束是调用</w:t>
            </w:r>
            <w:r w:rsidRPr="00D813BE">
              <w:rPr>
                <w:rFonts w:hint="eastAsia"/>
                <w:sz w:val="22"/>
              </w:rPr>
              <w:t>glutPostRedisplay( )</w:t>
            </w:r>
            <w:r w:rsidRPr="00D813BE">
              <w:rPr>
                <w:rFonts w:hint="eastAsia"/>
                <w:sz w:val="22"/>
              </w:rPr>
              <w:t>，这个函数定义程序在没有其他事件处理时做什么操作，它通常用来驱动实时动画。</w:t>
            </w:r>
          </w:p>
        </w:tc>
      </w:tr>
      <w:tr w:rsidR="008F6D13" w:rsidRPr="00D813BE" w14:paraId="60E2DDAE" w14:textId="77777777" w:rsidTr="003D49AA">
        <w:tc>
          <w:tcPr>
            <w:tcW w:w="1242" w:type="dxa"/>
          </w:tcPr>
          <w:p w14:paraId="5702DA6E" w14:textId="77777777" w:rsidR="008F6D13" w:rsidRPr="00D813BE" w:rsidRDefault="008F6D13" w:rsidP="007D4B0E">
            <w:pPr>
              <w:spacing w:line="240" w:lineRule="auto"/>
              <w:ind w:firstLineChars="0" w:firstLine="0"/>
              <w:rPr>
                <w:sz w:val="22"/>
              </w:rPr>
            </w:pPr>
            <w:r w:rsidRPr="00D813BE">
              <w:rPr>
                <w:rFonts w:hint="eastAsia"/>
                <w:sz w:val="22"/>
              </w:rPr>
              <w:t>display</w:t>
            </w:r>
          </w:p>
        </w:tc>
        <w:tc>
          <w:tcPr>
            <w:tcW w:w="7655" w:type="dxa"/>
          </w:tcPr>
          <w:p w14:paraId="238282DB" w14:textId="77777777" w:rsidR="008F6D13" w:rsidRPr="00D813BE" w:rsidRDefault="0005482C" w:rsidP="007D4B0E">
            <w:pPr>
              <w:spacing w:line="240" w:lineRule="auto"/>
              <w:ind w:firstLineChars="0" w:firstLine="0"/>
              <w:rPr>
                <w:sz w:val="22"/>
              </w:rPr>
            </w:pPr>
            <w:r>
              <w:rPr>
                <w:rFonts w:hint="eastAsia"/>
                <w:sz w:val="22"/>
              </w:rPr>
              <w:t>glutDisplayFunc(func_name)</w:t>
            </w:r>
            <w:r w:rsidRPr="00D813BE">
              <w:rPr>
                <w:rFonts w:hint="eastAsia"/>
                <w:sz w:val="22"/>
              </w:rPr>
              <w:t>需要一个回调函数作为参数，该回调函数具有形式</w:t>
            </w:r>
            <w:r w:rsidRPr="00D813BE">
              <w:rPr>
                <w:rFonts w:hint="eastAsia"/>
                <w:sz w:val="22"/>
              </w:rPr>
              <w:t>void func_name(void)</w:t>
            </w:r>
            <w:r w:rsidRPr="00D813BE">
              <w:rPr>
                <w:rFonts w:hint="eastAsia"/>
                <w:sz w:val="22"/>
              </w:rPr>
              <w:t>。</w:t>
            </w:r>
            <w:r w:rsidR="007D4B0E">
              <w:rPr>
                <w:rFonts w:hint="eastAsia"/>
                <w:sz w:val="22"/>
              </w:rPr>
              <w:t>这个函数也是一个事件处理程序，无论显示事件何时收到，它会产生一个新的显示命令。</w:t>
            </w:r>
            <w:r w:rsidR="000D0BB3">
              <w:rPr>
                <w:rFonts w:hint="eastAsia"/>
                <w:sz w:val="22"/>
              </w:rPr>
              <w:t>注意：这个显示函数将被事件处理程序调用，无论这个显示事件何时到达。这个事件是由</w:t>
            </w:r>
            <w:r w:rsidR="000D0BB3">
              <w:rPr>
                <w:rFonts w:hint="eastAsia"/>
                <w:sz w:val="22"/>
              </w:rPr>
              <w:t>glutPostRedisplay(</w:t>
            </w:r>
            <w:r w:rsidR="003D49AA">
              <w:rPr>
                <w:rFonts w:hint="eastAsia"/>
                <w:sz w:val="22"/>
              </w:rPr>
              <w:t xml:space="preserve"> </w:t>
            </w:r>
            <w:r w:rsidR="000D0BB3">
              <w:rPr>
                <w:rFonts w:hint="eastAsia"/>
                <w:sz w:val="22"/>
              </w:rPr>
              <w:t>)</w:t>
            </w:r>
            <w:r w:rsidR="000D0BB3">
              <w:rPr>
                <w:rFonts w:hint="eastAsia"/>
                <w:sz w:val="22"/>
              </w:rPr>
              <w:t>函数发送的，当窗口被打开、移动或者调整时发送。</w:t>
            </w:r>
          </w:p>
        </w:tc>
      </w:tr>
      <w:tr w:rsidR="008F6D13" w:rsidRPr="00D813BE" w14:paraId="053121DC" w14:textId="77777777" w:rsidTr="003D49AA">
        <w:tc>
          <w:tcPr>
            <w:tcW w:w="1242" w:type="dxa"/>
          </w:tcPr>
          <w:p w14:paraId="7A5F390B" w14:textId="77777777" w:rsidR="008F6D13" w:rsidRPr="00D813BE" w:rsidRDefault="008F6D13" w:rsidP="007D4B0E">
            <w:pPr>
              <w:spacing w:line="240" w:lineRule="auto"/>
              <w:ind w:firstLineChars="0" w:firstLine="0"/>
              <w:rPr>
                <w:sz w:val="22"/>
              </w:rPr>
            </w:pPr>
            <w:r w:rsidRPr="00D813BE">
              <w:rPr>
                <w:rFonts w:hint="eastAsia"/>
                <w:sz w:val="22"/>
              </w:rPr>
              <w:t>reshape</w:t>
            </w:r>
          </w:p>
        </w:tc>
        <w:tc>
          <w:tcPr>
            <w:tcW w:w="7655" w:type="dxa"/>
          </w:tcPr>
          <w:p w14:paraId="321C5D39" w14:textId="77777777" w:rsidR="008F6D13" w:rsidRPr="00D813BE" w:rsidRDefault="003D49AA" w:rsidP="003D49AA">
            <w:pPr>
              <w:spacing w:line="240" w:lineRule="auto"/>
              <w:ind w:firstLineChars="0" w:firstLine="0"/>
              <w:rPr>
                <w:sz w:val="22"/>
              </w:rPr>
            </w:pPr>
            <w:r>
              <w:rPr>
                <w:rFonts w:hint="eastAsia"/>
                <w:sz w:val="22"/>
              </w:rPr>
              <w:t>glutReshapeFunc(func_name)</w:t>
            </w:r>
            <w:r w:rsidRPr="00D813BE">
              <w:rPr>
                <w:rFonts w:hint="eastAsia"/>
                <w:sz w:val="22"/>
              </w:rPr>
              <w:t>需要一个回调函数作为参数，该回调函数具有形式</w:t>
            </w:r>
            <w:r w:rsidRPr="00D813BE">
              <w:rPr>
                <w:rFonts w:hint="eastAsia"/>
                <w:sz w:val="22"/>
              </w:rPr>
              <w:t>void func_name(void)</w:t>
            </w:r>
            <w:r w:rsidRPr="00D813BE">
              <w:rPr>
                <w:rFonts w:hint="eastAsia"/>
                <w:sz w:val="22"/>
              </w:rPr>
              <w:t>。</w:t>
            </w:r>
            <w:r>
              <w:rPr>
                <w:rFonts w:hint="eastAsia"/>
                <w:sz w:val="22"/>
              </w:rPr>
              <w:t>这个函数管理任何视域设置的改变，以适应新调整的窗口和新的投影定义。</w:t>
            </w:r>
            <w:r>
              <w:rPr>
                <w:rFonts w:hint="eastAsia"/>
                <w:sz w:val="22"/>
              </w:rPr>
              <w:t>reshape</w:t>
            </w:r>
            <w:r>
              <w:rPr>
                <w:rFonts w:hint="eastAsia"/>
                <w:sz w:val="22"/>
              </w:rPr>
              <w:t>回调函数的参数是窗口改变以后的宽度和高度。</w:t>
            </w:r>
          </w:p>
        </w:tc>
      </w:tr>
      <w:tr w:rsidR="008F6D13" w:rsidRPr="00D813BE" w14:paraId="739B9FB3" w14:textId="77777777" w:rsidTr="003D49AA">
        <w:tc>
          <w:tcPr>
            <w:tcW w:w="1242" w:type="dxa"/>
          </w:tcPr>
          <w:p w14:paraId="48ECB9B5" w14:textId="77777777" w:rsidR="008F6D13" w:rsidRPr="00D813BE" w:rsidRDefault="008F6D13" w:rsidP="007D4B0E">
            <w:pPr>
              <w:spacing w:line="240" w:lineRule="auto"/>
              <w:ind w:firstLineChars="0" w:firstLine="0"/>
              <w:rPr>
                <w:sz w:val="22"/>
              </w:rPr>
            </w:pPr>
            <w:r w:rsidRPr="00D813BE">
              <w:rPr>
                <w:rFonts w:hint="eastAsia"/>
                <w:sz w:val="22"/>
              </w:rPr>
              <w:t>keyboard</w:t>
            </w:r>
          </w:p>
        </w:tc>
        <w:tc>
          <w:tcPr>
            <w:tcW w:w="7655" w:type="dxa"/>
          </w:tcPr>
          <w:p w14:paraId="3C9D24DA" w14:textId="77777777" w:rsidR="008F6D13" w:rsidRPr="00D813BE" w:rsidRDefault="003D49AA" w:rsidP="003D49AA">
            <w:pPr>
              <w:spacing w:line="240" w:lineRule="auto"/>
              <w:ind w:firstLineChars="0" w:firstLine="0"/>
              <w:rPr>
                <w:sz w:val="22"/>
              </w:rPr>
            </w:pPr>
            <w:r>
              <w:rPr>
                <w:rFonts w:hint="eastAsia"/>
                <w:sz w:val="22"/>
              </w:rPr>
              <w:t>glutKeyboardFunc(func_name)</w:t>
            </w:r>
            <w:r w:rsidRPr="00D813BE">
              <w:rPr>
                <w:rFonts w:hint="eastAsia"/>
                <w:sz w:val="22"/>
              </w:rPr>
              <w:t>需要一个回调函数作为参数，该回调函数具有形式</w:t>
            </w:r>
            <w:r w:rsidRPr="00D813BE">
              <w:rPr>
                <w:rFonts w:hint="eastAsia"/>
                <w:sz w:val="22"/>
              </w:rPr>
              <w:t>void func_name(</w:t>
            </w:r>
            <w:r>
              <w:rPr>
                <w:rFonts w:hint="eastAsia"/>
                <w:sz w:val="22"/>
              </w:rPr>
              <w:t>unsigned char, int, int</w:t>
            </w:r>
            <w:r w:rsidRPr="00D813BE">
              <w:rPr>
                <w:rFonts w:hint="eastAsia"/>
                <w:sz w:val="22"/>
              </w:rPr>
              <w:t>)</w:t>
            </w:r>
            <w:r w:rsidRPr="00D813BE">
              <w:rPr>
                <w:rFonts w:hint="eastAsia"/>
                <w:sz w:val="22"/>
              </w:rPr>
              <w:t>。</w:t>
            </w:r>
            <w:r>
              <w:rPr>
                <w:rFonts w:hint="eastAsia"/>
                <w:sz w:val="22"/>
              </w:rPr>
              <w:t>这个带参数的函数是处理键盘被按下的事件处理程序，接收哪些字符被按下以及当前的光标位置</w:t>
            </w:r>
            <w:r>
              <w:rPr>
                <w:rFonts w:hint="eastAsia"/>
                <w:sz w:val="22"/>
              </w:rPr>
              <w:t>(int x, int y)</w:t>
            </w:r>
            <w:r>
              <w:rPr>
                <w:rFonts w:hint="eastAsia"/>
                <w:sz w:val="22"/>
              </w:rPr>
              <w:t>。与所有包括屏幕位置的回调函数一样，该函数的屏幕位置会转化为相对窗口的坐标。同样，这个函数的结束是调用</w:t>
            </w:r>
            <w:r>
              <w:rPr>
                <w:rFonts w:hint="eastAsia"/>
                <w:sz w:val="22"/>
              </w:rPr>
              <w:t>glutPostDisplay( )</w:t>
            </w:r>
            <w:r>
              <w:rPr>
                <w:rFonts w:hint="eastAsia"/>
                <w:sz w:val="22"/>
              </w:rPr>
              <w:t>来重新显示某个特定键盘事件引起改变的场景。</w:t>
            </w:r>
          </w:p>
        </w:tc>
      </w:tr>
      <w:tr w:rsidR="008F6D13" w:rsidRPr="00D813BE" w14:paraId="5BBC02B1" w14:textId="77777777" w:rsidTr="003D49AA">
        <w:tc>
          <w:tcPr>
            <w:tcW w:w="1242" w:type="dxa"/>
          </w:tcPr>
          <w:p w14:paraId="344A946F" w14:textId="77777777" w:rsidR="008F6D13" w:rsidRPr="00D813BE" w:rsidRDefault="008F6D13" w:rsidP="007D4B0E">
            <w:pPr>
              <w:spacing w:line="240" w:lineRule="auto"/>
              <w:ind w:firstLineChars="0" w:firstLine="0"/>
              <w:rPr>
                <w:sz w:val="22"/>
              </w:rPr>
            </w:pPr>
            <w:r w:rsidRPr="00D813BE">
              <w:rPr>
                <w:rFonts w:hint="eastAsia"/>
                <w:sz w:val="22"/>
              </w:rPr>
              <w:t>special</w:t>
            </w:r>
          </w:p>
        </w:tc>
        <w:tc>
          <w:tcPr>
            <w:tcW w:w="7655" w:type="dxa"/>
          </w:tcPr>
          <w:p w14:paraId="2C2D2A49" w14:textId="77777777" w:rsidR="008F6D13" w:rsidRPr="00D813BE" w:rsidRDefault="00645E57" w:rsidP="003F6770">
            <w:pPr>
              <w:spacing w:line="240" w:lineRule="auto"/>
              <w:ind w:firstLineChars="0" w:firstLine="0"/>
              <w:rPr>
                <w:sz w:val="22"/>
              </w:rPr>
            </w:pPr>
            <w:r>
              <w:rPr>
                <w:rFonts w:hint="eastAsia"/>
                <w:sz w:val="22"/>
              </w:rPr>
              <w:t>glutSpecialFunc(func_name)</w:t>
            </w:r>
            <w:r>
              <w:rPr>
                <w:rFonts w:hint="eastAsia"/>
                <w:sz w:val="22"/>
              </w:rPr>
              <w:t>，</w:t>
            </w:r>
            <w:r w:rsidR="003F6770">
              <w:rPr>
                <w:rFonts w:hint="eastAsia"/>
                <w:sz w:val="22"/>
              </w:rPr>
              <w:t>回调函数具有形式</w:t>
            </w:r>
            <w:r w:rsidR="003F6770">
              <w:rPr>
                <w:rFonts w:hint="eastAsia"/>
                <w:sz w:val="22"/>
              </w:rPr>
              <w:t>void func_name(int key, int x, int y)</w:t>
            </w:r>
            <w:r w:rsidR="00967546">
              <w:rPr>
                <w:rFonts w:hint="eastAsia"/>
                <w:sz w:val="22"/>
              </w:rPr>
              <w:t>。</w:t>
            </w:r>
            <w:r w:rsidR="003F6770">
              <w:rPr>
                <w:rFonts w:hint="eastAsia"/>
                <w:sz w:val="22"/>
              </w:rPr>
              <w:t>这个事件产生于那些“特殊键”被按下时，这些键包括功能键、方向键和</w:t>
            </w:r>
            <w:r w:rsidR="003F6770">
              <w:rPr>
                <w:rFonts w:hint="eastAsia"/>
                <w:sz w:val="22"/>
              </w:rPr>
              <w:lastRenderedPageBreak/>
              <w:t>一些其他按键。第一个参数是按下的键值，第</w:t>
            </w:r>
            <w:r w:rsidR="003F6770">
              <w:rPr>
                <w:rFonts w:hint="eastAsia"/>
                <w:sz w:val="22"/>
              </w:rPr>
              <w:t>2</w:t>
            </w:r>
            <w:r w:rsidR="003F6770">
              <w:rPr>
                <w:rFonts w:hint="eastAsia"/>
                <w:sz w:val="22"/>
              </w:rPr>
              <w:t>和第</w:t>
            </w:r>
            <w:r w:rsidR="003F6770">
              <w:rPr>
                <w:rFonts w:hint="eastAsia"/>
                <w:sz w:val="22"/>
              </w:rPr>
              <w:t>3</w:t>
            </w:r>
            <w:r w:rsidR="003F6770">
              <w:rPr>
                <w:rFonts w:hint="eastAsia"/>
                <w:sz w:val="22"/>
              </w:rPr>
              <w:t>个参数是窗口整型坐标，它记录了当特殊键被按下时光标的位置。</w:t>
            </w:r>
          </w:p>
        </w:tc>
      </w:tr>
      <w:tr w:rsidR="008F6D13" w:rsidRPr="00D813BE" w14:paraId="60E0EF3D" w14:textId="77777777" w:rsidTr="003D49AA">
        <w:tc>
          <w:tcPr>
            <w:tcW w:w="1242" w:type="dxa"/>
          </w:tcPr>
          <w:p w14:paraId="56C027C7" w14:textId="77777777" w:rsidR="008F6D13" w:rsidRPr="00D813BE" w:rsidRDefault="008F6D13" w:rsidP="007D4B0E">
            <w:pPr>
              <w:spacing w:line="240" w:lineRule="auto"/>
              <w:ind w:firstLineChars="0" w:firstLine="0"/>
              <w:rPr>
                <w:sz w:val="22"/>
              </w:rPr>
            </w:pPr>
            <w:r w:rsidRPr="00D813BE">
              <w:rPr>
                <w:rFonts w:hint="eastAsia"/>
                <w:sz w:val="22"/>
              </w:rPr>
              <w:lastRenderedPageBreak/>
              <w:t>menu</w:t>
            </w:r>
          </w:p>
        </w:tc>
        <w:tc>
          <w:tcPr>
            <w:tcW w:w="7655" w:type="dxa"/>
          </w:tcPr>
          <w:p w14:paraId="24C2D137" w14:textId="77777777" w:rsidR="008D7F07" w:rsidRPr="008D7F07" w:rsidRDefault="00645E57" w:rsidP="007D4B0E">
            <w:pPr>
              <w:spacing w:line="240" w:lineRule="auto"/>
              <w:ind w:firstLineChars="0" w:firstLine="0"/>
              <w:rPr>
                <w:sz w:val="22"/>
              </w:rPr>
            </w:pPr>
            <w:r>
              <w:rPr>
                <w:rFonts w:hint="eastAsia"/>
                <w:sz w:val="22"/>
              </w:rPr>
              <w:t>int glutCreateMenu(func_name)</w:t>
            </w:r>
            <w:r w:rsidR="008D7F07">
              <w:rPr>
                <w:rFonts w:hint="eastAsia"/>
                <w:sz w:val="22"/>
              </w:rPr>
              <w:t>，回调函数形式</w:t>
            </w:r>
            <w:r w:rsidR="008D7F07">
              <w:rPr>
                <w:rFonts w:hint="eastAsia"/>
                <w:sz w:val="22"/>
              </w:rPr>
              <w:t>void func_name(int)</w:t>
            </w:r>
            <w:r w:rsidR="008D7F07">
              <w:rPr>
                <w:rFonts w:hint="eastAsia"/>
                <w:sz w:val="22"/>
              </w:rPr>
              <w:t>，传递给这个函数的是一个整型参数，它记录了当菜单打开并有选项被选中后，所选中的菜单项对应的编号。</w:t>
            </w:r>
          </w:p>
        </w:tc>
      </w:tr>
      <w:tr w:rsidR="008F6D13" w:rsidRPr="00D813BE" w14:paraId="2192294F" w14:textId="77777777" w:rsidTr="003D49AA">
        <w:tc>
          <w:tcPr>
            <w:tcW w:w="1242" w:type="dxa"/>
          </w:tcPr>
          <w:p w14:paraId="3046E335" w14:textId="77777777" w:rsidR="008F6D13" w:rsidRPr="00D813BE" w:rsidRDefault="008F6D13" w:rsidP="007D4B0E">
            <w:pPr>
              <w:spacing w:line="240" w:lineRule="auto"/>
              <w:ind w:firstLineChars="0" w:firstLine="0"/>
              <w:rPr>
                <w:sz w:val="22"/>
              </w:rPr>
            </w:pPr>
            <w:r w:rsidRPr="00D813BE">
              <w:rPr>
                <w:rFonts w:hint="eastAsia"/>
                <w:sz w:val="22"/>
              </w:rPr>
              <w:t>mouse</w:t>
            </w:r>
          </w:p>
        </w:tc>
        <w:tc>
          <w:tcPr>
            <w:tcW w:w="7655" w:type="dxa"/>
          </w:tcPr>
          <w:p w14:paraId="2A873F3F" w14:textId="77777777" w:rsidR="008F6D13" w:rsidRPr="00D813BE" w:rsidRDefault="00645E57" w:rsidP="00625158">
            <w:pPr>
              <w:spacing w:line="240" w:lineRule="auto"/>
              <w:ind w:firstLineChars="0" w:firstLine="0"/>
              <w:rPr>
                <w:sz w:val="22"/>
              </w:rPr>
            </w:pPr>
            <w:r>
              <w:rPr>
                <w:rFonts w:hint="eastAsia"/>
                <w:sz w:val="22"/>
              </w:rPr>
              <w:t>glutMouseFunc(func_name)</w:t>
            </w:r>
            <w:r w:rsidRPr="00D813BE">
              <w:rPr>
                <w:rFonts w:hint="eastAsia"/>
                <w:sz w:val="22"/>
              </w:rPr>
              <w:t>需要一个回调函数作为参数，该回调函数具有形式</w:t>
            </w:r>
            <w:r w:rsidRPr="00D813BE">
              <w:rPr>
                <w:rFonts w:hint="eastAsia"/>
                <w:sz w:val="22"/>
              </w:rPr>
              <w:t>void func_name(</w:t>
            </w:r>
            <w:r w:rsidR="00625158" w:rsidRPr="00625158">
              <w:rPr>
                <w:rFonts w:hint="eastAsia"/>
                <w:color w:val="FF0000"/>
                <w:sz w:val="22"/>
              </w:rPr>
              <w:t>int button, int state, int mouseX, int mouseY</w:t>
            </w:r>
            <w:r w:rsidRPr="00D813BE">
              <w:rPr>
                <w:rFonts w:hint="eastAsia"/>
                <w:sz w:val="22"/>
              </w:rPr>
              <w:t>)</w:t>
            </w:r>
            <w:r w:rsidR="00625158">
              <w:rPr>
                <w:rFonts w:hint="eastAsia"/>
                <w:sz w:val="22"/>
              </w:rPr>
              <w:t>。这里，</w:t>
            </w:r>
            <w:r w:rsidR="00625158">
              <w:rPr>
                <w:rFonts w:hint="eastAsia"/>
                <w:sz w:val="22"/>
              </w:rPr>
              <w:t>button</w:t>
            </w:r>
            <w:r w:rsidR="00625158">
              <w:rPr>
                <w:rFonts w:hint="eastAsia"/>
                <w:sz w:val="22"/>
              </w:rPr>
              <w:t>表示哪一个键被按下，</w:t>
            </w:r>
            <w:r w:rsidR="00625158">
              <w:rPr>
                <w:rFonts w:hint="eastAsia"/>
                <w:sz w:val="22"/>
              </w:rPr>
              <w:t>state</w:t>
            </w:r>
            <w:r w:rsidR="00625158">
              <w:rPr>
                <w:rFonts w:hint="eastAsia"/>
                <w:sz w:val="22"/>
              </w:rPr>
              <w:t>表示鼠标的状态，比如</w:t>
            </w:r>
            <w:r w:rsidR="00625158">
              <w:rPr>
                <w:rFonts w:hint="eastAsia"/>
                <w:sz w:val="22"/>
              </w:rPr>
              <w:t>GLUT_DOWN</w:t>
            </w:r>
            <w:r w:rsidR="00625158">
              <w:rPr>
                <w:rFonts w:hint="eastAsia"/>
                <w:sz w:val="22"/>
              </w:rPr>
              <w:t>；无论按下和松开按键，都会产生事件，还有整型值</w:t>
            </w:r>
            <w:r w:rsidR="00625158">
              <w:rPr>
                <w:rFonts w:hint="eastAsia"/>
                <w:sz w:val="22"/>
              </w:rPr>
              <w:t>xPos</w:t>
            </w:r>
            <w:r w:rsidR="00625158">
              <w:rPr>
                <w:rFonts w:hint="eastAsia"/>
                <w:sz w:val="22"/>
              </w:rPr>
              <w:t>和</w:t>
            </w:r>
            <w:r w:rsidR="00625158">
              <w:rPr>
                <w:rFonts w:hint="eastAsia"/>
                <w:sz w:val="22"/>
              </w:rPr>
              <w:t>yPos</w:t>
            </w:r>
            <w:r w:rsidR="00625158">
              <w:rPr>
                <w:rFonts w:hint="eastAsia"/>
                <w:sz w:val="22"/>
              </w:rPr>
              <w:t>来记录当事件发生时光标在窗口中的坐标。如果鼠标键定义为用来触发一个菜单，则鼠标事件将不会使用该回调函数。</w:t>
            </w:r>
          </w:p>
        </w:tc>
      </w:tr>
      <w:tr w:rsidR="00645E57" w:rsidRPr="00D813BE" w14:paraId="5778F46B" w14:textId="77777777" w:rsidTr="003D49AA">
        <w:tc>
          <w:tcPr>
            <w:tcW w:w="1242" w:type="dxa"/>
          </w:tcPr>
          <w:p w14:paraId="7F4771DE" w14:textId="77777777" w:rsidR="00645E57" w:rsidRPr="00D813BE" w:rsidRDefault="00645E57" w:rsidP="007D4B0E">
            <w:pPr>
              <w:spacing w:line="240" w:lineRule="auto"/>
              <w:ind w:firstLineChars="0" w:firstLine="0"/>
              <w:rPr>
                <w:sz w:val="22"/>
              </w:rPr>
            </w:pPr>
            <w:r>
              <w:rPr>
                <w:rFonts w:hint="eastAsia"/>
                <w:sz w:val="22"/>
              </w:rPr>
              <w:t>mouse passive motion</w:t>
            </w:r>
          </w:p>
        </w:tc>
        <w:tc>
          <w:tcPr>
            <w:tcW w:w="7655" w:type="dxa"/>
          </w:tcPr>
          <w:p w14:paraId="72E85E5C" w14:textId="77777777" w:rsidR="00645E57" w:rsidRDefault="00804A83" w:rsidP="007D4B0E">
            <w:pPr>
              <w:spacing w:line="240" w:lineRule="auto"/>
              <w:ind w:firstLineChars="0" w:firstLine="0"/>
              <w:rPr>
                <w:sz w:val="22"/>
              </w:rPr>
            </w:pPr>
            <w:r>
              <w:rPr>
                <w:rFonts w:hint="eastAsia"/>
                <w:sz w:val="22"/>
              </w:rPr>
              <w:t>glutPassiveMotionFunc(func_name)</w:t>
            </w:r>
            <w:r>
              <w:rPr>
                <w:rFonts w:hint="eastAsia"/>
                <w:sz w:val="22"/>
              </w:rPr>
              <w:t>，回调函数形式</w:t>
            </w:r>
            <w:r>
              <w:rPr>
                <w:rFonts w:hint="eastAsia"/>
                <w:sz w:val="22"/>
              </w:rPr>
              <w:t>void func_name(int, int)</w:t>
            </w:r>
            <w:r>
              <w:rPr>
                <w:rFonts w:hint="eastAsia"/>
                <w:sz w:val="22"/>
              </w:rPr>
              <w:t>。这两个整型参数代表了事件发生时光标相对窗口的坐标。这个事件是鼠标在鼠标键放开（即没有被按下）状态下移动时产生。</w:t>
            </w:r>
          </w:p>
        </w:tc>
      </w:tr>
      <w:tr w:rsidR="007E182E" w:rsidRPr="00D813BE" w14:paraId="48F96098" w14:textId="77777777" w:rsidTr="003D49AA">
        <w:tc>
          <w:tcPr>
            <w:tcW w:w="1242" w:type="dxa"/>
          </w:tcPr>
          <w:p w14:paraId="56459698" w14:textId="77777777" w:rsidR="007E182E" w:rsidRDefault="007E182E" w:rsidP="007D4B0E">
            <w:pPr>
              <w:spacing w:line="240" w:lineRule="auto"/>
              <w:ind w:firstLineChars="0" w:firstLine="0"/>
              <w:rPr>
                <w:sz w:val="22"/>
              </w:rPr>
            </w:pPr>
            <w:r>
              <w:rPr>
                <w:rFonts w:hint="eastAsia"/>
                <w:sz w:val="22"/>
              </w:rPr>
              <w:t>joystick</w:t>
            </w:r>
          </w:p>
        </w:tc>
        <w:tc>
          <w:tcPr>
            <w:tcW w:w="7655" w:type="dxa"/>
          </w:tcPr>
          <w:p w14:paraId="46AF2A5F" w14:textId="77777777" w:rsidR="007E182E" w:rsidRDefault="005C55C7" w:rsidP="007D4B0E">
            <w:pPr>
              <w:spacing w:line="240" w:lineRule="auto"/>
              <w:ind w:firstLineChars="0" w:firstLine="0"/>
              <w:rPr>
                <w:sz w:val="22"/>
              </w:rPr>
            </w:pPr>
            <w:r w:rsidRPr="007254DA">
              <w:rPr>
                <w:rFonts w:hint="eastAsia"/>
                <w:highlight w:val="yellow"/>
              </w:rPr>
              <w:t>glutJoystickFunc</w:t>
            </w:r>
          </w:p>
        </w:tc>
      </w:tr>
      <w:tr w:rsidR="00645E57" w:rsidRPr="00D813BE" w14:paraId="050ABBAB" w14:textId="77777777" w:rsidTr="003D49AA">
        <w:tc>
          <w:tcPr>
            <w:tcW w:w="1242" w:type="dxa"/>
          </w:tcPr>
          <w:p w14:paraId="21FB7825" w14:textId="77777777" w:rsidR="00645E57" w:rsidRPr="00D813BE" w:rsidRDefault="00645E57" w:rsidP="007D4B0E">
            <w:pPr>
              <w:spacing w:line="240" w:lineRule="auto"/>
              <w:ind w:firstLineChars="0" w:firstLine="0"/>
              <w:rPr>
                <w:sz w:val="22"/>
              </w:rPr>
            </w:pPr>
            <w:r>
              <w:rPr>
                <w:rFonts w:hint="eastAsia"/>
                <w:sz w:val="22"/>
              </w:rPr>
              <w:t>timer</w:t>
            </w:r>
          </w:p>
        </w:tc>
        <w:tc>
          <w:tcPr>
            <w:tcW w:w="7655" w:type="dxa"/>
          </w:tcPr>
          <w:p w14:paraId="473CDD83" w14:textId="77777777" w:rsidR="00645E57" w:rsidRDefault="00645E57" w:rsidP="007D4B0E">
            <w:pPr>
              <w:spacing w:line="240" w:lineRule="auto"/>
              <w:ind w:firstLineChars="0" w:firstLine="0"/>
              <w:rPr>
                <w:sz w:val="22"/>
              </w:rPr>
            </w:pPr>
            <w:r>
              <w:rPr>
                <w:rFonts w:hint="eastAsia"/>
                <w:sz w:val="22"/>
              </w:rPr>
              <w:t>glutTimerFunc(msec, func_name, value)</w:t>
            </w:r>
            <w:r w:rsidR="003F6770">
              <w:rPr>
                <w:rFonts w:hint="eastAsia"/>
                <w:sz w:val="22"/>
              </w:rPr>
              <w:t>需要一个整型参数</w:t>
            </w:r>
            <w:r w:rsidR="003F6770">
              <w:rPr>
                <w:rFonts w:hint="eastAsia"/>
                <w:sz w:val="22"/>
              </w:rPr>
              <w:t>(msec)</w:t>
            </w:r>
            <w:r w:rsidR="003F6770">
              <w:rPr>
                <w:rFonts w:hint="eastAsia"/>
                <w:sz w:val="22"/>
              </w:rPr>
              <w:t>来表示经过多少毫秒回调函数被触发；一个回调函数参数，回调函数具有形式</w:t>
            </w:r>
            <w:r w:rsidR="003F6770">
              <w:rPr>
                <w:rFonts w:hint="eastAsia"/>
                <w:sz w:val="22"/>
              </w:rPr>
              <w:t>void func_name(int)</w:t>
            </w:r>
            <w:r w:rsidR="003F6770">
              <w:rPr>
                <w:rFonts w:hint="eastAsia"/>
                <w:sz w:val="22"/>
              </w:rPr>
              <w:t>；还需要一个整型参数</w:t>
            </w:r>
            <w:r w:rsidR="003F6770">
              <w:rPr>
                <w:rFonts w:hint="eastAsia"/>
                <w:sz w:val="22"/>
              </w:rPr>
              <w:t>(value)</w:t>
            </w:r>
            <w:r w:rsidR="003F6770">
              <w:rPr>
                <w:rFonts w:hint="eastAsia"/>
                <w:sz w:val="22"/>
              </w:rPr>
              <w:t>作为调用该回调函数时的传入参数。</w:t>
            </w:r>
          </w:p>
        </w:tc>
      </w:tr>
    </w:tbl>
    <w:p w14:paraId="07CE30C5" w14:textId="77777777" w:rsidR="007254DA" w:rsidRDefault="007254DA" w:rsidP="007254DA">
      <w:pPr>
        <w:ind w:firstLine="480"/>
      </w:pPr>
    </w:p>
    <w:p w14:paraId="0C319809" w14:textId="77777777" w:rsidR="007E182E" w:rsidRDefault="007E182E" w:rsidP="007254DA">
      <w:pPr>
        <w:ind w:firstLine="480"/>
      </w:pPr>
      <w:r>
        <w:rPr>
          <w:rFonts w:hint="eastAsia"/>
        </w:rPr>
        <w:t>还有其他的一些设备事件，如</w:t>
      </w:r>
      <w:r>
        <w:rPr>
          <w:rFonts w:hint="eastAsia"/>
        </w:rPr>
        <w:t>Joystick</w:t>
      </w:r>
    </w:p>
    <w:p w14:paraId="65A25A06" w14:textId="77777777" w:rsidR="007E182E" w:rsidRDefault="007E182E" w:rsidP="007E182E">
      <w:pPr>
        <w:ind w:firstLine="480"/>
        <w:rPr>
          <w:shd w:val="clear" w:color="auto" w:fill="FFFFFF"/>
        </w:rPr>
      </w:pPr>
      <w:bookmarkStart w:id="0" w:name="glutJoystickFunc.3GLUT-name"/>
      <w:r>
        <w:rPr>
          <w:shd w:val="clear" w:color="auto" w:fill="FFFFFF"/>
        </w:rPr>
        <w:t>glutJoystickFunc — sets the joystick callback for the current window.</w:t>
      </w:r>
    </w:p>
    <w:bookmarkEnd w:id="0"/>
    <w:p w14:paraId="20648055" w14:textId="77777777" w:rsidR="007E182E" w:rsidRPr="007E182E" w:rsidRDefault="007E182E" w:rsidP="007254DA">
      <w:pPr>
        <w:ind w:firstLine="480"/>
      </w:pPr>
      <w:r w:rsidRPr="007254DA">
        <w:rPr>
          <w:rFonts w:hint="eastAsia"/>
          <w:highlight w:val="yellow"/>
        </w:rPr>
        <w:t>void glutJoystickFunc(void(*)(unsigned int buttons, int xaxis, int yaxis, int zaxis), int pollInterval)</w:t>
      </w:r>
    </w:p>
    <w:p w14:paraId="4A9C02C9" w14:textId="77777777" w:rsidR="007E182E" w:rsidRDefault="007E182E" w:rsidP="007E182E">
      <w:pPr>
        <w:ind w:firstLine="480"/>
      </w:pPr>
      <w:r>
        <w:rPr>
          <w:rFonts w:hint="eastAsia"/>
        </w:rPr>
        <w:t>参数：</w:t>
      </w:r>
      <w:r>
        <w:rPr>
          <w:rFonts w:hint="eastAsia"/>
        </w:rPr>
        <w:t xml:space="preserve">func:The new joystick callback function.  </w:t>
      </w:r>
      <w:r w:rsidR="00D356D5">
        <w:rPr>
          <w:rFonts w:hint="eastAsia"/>
        </w:rPr>
        <w:t>“</w:t>
      </w:r>
      <w:r>
        <w:rPr>
          <w:rFonts w:hint="eastAsia"/>
        </w:rPr>
        <w:t>pollInterval</w:t>
      </w:r>
      <w:r>
        <w:t>”</w:t>
      </w:r>
      <w:r>
        <w:rPr>
          <w:rFonts w:hint="eastAsia"/>
        </w:rPr>
        <w:t>: Joystick polling interval in ms.</w:t>
      </w:r>
    </w:p>
    <w:p w14:paraId="5E23C4EA" w14:textId="77777777" w:rsidR="007E182E" w:rsidRPr="007E182E" w:rsidRDefault="00D608AF" w:rsidP="007E182E">
      <w:pPr>
        <w:ind w:firstLine="480"/>
      </w:pPr>
      <w:r>
        <w:rPr>
          <w:rFonts w:hint="eastAsia"/>
        </w:rPr>
        <w:t>介绍：</w:t>
      </w:r>
      <w:r w:rsidR="007E182E" w:rsidRPr="007E182E">
        <w:t>glutJoystickFunc</w:t>
      </w:r>
      <w:r w:rsidR="007254DA">
        <w:rPr>
          <w:rFonts w:hint="eastAsia"/>
        </w:rPr>
        <w:t xml:space="preserve"> </w:t>
      </w:r>
      <w:r w:rsidR="007E182E" w:rsidRPr="007E182E">
        <w:t>sets the joystick callback for the current window.</w:t>
      </w:r>
    </w:p>
    <w:p w14:paraId="1D46346E" w14:textId="77777777" w:rsidR="007E182E" w:rsidRDefault="007E182E" w:rsidP="007E182E">
      <w:pPr>
        <w:ind w:firstLine="480"/>
      </w:pPr>
      <w:bookmarkStart w:id="1" w:name="glutJoystickFunc.3GLUT-description"/>
      <w:r>
        <w:t xml:space="preserve">The joystick callback is called either due to polling of the joystick at the uniform </w:t>
      </w:r>
      <w:r w:rsidR="007254DA">
        <w:t>timer interval specified by</w:t>
      </w:r>
      <w:r w:rsidR="007254DA">
        <w:rPr>
          <w:rFonts w:hint="eastAsia"/>
        </w:rPr>
        <w:t xml:space="preserve"> </w:t>
      </w:r>
      <w:r w:rsidRPr="007E182E">
        <w:t>pollInterval</w:t>
      </w:r>
      <w:r w:rsidR="007254DA">
        <w:rPr>
          <w:rFonts w:hint="eastAsia"/>
        </w:rPr>
        <w:t xml:space="preserve"> </w:t>
      </w:r>
      <w:r>
        <w:t>(in milliseconds) or in response to calling</w:t>
      </w:r>
      <w:bookmarkEnd w:id="1"/>
      <w:r w:rsidR="000E4B6A">
        <w:rPr>
          <w:rFonts w:hint="eastAsia"/>
        </w:rPr>
        <w:t xml:space="preserve"> </w:t>
      </w:r>
      <w:r w:rsidRPr="007E182E">
        <w:t>glutForceJoystickFunc</w:t>
      </w:r>
      <w:r w:rsidR="000E4B6A">
        <w:t>. If the</w:t>
      </w:r>
      <w:r w:rsidR="000E4B6A">
        <w:rPr>
          <w:rFonts w:hint="eastAsia"/>
        </w:rPr>
        <w:t xml:space="preserve"> </w:t>
      </w:r>
      <w:r w:rsidRPr="007E182E">
        <w:t>pollInterval</w:t>
      </w:r>
      <w:r w:rsidR="000E4B6A">
        <w:rPr>
          <w:rFonts w:hint="eastAsia"/>
        </w:rPr>
        <w:t xml:space="preserve"> </w:t>
      </w:r>
      <w:r>
        <w:t>is non-positive, no joystick polling is performed and the GLUT application must frequently (usually from an idle callback) call</w:t>
      </w:r>
      <w:r w:rsidR="000E4B6A">
        <w:rPr>
          <w:rFonts w:hint="eastAsia"/>
        </w:rPr>
        <w:t xml:space="preserve"> </w:t>
      </w:r>
      <w:r w:rsidRPr="007E182E">
        <w:t>glutForceJoystickFunc</w:t>
      </w:r>
      <w:r>
        <w:t>.</w:t>
      </w:r>
    </w:p>
    <w:p w14:paraId="29561742" w14:textId="77777777" w:rsidR="007E182E" w:rsidRPr="007E182E" w:rsidRDefault="007E182E" w:rsidP="007E182E">
      <w:pPr>
        <w:ind w:firstLine="480"/>
      </w:pPr>
      <w:r w:rsidRPr="007E182E">
        <w:t>The joystick buttons</w:t>
      </w:r>
      <w:r w:rsidR="000E4B6A">
        <w:t xml:space="preserve"> are reported by the callback's</w:t>
      </w:r>
      <w:r w:rsidR="000E4B6A">
        <w:rPr>
          <w:rFonts w:hint="eastAsia"/>
        </w:rPr>
        <w:t xml:space="preserve"> </w:t>
      </w:r>
      <w:r w:rsidRPr="007E182E">
        <w:t>butt</w:t>
      </w:r>
      <w:r w:rsidR="000E4B6A">
        <w:t>onMask</w:t>
      </w:r>
      <w:r w:rsidR="000E4B6A">
        <w:rPr>
          <w:rFonts w:hint="eastAsia"/>
        </w:rPr>
        <w:t xml:space="preserve"> </w:t>
      </w:r>
      <w:r w:rsidR="000E4B6A">
        <w:t>parameter. The constants</w:t>
      </w:r>
      <w:r w:rsidR="000E4B6A">
        <w:rPr>
          <w:rFonts w:hint="eastAsia"/>
        </w:rPr>
        <w:t xml:space="preserve"> </w:t>
      </w:r>
      <w:r w:rsidR="000E4B6A" w:rsidRPr="000E4B6A">
        <w:rPr>
          <w:color w:val="FF0000"/>
        </w:rPr>
        <w:t>GLUT_JOYSTICK_BUTTON_A</w:t>
      </w:r>
      <w:r w:rsidR="000E4B6A" w:rsidRPr="000E4B6A">
        <w:rPr>
          <w:rFonts w:hint="eastAsia"/>
          <w:color w:val="FF0000"/>
        </w:rPr>
        <w:t xml:space="preserve"> </w:t>
      </w:r>
      <w:r w:rsidR="000E4B6A" w:rsidRPr="000E4B6A">
        <w:rPr>
          <w:color w:val="FF0000"/>
        </w:rPr>
        <w:t>(0x1),</w:t>
      </w:r>
      <w:r w:rsidR="000E4B6A" w:rsidRPr="000E4B6A">
        <w:rPr>
          <w:rFonts w:hint="eastAsia"/>
          <w:color w:val="FF0000"/>
        </w:rPr>
        <w:t xml:space="preserve"> </w:t>
      </w:r>
      <w:r w:rsidR="000E4B6A" w:rsidRPr="000E4B6A">
        <w:rPr>
          <w:color w:val="FF0000"/>
        </w:rPr>
        <w:t>GLUT_JOYSTICK_BUTTON_B</w:t>
      </w:r>
      <w:r w:rsidR="000E4B6A" w:rsidRPr="000E4B6A">
        <w:rPr>
          <w:rFonts w:hint="eastAsia"/>
          <w:color w:val="FF0000"/>
        </w:rPr>
        <w:t xml:space="preserve"> </w:t>
      </w:r>
      <w:r w:rsidR="000E4B6A" w:rsidRPr="000E4B6A">
        <w:rPr>
          <w:color w:val="FF0000"/>
        </w:rPr>
        <w:t>(0x2),</w:t>
      </w:r>
      <w:r w:rsidR="000E4B6A" w:rsidRPr="000E4B6A">
        <w:rPr>
          <w:rFonts w:hint="eastAsia"/>
          <w:color w:val="FF0000"/>
        </w:rPr>
        <w:t xml:space="preserve"> </w:t>
      </w:r>
      <w:r w:rsidR="000E4B6A" w:rsidRPr="000E4B6A">
        <w:rPr>
          <w:color w:val="FF0000"/>
        </w:rPr>
        <w:t>GLUT_JOYSTICK_BUTTON_C</w:t>
      </w:r>
      <w:r w:rsidR="000E4B6A" w:rsidRPr="000E4B6A">
        <w:rPr>
          <w:rFonts w:hint="eastAsia"/>
          <w:color w:val="FF0000"/>
        </w:rPr>
        <w:t xml:space="preserve"> </w:t>
      </w:r>
      <w:r w:rsidR="000E4B6A" w:rsidRPr="000E4B6A">
        <w:rPr>
          <w:color w:val="FF0000"/>
        </w:rPr>
        <w:t>(0x4), and</w:t>
      </w:r>
      <w:r w:rsidR="000E4B6A" w:rsidRPr="000E4B6A">
        <w:rPr>
          <w:rFonts w:hint="eastAsia"/>
          <w:color w:val="FF0000"/>
        </w:rPr>
        <w:t xml:space="preserve"> </w:t>
      </w:r>
      <w:r w:rsidR="000E4B6A" w:rsidRPr="000E4B6A">
        <w:rPr>
          <w:color w:val="FF0000"/>
        </w:rPr>
        <w:t>GLUT_JOYSTICK_BUTTON_D</w:t>
      </w:r>
      <w:r w:rsidR="000E4B6A" w:rsidRPr="000E4B6A">
        <w:rPr>
          <w:rFonts w:hint="eastAsia"/>
          <w:color w:val="FF0000"/>
        </w:rPr>
        <w:t xml:space="preserve"> </w:t>
      </w:r>
      <w:r w:rsidRPr="000E4B6A">
        <w:rPr>
          <w:color w:val="FF0000"/>
        </w:rPr>
        <w:t xml:space="preserve">(0x8) </w:t>
      </w:r>
      <w:r w:rsidRPr="007E182E">
        <w:t>are provided for programming convience.</w:t>
      </w:r>
    </w:p>
    <w:p w14:paraId="66C71AC3" w14:textId="77777777" w:rsidR="007E182E" w:rsidRPr="007E182E" w:rsidRDefault="007E182E" w:rsidP="007E182E">
      <w:pPr>
        <w:ind w:firstLine="480"/>
      </w:pPr>
      <w:r w:rsidRPr="007E182E">
        <w:lastRenderedPageBreak/>
        <w:t>The x, y, and z callback parameters report the X, Y, and Z axes of the joystick. The joystick is centered at (0,0,0). X, Y, and Z are scaled to range between -1000 and 1000. Moving the joystick left reports negative X; right reports positive X. Pulling the stick towards you reports negative Y; push the stick away from you reports positive Y. If the joystick has a third axis (rudder or up/down), down reports negative Z; up reports positive Z.</w:t>
      </w:r>
    </w:p>
    <w:p w14:paraId="7F5A983B" w14:textId="77777777" w:rsidR="007E182E" w:rsidRPr="007E182E" w:rsidRDefault="000E4B6A" w:rsidP="007E182E">
      <w:pPr>
        <w:ind w:firstLine="480"/>
      </w:pPr>
      <w:r>
        <w:t>Passing a</w:t>
      </w:r>
      <w:r>
        <w:rPr>
          <w:rFonts w:hint="eastAsia"/>
        </w:rPr>
        <w:t xml:space="preserve"> </w:t>
      </w:r>
      <w:r>
        <w:t>NULL</w:t>
      </w:r>
      <w:r>
        <w:rPr>
          <w:rFonts w:hint="eastAsia"/>
        </w:rPr>
        <w:t xml:space="preserve"> </w:t>
      </w:r>
      <w:r>
        <w:t>func to</w:t>
      </w:r>
      <w:r>
        <w:rPr>
          <w:rFonts w:hint="eastAsia"/>
        </w:rPr>
        <w:t xml:space="preserve"> </w:t>
      </w:r>
      <w:r>
        <w:t>glutJoystickFunc</w:t>
      </w:r>
      <w:r>
        <w:rPr>
          <w:rFonts w:hint="eastAsia"/>
        </w:rPr>
        <w:t xml:space="preserve"> </w:t>
      </w:r>
      <w:r w:rsidR="007E182E" w:rsidRPr="007E182E">
        <w:t>disables the generation of joystick callbacks. Without a joystick callback registered,</w:t>
      </w:r>
      <w:r>
        <w:rPr>
          <w:rFonts w:hint="eastAsia"/>
        </w:rPr>
        <w:t xml:space="preserve"> </w:t>
      </w:r>
      <w:hyperlink r:id="rId23" w:history="1">
        <w:r w:rsidR="007E182E" w:rsidRPr="007E182E">
          <w:t>glutForceJoystickFunc</w:t>
        </w:r>
      </w:hyperlink>
      <w:r>
        <w:rPr>
          <w:rFonts w:hint="eastAsia"/>
        </w:rPr>
        <w:t xml:space="preserve"> </w:t>
      </w:r>
      <w:r w:rsidR="007E182E" w:rsidRPr="007E182E">
        <w:t>does nothing.</w:t>
      </w:r>
    </w:p>
    <w:p w14:paraId="518F1721" w14:textId="77777777" w:rsidR="007E182E" w:rsidRPr="007E182E" w:rsidRDefault="007E182E" w:rsidP="007E182E">
      <w:pPr>
        <w:ind w:firstLine="480"/>
      </w:pPr>
      <w:r w:rsidRPr="007E182E">
        <w:t>When a new window is created, no joystick callback is initially registered.</w:t>
      </w:r>
    </w:p>
    <w:p w14:paraId="79772507" w14:textId="77777777" w:rsidR="00D608AF" w:rsidRDefault="00D608AF" w:rsidP="00D608AF">
      <w:pPr>
        <w:ind w:firstLine="480"/>
        <w:rPr>
          <w:shd w:val="clear" w:color="auto" w:fill="FFFFFF"/>
        </w:rPr>
      </w:pPr>
      <w:r>
        <w:rPr>
          <w:rFonts w:hint="eastAsia"/>
        </w:rPr>
        <w:t>限制：</w:t>
      </w:r>
      <w:bookmarkStart w:id="2" w:name="glutJoystickFunc.3GLUT-limitations"/>
      <w:r>
        <w:rPr>
          <w:shd w:val="clear" w:color="auto" w:fill="FFFFFF"/>
        </w:rPr>
        <w:t>The GLUT joystick callback only reports the first 3 axes and 32 buttons. GLUT supports only a single joystick.</w:t>
      </w:r>
    </w:p>
    <w:p w14:paraId="6AD467CA" w14:textId="77777777" w:rsidR="00D608AF" w:rsidRPr="00D608AF" w:rsidRDefault="00D608AF" w:rsidP="00D608AF">
      <w:pPr>
        <w:ind w:firstLine="480"/>
        <w:rPr>
          <w:kern w:val="0"/>
          <w:shd w:val="clear" w:color="auto" w:fill="FFFFFF"/>
        </w:rPr>
      </w:pPr>
      <w:bookmarkStart w:id="3" w:name="glutJoystickFunc.3GLUT-glut_implementati"/>
      <w:bookmarkEnd w:id="2"/>
      <w:r w:rsidRPr="00EB2016">
        <w:rPr>
          <w:color w:val="FF0000"/>
          <w:kern w:val="0"/>
          <w:shd w:val="clear" w:color="auto" w:fill="FFFFFF"/>
        </w:rPr>
        <w:t>Glut Implementation Notes For X11</w:t>
      </w:r>
      <w:r w:rsidR="006855FF">
        <w:rPr>
          <w:rFonts w:hint="eastAsia"/>
          <w:kern w:val="0"/>
          <w:shd w:val="clear" w:color="auto" w:fill="FFFFFF"/>
        </w:rPr>
        <w:t>：</w:t>
      </w:r>
      <w:r w:rsidRPr="00D608AF">
        <w:rPr>
          <w:kern w:val="0"/>
          <w:shd w:val="clear" w:color="auto" w:fill="FFFFFF"/>
        </w:rPr>
        <w:t>The current implementation of GLUT for X11 supports the joystick API, but not joystick input. A future implementation of GLUT for X11 may add joystick support.</w:t>
      </w:r>
    </w:p>
    <w:bookmarkEnd w:id="3"/>
    <w:p w14:paraId="719EA019" w14:textId="77777777" w:rsidR="00AC0295" w:rsidRDefault="000A2A83" w:rsidP="000A2A83">
      <w:pPr>
        <w:pStyle w:val="2"/>
      </w:pPr>
      <w:r>
        <w:rPr>
          <w:rFonts w:hint="eastAsia"/>
        </w:rPr>
        <w:t>7.10</w:t>
      </w:r>
      <w:r>
        <w:rPr>
          <w:rFonts w:hint="eastAsia"/>
        </w:rPr>
        <w:t>实现细节</w:t>
      </w:r>
    </w:p>
    <w:p w14:paraId="6D70D8B0" w14:textId="77777777" w:rsidR="00AC0295" w:rsidRDefault="00B85884" w:rsidP="00BD6BBC">
      <w:pPr>
        <w:ind w:firstLine="480"/>
      </w:pPr>
      <w:r>
        <w:rPr>
          <w:rFonts w:hint="eastAsia"/>
        </w:rPr>
        <w:t>F1</w:t>
      </w:r>
      <w:r>
        <w:rPr>
          <w:rFonts w:hint="eastAsia"/>
        </w:rPr>
        <w:t>到</w:t>
      </w:r>
      <w:r>
        <w:rPr>
          <w:rFonts w:hint="eastAsia"/>
        </w:rPr>
        <w:t>F12</w:t>
      </w:r>
      <w:r>
        <w:rPr>
          <w:rFonts w:hint="eastAsia"/>
        </w:rPr>
        <w:t>的功能键：</w:t>
      </w:r>
      <w:r>
        <w:rPr>
          <w:rFonts w:hint="eastAsia"/>
        </w:rPr>
        <w:t>GLUT_KEY_F1</w:t>
      </w:r>
      <w:r>
        <w:rPr>
          <w:rFonts w:hint="eastAsia"/>
        </w:rPr>
        <w:t>到</w:t>
      </w:r>
      <w:r>
        <w:rPr>
          <w:rFonts w:hint="eastAsia"/>
        </w:rPr>
        <w:t>GLUT_KEY_F12</w:t>
      </w:r>
    </w:p>
    <w:p w14:paraId="1D35D0A6" w14:textId="77777777" w:rsidR="00AC0295" w:rsidRDefault="00B85884" w:rsidP="00BD6BBC">
      <w:pPr>
        <w:ind w:firstLine="480"/>
      </w:pPr>
      <w:r>
        <w:rPr>
          <w:rFonts w:hint="eastAsia"/>
        </w:rPr>
        <w:t>方向键：</w:t>
      </w:r>
      <w:r>
        <w:rPr>
          <w:rFonts w:hint="eastAsia"/>
        </w:rPr>
        <w:t>GLUT_KEY_LEFT</w:t>
      </w:r>
    </w:p>
    <w:p w14:paraId="34923BC2" w14:textId="77777777" w:rsidR="000A2A83" w:rsidRDefault="00B85884" w:rsidP="00BD6BBC">
      <w:pPr>
        <w:ind w:firstLine="480"/>
      </w:pPr>
      <w:r>
        <w:rPr>
          <w:rFonts w:hint="eastAsia"/>
        </w:rPr>
        <w:t>其他特殊键：</w:t>
      </w:r>
      <w:r>
        <w:rPr>
          <w:rFonts w:hint="eastAsia"/>
        </w:rPr>
        <w:t>GLUT_KEY_PAGE_UP</w:t>
      </w:r>
      <w:r w:rsidR="00D16EC0">
        <w:rPr>
          <w:rFonts w:hint="eastAsia"/>
        </w:rPr>
        <w:t>，。。。</w:t>
      </w:r>
    </w:p>
    <w:p w14:paraId="690B57F1" w14:textId="77777777" w:rsidR="00AC0295" w:rsidRDefault="00B914C2" w:rsidP="00BD6BBC">
      <w:pPr>
        <w:ind w:firstLine="480"/>
      </w:pPr>
      <w:r>
        <w:rPr>
          <w:rFonts w:hint="eastAsia"/>
        </w:rPr>
        <w:t>在使用这些特殊键时，要用这些有含义的符号名来处理这些键值，这些键值返回给特殊键回调函数。</w:t>
      </w:r>
    </w:p>
    <w:p w14:paraId="7339A9EA" w14:textId="77777777" w:rsidR="00CA23A5" w:rsidRDefault="00CA23A5" w:rsidP="00BD6BBC">
      <w:pPr>
        <w:ind w:firstLine="480"/>
      </w:pPr>
      <w:r>
        <w:rPr>
          <w:rFonts w:hint="eastAsia"/>
        </w:rPr>
        <w:t>timer</w:t>
      </w:r>
      <w:r>
        <w:rPr>
          <w:rFonts w:hint="eastAsia"/>
        </w:rPr>
        <w:t>事件与其他任何事件都不一样，是一个“注册一次作用一次”的事件。</w:t>
      </w:r>
    </w:p>
    <w:p w14:paraId="06386F65" w14:textId="77777777" w:rsidR="00CA23A5" w:rsidRDefault="007254DA" w:rsidP="007254DA">
      <w:pPr>
        <w:pStyle w:val="31"/>
      </w:pPr>
      <w:r>
        <w:rPr>
          <w:rFonts w:hint="eastAsia"/>
        </w:rPr>
        <w:t>创建和操纵菜单</w:t>
      </w:r>
    </w:p>
    <w:p w14:paraId="3E16330F" w14:textId="77777777" w:rsidR="00CA23A5" w:rsidRDefault="00583944" w:rsidP="00BD6BBC">
      <w:pPr>
        <w:ind w:firstLine="480"/>
      </w:pPr>
      <w:r>
        <w:rPr>
          <w:rFonts w:hint="eastAsia"/>
        </w:rPr>
        <w:t>菜单是交互式编程的关键部分，</w:t>
      </w:r>
      <w:r>
        <w:rPr>
          <w:rFonts w:hint="eastAsia"/>
        </w:rPr>
        <w:t>GLUT</w:t>
      </w:r>
      <w:r>
        <w:rPr>
          <w:rFonts w:hint="eastAsia"/>
        </w:rPr>
        <w:t>和计算机的窗口系统结合在一起，为程序提供一个设备无关的菜单实现方法。</w:t>
      </w:r>
    </w:p>
    <w:p w14:paraId="74B19738" w14:textId="77777777" w:rsidR="00CA23A5" w:rsidRPr="00583944" w:rsidRDefault="00583944" w:rsidP="00BD6BBC">
      <w:pPr>
        <w:ind w:firstLine="480"/>
      </w:pPr>
      <w:r>
        <w:rPr>
          <w:rFonts w:hint="eastAsia"/>
        </w:rPr>
        <w:t>创建一个菜单调用</w:t>
      </w:r>
      <w:r>
        <w:rPr>
          <w:rFonts w:hint="eastAsia"/>
        </w:rPr>
        <w:t>glutCreateMenu(</w:t>
      </w:r>
      <w:r>
        <w:t>…</w:t>
      </w:r>
      <w:r>
        <w:rPr>
          <w:rFonts w:hint="eastAsia"/>
        </w:rPr>
        <w:t>)</w:t>
      </w:r>
      <w:r w:rsidR="00FB4D00">
        <w:rPr>
          <w:rFonts w:hint="eastAsia"/>
        </w:rPr>
        <w:t>，通过</w:t>
      </w:r>
      <w:r w:rsidR="00FB4D00">
        <w:rPr>
          <w:rFonts w:hint="eastAsia"/>
        </w:rPr>
        <w:t>glutAddMenuEntry(name, value)</w:t>
      </w:r>
      <w:r w:rsidR="00FB4D00">
        <w:rPr>
          <w:rFonts w:hint="eastAsia"/>
        </w:rPr>
        <w:t>函数和每一个菜单项的名字联系起来。可以通过</w:t>
      </w:r>
      <w:r w:rsidR="00FB4D00">
        <w:rPr>
          <w:rFonts w:hint="eastAsia"/>
        </w:rPr>
        <w:t>glutSetMenu(int)</w:t>
      </w:r>
      <w:r w:rsidR="00FB4D00">
        <w:rPr>
          <w:rFonts w:hint="eastAsia"/>
        </w:rPr>
        <w:t>函数来激活菜单，也可以通过</w:t>
      </w:r>
      <w:r w:rsidR="00FB4D00">
        <w:rPr>
          <w:rFonts w:hint="eastAsia"/>
        </w:rPr>
        <w:t>glutAddMenuEntry(</w:t>
      </w:r>
      <w:r w:rsidR="00FB4D00">
        <w:t>…</w:t>
      </w:r>
      <w:r w:rsidR="00FB4D00">
        <w:rPr>
          <w:rFonts w:hint="eastAsia"/>
        </w:rPr>
        <w:t>)</w:t>
      </w:r>
      <w:r w:rsidR="00FB4D00">
        <w:rPr>
          <w:rFonts w:hint="eastAsia"/>
        </w:rPr>
        <w:t>函数来添加菜单项。</w:t>
      </w:r>
    </w:p>
    <w:p w14:paraId="5C033834" w14:textId="77777777" w:rsidR="00CA23A5" w:rsidRDefault="00D97CF8" w:rsidP="00BD6BBC">
      <w:pPr>
        <w:ind w:firstLine="480"/>
      </w:pPr>
      <w:r>
        <w:rPr>
          <w:rFonts w:hint="eastAsia"/>
        </w:rPr>
        <w:t>在</w:t>
      </w:r>
      <w:r>
        <w:rPr>
          <w:rFonts w:hint="eastAsia"/>
        </w:rPr>
        <w:t>OpenGL</w:t>
      </w:r>
      <w:r>
        <w:rPr>
          <w:rFonts w:hint="eastAsia"/>
        </w:rPr>
        <w:t>中，菜单可以被激活，也可以取消激活，可以被创建，也可以被销毁；菜单可以被添加、删除和修改。都可以在</w:t>
      </w:r>
      <w:r>
        <w:rPr>
          <w:rFonts w:hint="eastAsia"/>
        </w:rPr>
        <w:t>GLUT</w:t>
      </w:r>
      <w:r>
        <w:rPr>
          <w:rFonts w:hint="eastAsia"/>
        </w:rPr>
        <w:t>中找到相应的</w:t>
      </w:r>
      <w:r>
        <w:rPr>
          <w:rFonts w:hint="eastAsia"/>
        </w:rPr>
        <w:t>API</w:t>
      </w:r>
      <w:r>
        <w:rPr>
          <w:rFonts w:hint="eastAsia"/>
        </w:rPr>
        <w:t>。</w:t>
      </w:r>
    </w:p>
    <w:p w14:paraId="028FFC49" w14:textId="77777777" w:rsidR="00CA23A5" w:rsidRDefault="00E076B9" w:rsidP="00BD6BBC">
      <w:pPr>
        <w:ind w:firstLine="480"/>
      </w:pPr>
      <w:r>
        <w:rPr>
          <w:rFonts w:hint="eastAsia"/>
        </w:rPr>
        <w:lastRenderedPageBreak/>
        <w:t>查看当前活动的菜单编号，用：</w:t>
      </w:r>
      <w:r>
        <w:rPr>
          <w:rFonts w:hint="eastAsia"/>
        </w:rPr>
        <w:t>int glutGetMenu(void);</w:t>
      </w:r>
    </w:p>
    <w:p w14:paraId="68CE2461" w14:textId="77777777" w:rsidR="00D97CF8" w:rsidRDefault="00543927" w:rsidP="00BD6BBC">
      <w:pPr>
        <w:ind w:firstLine="480"/>
      </w:pPr>
      <w:r>
        <w:t>…</w:t>
      </w:r>
      <w:r w:rsidR="0059165A">
        <w:t>…</w:t>
      </w:r>
    </w:p>
    <w:p w14:paraId="47568F5B" w14:textId="77777777" w:rsidR="00386BEE" w:rsidRDefault="000A2A83" w:rsidP="000A2A83">
      <w:pPr>
        <w:pStyle w:val="2"/>
      </w:pPr>
      <w:r>
        <w:rPr>
          <w:rFonts w:hint="eastAsia"/>
        </w:rPr>
        <w:t>7.11</w:t>
      </w:r>
      <w:r>
        <w:rPr>
          <w:rFonts w:hint="eastAsia"/>
        </w:rPr>
        <w:t>代码实例</w:t>
      </w:r>
    </w:p>
    <w:p w14:paraId="5EC6790A" w14:textId="77777777" w:rsidR="00386BEE" w:rsidRDefault="001872D8" w:rsidP="001872D8">
      <w:pPr>
        <w:pStyle w:val="31"/>
      </w:pPr>
      <w:r>
        <w:rPr>
          <w:rFonts w:hint="eastAsia"/>
        </w:rPr>
        <w:t>7.11.1</w:t>
      </w:r>
      <w:r>
        <w:rPr>
          <w:rFonts w:hint="eastAsia"/>
        </w:rPr>
        <w:t>空闲事件回调函数</w:t>
      </w:r>
    </w:p>
    <w:p w14:paraId="7F1E4C72" w14:textId="77777777" w:rsidR="00386BEE" w:rsidRDefault="00797D67" w:rsidP="00BD6BBC">
      <w:pPr>
        <w:ind w:firstLine="480"/>
      </w:pPr>
      <w:r>
        <w:rPr>
          <w:rFonts w:hint="eastAsia"/>
        </w:rPr>
        <w:t>假设函数</w:t>
      </w:r>
      <w:r>
        <w:rPr>
          <w:rFonts w:hint="eastAsia"/>
        </w:rPr>
        <w:t>cube()</w:t>
      </w:r>
      <w:r>
        <w:rPr>
          <w:rFonts w:hint="eastAsia"/>
        </w:rPr>
        <w:t>可以画一个简单的立方体，边长是</w:t>
      </w:r>
      <w:r>
        <w:rPr>
          <w:rFonts w:hint="eastAsia"/>
        </w:rPr>
        <w:t>2.0</w:t>
      </w:r>
      <w:r>
        <w:rPr>
          <w:rFonts w:hint="eastAsia"/>
        </w:rPr>
        <w:t>，中心在原点处。随着时间推移，通过改变坐标来移动这个立方体，这样，让</w:t>
      </w:r>
      <w:r>
        <w:rPr>
          <w:rFonts w:hint="eastAsia"/>
        </w:rPr>
        <w:t>idle</w:t>
      </w:r>
      <w:r>
        <w:rPr>
          <w:rFonts w:hint="eastAsia"/>
        </w:rPr>
        <w:t>事件回调函数来设置立方体新的坐标，然后发送一个</w:t>
      </w:r>
      <w:r>
        <w:rPr>
          <w:rFonts w:hint="eastAsia"/>
        </w:rPr>
        <w:t>redisplay</w:t>
      </w:r>
      <w:r>
        <w:rPr>
          <w:rFonts w:hint="eastAsia"/>
        </w:rPr>
        <w:t>事件。显示函数将根据</w:t>
      </w:r>
      <w:r>
        <w:rPr>
          <w:rFonts w:hint="eastAsia"/>
        </w:rPr>
        <w:t>idle</w:t>
      </w:r>
      <w:r>
        <w:rPr>
          <w:rFonts w:hint="eastAsia"/>
        </w:rPr>
        <w:t>回调函数中设置的坐标画出新的立方体。</w:t>
      </w:r>
    </w:p>
    <w:p w14:paraId="4867AD1F" w14:textId="77777777" w:rsidR="001872D8" w:rsidRDefault="00797D67" w:rsidP="00CA121B">
      <w:pPr>
        <w:spacing w:line="240" w:lineRule="auto"/>
        <w:ind w:firstLine="480"/>
      </w:pPr>
      <w:r>
        <w:rPr>
          <w:rFonts w:hint="eastAsia"/>
        </w:rPr>
        <w:t>#define deltaTime 0.05</w:t>
      </w:r>
    </w:p>
    <w:p w14:paraId="4C6953E8" w14:textId="77777777" w:rsidR="00797D67" w:rsidRDefault="00797D67" w:rsidP="00CA121B">
      <w:pPr>
        <w:spacing w:line="240" w:lineRule="auto"/>
        <w:ind w:firstLine="480"/>
      </w:pPr>
      <w:r>
        <w:rPr>
          <w:rFonts w:hint="eastAsia"/>
        </w:rPr>
        <w:t>GLfloat cubex=</w:t>
      </w:r>
      <w:r w:rsidR="00163AC2">
        <w:rPr>
          <w:rFonts w:hint="eastAsia"/>
        </w:rPr>
        <w:t>0.</w:t>
      </w:r>
      <w:r>
        <w:rPr>
          <w:rFonts w:hint="eastAsia"/>
        </w:rPr>
        <w:t>0, cubey=0.0, cubez=0.0, time=0.0;</w:t>
      </w:r>
    </w:p>
    <w:p w14:paraId="7FC4B65B" w14:textId="77777777" w:rsidR="00797D67" w:rsidRDefault="00797D67" w:rsidP="00CA121B">
      <w:pPr>
        <w:spacing w:line="240" w:lineRule="auto"/>
        <w:ind w:firstLine="480"/>
      </w:pPr>
      <w:r>
        <w:rPr>
          <w:rFonts w:hint="eastAsia"/>
        </w:rPr>
        <w:t>void displsy(void) {</w:t>
      </w:r>
    </w:p>
    <w:p w14:paraId="3894C169" w14:textId="77777777" w:rsidR="00797D67" w:rsidRDefault="00CA121B" w:rsidP="00CA121B">
      <w:pPr>
        <w:spacing w:line="240" w:lineRule="auto"/>
        <w:ind w:firstLineChars="300" w:firstLine="720"/>
      </w:pPr>
      <w:r>
        <w:rPr>
          <w:rFonts w:hint="eastAsia"/>
        </w:rPr>
        <w:t>glPushMatrix();</w:t>
      </w:r>
      <w:r w:rsidR="00163AC2">
        <w:rPr>
          <w:rFonts w:hint="eastAsia"/>
        </w:rPr>
        <w:t xml:space="preserve">  </w:t>
      </w:r>
      <w:r w:rsidR="00E820DE">
        <w:rPr>
          <w:rFonts w:hint="eastAsia"/>
        </w:rPr>
        <w:t xml:space="preserve"> </w:t>
      </w:r>
      <w:r w:rsidR="00163AC2">
        <w:rPr>
          <w:rFonts w:hint="eastAsia"/>
        </w:rPr>
        <w:t xml:space="preserve">// </w:t>
      </w:r>
      <w:r w:rsidR="00163AC2">
        <w:rPr>
          <w:rFonts w:hint="eastAsia"/>
        </w:rPr>
        <w:t>压入栈顶矩阵</w:t>
      </w:r>
    </w:p>
    <w:p w14:paraId="3DCCB8D4" w14:textId="77777777" w:rsidR="00CA121B" w:rsidRDefault="00CA121B" w:rsidP="00CA121B">
      <w:pPr>
        <w:spacing w:line="240" w:lineRule="auto"/>
        <w:ind w:firstLine="480"/>
      </w:pPr>
      <w:r>
        <w:rPr>
          <w:rFonts w:hint="eastAsia"/>
        </w:rPr>
        <w:t xml:space="preserve">  glTranslatef(cubex, cubey, cubez);</w:t>
      </w:r>
      <w:r w:rsidR="00163AC2">
        <w:rPr>
          <w:rFonts w:hint="eastAsia"/>
        </w:rPr>
        <w:t xml:space="preserve">   // </w:t>
      </w:r>
      <w:r w:rsidR="00163AC2">
        <w:rPr>
          <w:rFonts w:hint="eastAsia"/>
        </w:rPr>
        <w:t>平移立方体的坐标</w:t>
      </w:r>
    </w:p>
    <w:p w14:paraId="71DB7521" w14:textId="77777777" w:rsidR="00CA121B" w:rsidRDefault="00CA121B" w:rsidP="00CA121B">
      <w:pPr>
        <w:spacing w:line="240" w:lineRule="auto"/>
        <w:ind w:firstLine="480"/>
      </w:pPr>
      <w:r>
        <w:rPr>
          <w:rFonts w:hint="eastAsia"/>
        </w:rPr>
        <w:t xml:space="preserve">  cube();</w:t>
      </w:r>
      <w:r w:rsidR="00163AC2">
        <w:rPr>
          <w:rFonts w:hint="eastAsia"/>
        </w:rPr>
        <w:t xml:space="preserve">  // </w:t>
      </w:r>
      <w:r w:rsidR="00163AC2">
        <w:rPr>
          <w:rFonts w:hint="eastAsia"/>
        </w:rPr>
        <w:t>画出一个立方体</w:t>
      </w:r>
    </w:p>
    <w:p w14:paraId="0B296435" w14:textId="77777777" w:rsidR="00CA121B" w:rsidRDefault="00CA121B" w:rsidP="00CA121B">
      <w:pPr>
        <w:spacing w:line="240" w:lineRule="auto"/>
        <w:ind w:firstLineChars="300" w:firstLine="720"/>
      </w:pPr>
      <w:r>
        <w:rPr>
          <w:rFonts w:hint="eastAsia"/>
        </w:rPr>
        <w:t>glPopMatrix();</w:t>
      </w:r>
      <w:r w:rsidR="00163AC2">
        <w:rPr>
          <w:rFonts w:hint="eastAsia"/>
        </w:rPr>
        <w:t xml:space="preserve">  // </w:t>
      </w:r>
    </w:p>
    <w:p w14:paraId="4DF60A6A" w14:textId="77777777" w:rsidR="00797D67" w:rsidRPr="00797D67" w:rsidRDefault="00797D67" w:rsidP="00CA121B">
      <w:pPr>
        <w:spacing w:line="240" w:lineRule="auto"/>
        <w:ind w:firstLine="480"/>
      </w:pPr>
      <w:r>
        <w:rPr>
          <w:rFonts w:hint="eastAsia"/>
        </w:rPr>
        <w:t>}</w:t>
      </w:r>
    </w:p>
    <w:p w14:paraId="72FA5115" w14:textId="77777777" w:rsidR="001872D8" w:rsidRDefault="00163AC2" w:rsidP="00CA121B">
      <w:pPr>
        <w:spacing w:line="240" w:lineRule="auto"/>
        <w:ind w:firstLine="480"/>
      </w:pPr>
      <w:r>
        <w:rPr>
          <w:rFonts w:hint="eastAsia"/>
        </w:rPr>
        <w:t>void animate(void) {</w:t>
      </w:r>
    </w:p>
    <w:p w14:paraId="080584E6" w14:textId="77777777" w:rsidR="00163AC2" w:rsidRDefault="00163AC2" w:rsidP="00CA121B">
      <w:pPr>
        <w:spacing w:line="240" w:lineRule="auto"/>
        <w:ind w:firstLine="480"/>
      </w:pPr>
      <w:r>
        <w:rPr>
          <w:rFonts w:hint="eastAsia"/>
        </w:rPr>
        <w:t xml:space="preserve">// </w:t>
      </w:r>
      <w:r>
        <w:rPr>
          <w:rFonts w:hint="eastAsia"/>
        </w:rPr>
        <w:t>立方体的位置由基于事件的行为建模设置</w:t>
      </w:r>
    </w:p>
    <w:p w14:paraId="56C81F2E" w14:textId="77777777" w:rsidR="00163AC2" w:rsidRDefault="00163AC2" w:rsidP="00CA121B">
      <w:pPr>
        <w:spacing w:line="240" w:lineRule="auto"/>
        <w:ind w:firstLine="480"/>
      </w:pPr>
      <w:r>
        <w:rPr>
          <w:rFonts w:hint="eastAsia"/>
        </w:rPr>
        <w:t xml:space="preserve">// </w:t>
      </w:r>
      <w:r>
        <w:rPr>
          <w:rFonts w:hint="eastAsia"/>
        </w:rPr>
        <w:t>用不同的常量与时间相乘，并观察行为的变化</w:t>
      </w:r>
    </w:p>
    <w:p w14:paraId="56610752" w14:textId="77777777" w:rsidR="00163AC2" w:rsidRDefault="00163AC2" w:rsidP="00CA121B">
      <w:pPr>
        <w:spacing w:line="240" w:lineRule="auto"/>
        <w:ind w:firstLine="480"/>
      </w:pPr>
    </w:p>
    <w:p w14:paraId="6362A5EF" w14:textId="77777777" w:rsidR="00163AC2" w:rsidRDefault="00163AC2" w:rsidP="00163AC2">
      <w:pPr>
        <w:spacing w:line="240" w:lineRule="auto"/>
        <w:ind w:firstLineChars="300" w:firstLine="720"/>
      </w:pPr>
      <w:r>
        <w:rPr>
          <w:rFonts w:hint="eastAsia"/>
        </w:rPr>
        <w:t>time+=deltaTime; if(time &gt; 2.0*M_</w:t>
      </w:r>
      <w:r w:rsidR="003C190B">
        <w:rPr>
          <w:rFonts w:hint="eastAsia"/>
        </w:rPr>
        <w:t>PI</w:t>
      </w:r>
      <w:r>
        <w:rPr>
          <w:rFonts w:hint="eastAsia"/>
        </w:rPr>
        <w:t>) time-=2.0*M_PI;</w:t>
      </w:r>
    </w:p>
    <w:p w14:paraId="5A84B729" w14:textId="77777777" w:rsidR="00163AC2" w:rsidRDefault="00163AC2" w:rsidP="00163AC2">
      <w:pPr>
        <w:spacing w:line="240" w:lineRule="auto"/>
        <w:ind w:firstLineChars="300" w:firstLine="720"/>
      </w:pPr>
      <w:r>
        <w:rPr>
          <w:rFonts w:hint="eastAsia"/>
        </w:rPr>
        <w:t>cubex=sin(time);</w:t>
      </w:r>
    </w:p>
    <w:p w14:paraId="30738AF8" w14:textId="77777777" w:rsidR="00163AC2" w:rsidRDefault="00163AC2" w:rsidP="00163AC2">
      <w:pPr>
        <w:spacing w:line="240" w:lineRule="auto"/>
        <w:ind w:firstLineChars="300" w:firstLine="720"/>
      </w:pPr>
      <w:r>
        <w:t>…</w:t>
      </w:r>
    </w:p>
    <w:p w14:paraId="5BA71539" w14:textId="77777777" w:rsidR="00163AC2" w:rsidRPr="00163AC2" w:rsidRDefault="00163AC2" w:rsidP="00163AC2">
      <w:pPr>
        <w:spacing w:line="240" w:lineRule="auto"/>
        <w:ind w:firstLineChars="300" w:firstLine="720"/>
      </w:pPr>
      <w:r>
        <w:rPr>
          <w:rFonts w:hint="eastAsia"/>
        </w:rPr>
        <w:t>glutPostRedisplay();</w:t>
      </w:r>
    </w:p>
    <w:p w14:paraId="33E61056" w14:textId="77777777" w:rsidR="00163AC2" w:rsidRDefault="00163AC2" w:rsidP="00CA121B">
      <w:pPr>
        <w:spacing w:line="240" w:lineRule="auto"/>
        <w:ind w:firstLine="480"/>
      </w:pPr>
      <w:r>
        <w:rPr>
          <w:rFonts w:hint="eastAsia"/>
        </w:rPr>
        <w:t>}</w:t>
      </w:r>
    </w:p>
    <w:p w14:paraId="1C0D8AE9" w14:textId="77777777" w:rsidR="001872D8" w:rsidRDefault="00284F1D" w:rsidP="00CA121B">
      <w:pPr>
        <w:spacing w:line="240" w:lineRule="auto"/>
        <w:ind w:firstLine="480"/>
      </w:pPr>
      <w:r>
        <w:rPr>
          <w:rFonts w:hint="eastAsia"/>
        </w:rPr>
        <w:t>void main(int argc, char ** argv){</w:t>
      </w:r>
    </w:p>
    <w:p w14:paraId="4E96D40D" w14:textId="77777777" w:rsidR="00284F1D" w:rsidRDefault="00284F1D" w:rsidP="00CA121B">
      <w:pPr>
        <w:spacing w:line="240" w:lineRule="auto"/>
        <w:ind w:firstLine="480"/>
      </w:pPr>
      <w:r>
        <w:rPr>
          <w:rFonts w:hint="eastAsia"/>
        </w:rPr>
        <w:t xml:space="preserve">// </w:t>
      </w:r>
      <w:r>
        <w:rPr>
          <w:rFonts w:hint="eastAsia"/>
        </w:rPr>
        <w:t>在以下函数之前是标准的</w:t>
      </w:r>
      <w:r>
        <w:rPr>
          <w:rFonts w:hint="eastAsia"/>
        </w:rPr>
        <w:t>GLUT</w:t>
      </w:r>
      <w:r>
        <w:rPr>
          <w:rFonts w:hint="eastAsia"/>
        </w:rPr>
        <w:t>初始化</w:t>
      </w:r>
    </w:p>
    <w:p w14:paraId="0B51D489" w14:textId="77777777" w:rsidR="00284F1D" w:rsidRDefault="00284F1D" w:rsidP="00CA121B">
      <w:pPr>
        <w:spacing w:line="240" w:lineRule="auto"/>
        <w:ind w:firstLine="480"/>
      </w:pPr>
      <w:r>
        <w:t>…</w:t>
      </w:r>
    </w:p>
    <w:p w14:paraId="5D534F21" w14:textId="77777777" w:rsidR="00284F1D" w:rsidRDefault="00284F1D" w:rsidP="00CA121B">
      <w:pPr>
        <w:spacing w:line="240" w:lineRule="auto"/>
        <w:ind w:firstLine="480"/>
      </w:pPr>
      <w:r>
        <w:rPr>
          <w:rFonts w:hint="eastAsia"/>
        </w:rPr>
        <w:t xml:space="preserve">  glutDisplayFunc(display);</w:t>
      </w:r>
    </w:p>
    <w:p w14:paraId="600F8A24" w14:textId="77777777" w:rsidR="00284F1D" w:rsidRDefault="00284F1D" w:rsidP="00CA121B">
      <w:pPr>
        <w:spacing w:line="240" w:lineRule="auto"/>
        <w:ind w:firstLine="480"/>
      </w:pPr>
      <w:r>
        <w:rPr>
          <w:rFonts w:hint="eastAsia"/>
        </w:rPr>
        <w:t xml:space="preserve">  glutReshapeFunc(reshape);</w:t>
      </w:r>
    </w:p>
    <w:p w14:paraId="4F336929" w14:textId="77777777" w:rsidR="00284F1D" w:rsidRDefault="00284F1D" w:rsidP="00284F1D">
      <w:pPr>
        <w:spacing w:line="240" w:lineRule="auto"/>
        <w:ind w:firstLineChars="300" w:firstLine="720"/>
      </w:pPr>
      <w:r>
        <w:rPr>
          <w:rFonts w:hint="eastAsia"/>
        </w:rPr>
        <w:t>glutIdleF</w:t>
      </w:r>
      <w:r w:rsidR="00F16F6F">
        <w:rPr>
          <w:rFonts w:hint="eastAsia"/>
        </w:rPr>
        <w:t>u</w:t>
      </w:r>
      <w:r>
        <w:rPr>
          <w:rFonts w:hint="eastAsia"/>
        </w:rPr>
        <w:t>nc(animate);</w:t>
      </w:r>
    </w:p>
    <w:p w14:paraId="02561AD2" w14:textId="77777777" w:rsidR="00284F1D" w:rsidRDefault="00284F1D" w:rsidP="00CA121B">
      <w:pPr>
        <w:spacing w:line="240" w:lineRule="auto"/>
        <w:ind w:firstLine="480"/>
      </w:pPr>
      <w:r>
        <w:rPr>
          <w:rFonts w:hint="eastAsia"/>
        </w:rPr>
        <w:t xml:space="preserve">  myInit();</w:t>
      </w:r>
    </w:p>
    <w:p w14:paraId="3C4FA45C" w14:textId="77777777" w:rsidR="00284F1D" w:rsidRPr="00284F1D" w:rsidRDefault="00284F1D" w:rsidP="00CA121B">
      <w:pPr>
        <w:spacing w:line="240" w:lineRule="auto"/>
        <w:ind w:firstLine="480"/>
      </w:pPr>
      <w:r>
        <w:rPr>
          <w:rFonts w:hint="eastAsia"/>
        </w:rPr>
        <w:t xml:space="preserve">  glutMainLoop();</w:t>
      </w:r>
    </w:p>
    <w:p w14:paraId="56612E7F" w14:textId="77777777" w:rsidR="00284F1D" w:rsidRDefault="00284F1D" w:rsidP="00CA121B">
      <w:pPr>
        <w:spacing w:line="240" w:lineRule="auto"/>
        <w:ind w:firstLine="480"/>
      </w:pPr>
      <w:r>
        <w:rPr>
          <w:rFonts w:hint="eastAsia"/>
        </w:rPr>
        <w:t>}</w:t>
      </w:r>
    </w:p>
    <w:p w14:paraId="69419D25" w14:textId="77777777" w:rsidR="001872D8" w:rsidRDefault="00514716" w:rsidP="00514716">
      <w:pPr>
        <w:pStyle w:val="31"/>
      </w:pPr>
      <w:r>
        <w:rPr>
          <w:rFonts w:hint="eastAsia"/>
        </w:rPr>
        <w:t>7.11.2</w:t>
      </w:r>
      <w:r>
        <w:rPr>
          <w:rFonts w:hint="eastAsia"/>
        </w:rPr>
        <w:t>定时器时间回调函数</w:t>
      </w:r>
    </w:p>
    <w:p w14:paraId="15367A92" w14:textId="77777777" w:rsidR="001872D8" w:rsidRDefault="00514716" w:rsidP="00BD6BBC">
      <w:pPr>
        <w:ind w:firstLine="480"/>
      </w:pPr>
      <w:r>
        <w:rPr>
          <w:rFonts w:hint="eastAsia"/>
        </w:rPr>
        <w:t>定时器回调函数可以按照设置的时间表来驱动程序的动作。</w:t>
      </w:r>
    </w:p>
    <w:p w14:paraId="6608FC9E" w14:textId="77777777" w:rsidR="00514716" w:rsidRPr="00514716" w:rsidRDefault="00514716" w:rsidP="00BD6BBC">
      <w:pPr>
        <w:ind w:firstLine="480"/>
      </w:pPr>
      <w:r>
        <w:rPr>
          <w:rFonts w:hint="eastAsia"/>
        </w:rPr>
        <w:t>本例中，用定时器回调函数来代替空闲回调函数管理立方体移动的动画过程，并允许控制动画过程的节奏。设定合适的延迟时间，可以使动画在快速的系统上</w:t>
      </w:r>
      <w:r>
        <w:rPr>
          <w:rFonts w:hint="eastAsia"/>
        </w:rPr>
        <w:lastRenderedPageBreak/>
        <w:t>不至于太快。</w:t>
      </w:r>
    </w:p>
    <w:p w14:paraId="01D0217A" w14:textId="77777777" w:rsidR="00386BEE" w:rsidRDefault="00514716" w:rsidP="00514716">
      <w:pPr>
        <w:spacing w:line="240" w:lineRule="auto"/>
        <w:ind w:firstLine="480"/>
      </w:pPr>
      <w:r>
        <w:rPr>
          <w:rFonts w:hint="eastAsia"/>
        </w:rPr>
        <w:t>#define frameDelay 33</w:t>
      </w:r>
    </w:p>
    <w:p w14:paraId="28A10443" w14:textId="77777777" w:rsidR="00514716" w:rsidRDefault="00514716" w:rsidP="00514716">
      <w:pPr>
        <w:spacing w:line="240" w:lineRule="auto"/>
        <w:ind w:firstLine="480"/>
      </w:pPr>
      <w:r>
        <w:rPr>
          <w:rFonts w:hint="eastAsia"/>
        </w:rPr>
        <w:t>#define dTime 0.05</w:t>
      </w:r>
    </w:p>
    <w:p w14:paraId="442D47FF" w14:textId="77777777" w:rsidR="00514716" w:rsidRDefault="00514716" w:rsidP="00514716">
      <w:pPr>
        <w:spacing w:line="240" w:lineRule="auto"/>
        <w:ind w:firstLine="480"/>
      </w:pPr>
      <w:r>
        <w:rPr>
          <w:rFonts w:hint="eastAsia"/>
        </w:rPr>
        <w:t>void timer (int i){</w:t>
      </w:r>
    </w:p>
    <w:p w14:paraId="182FE153" w14:textId="77777777" w:rsidR="00514716" w:rsidRDefault="00514716" w:rsidP="00514716">
      <w:pPr>
        <w:spacing w:line="240" w:lineRule="auto"/>
        <w:ind w:firstLineChars="300" w:firstLine="720"/>
      </w:pPr>
      <w:r>
        <w:rPr>
          <w:rFonts w:hint="eastAsia"/>
        </w:rPr>
        <w:t>aTime+=d</w:t>
      </w:r>
      <w:r w:rsidR="003C190B">
        <w:rPr>
          <w:rFonts w:hint="eastAsia"/>
        </w:rPr>
        <w:t>Time; if(time &gt; 2.0*</w:t>
      </w:r>
      <w:r>
        <w:rPr>
          <w:rFonts w:hint="eastAsia"/>
        </w:rPr>
        <w:t>P</w:t>
      </w:r>
      <w:r w:rsidR="003C190B">
        <w:rPr>
          <w:rFonts w:hint="eastAsia"/>
        </w:rPr>
        <w:t>I) time-=2.0*</w:t>
      </w:r>
      <w:r>
        <w:rPr>
          <w:rFonts w:hint="eastAsia"/>
        </w:rPr>
        <w:t>PI;</w:t>
      </w:r>
    </w:p>
    <w:p w14:paraId="7FE3DEE7" w14:textId="77777777" w:rsidR="00514716" w:rsidRDefault="00514716" w:rsidP="00514716">
      <w:pPr>
        <w:spacing w:line="240" w:lineRule="auto"/>
        <w:ind w:firstLineChars="300" w:firstLine="720"/>
      </w:pPr>
      <w:r>
        <w:rPr>
          <w:rFonts w:hint="eastAsia"/>
        </w:rPr>
        <w:t>cubex=sin(2.0*aTime);</w:t>
      </w:r>
    </w:p>
    <w:p w14:paraId="63EB3522" w14:textId="77777777" w:rsidR="00514716" w:rsidRDefault="00514716" w:rsidP="00514716">
      <w:pPr>
        <w:spacing w:line="240" w:lineRule="auto"/>
        <w:ind w:firstLineChars="300" w:firstLine="720"/>
      </w:pPr>
      <w:r>
        <w:t>…</w:t>
      </w:r>
    </w:p>
    <w:p w14:paraId="516244DF" w14:textId="77777777" w:rsidR="00514716" w:rsidRPr="00514716" w:rsidRDefault="00514716" w:rsidP="00514716">
      <w:pPr>
        <w:spacing w:line="240" w:lineRule="auto"/>
        <w:ind w:firstLineChars="300" w:firstLine="720"/>
        <w:rPr>
          <w:color w:val="FF0000"/>
        </w:rPr>
      </w:pPr>
      <w:r w:rsidRPr="00514716">
        <w:rPr>
          <w:rFonts w:hint="eastAsia"/>
          <w:color w:val="FF0000"/>
        </w:rPr>
        <w:t>glutTimerFunc(frameDelay, timer, 1);</w:t>
      </w:r>
    </w:p>
    <w:p w14:paraId="41F911F4" w14:textId="77777777" w:rsidR="00514716" w:rsidRPr="00163AC2" w:rsidRDefault="00514716" w:rsidP="00514716">
      <w:pPr>
        <w:spacing w:line="240" w:lineRule="auto"/>
        <w:ind w:firstLineChars="300" w:firstLine="720"/>
      </w:pPr>
      <w:r>
        <w:rPr>
          <w:rFonts w:hint="eastAsia"/>
        </w:rPr>
        <w:t>glutPostRedisplay();</w:t>
      </w:r>
    </w:p>
    <w:p w14:paraId="0B32898C" w14:textId="77777777" w:rsidR="00514716" w:rsidRPr="00514716" w:rsidRDefault="00514716" w:rsidP="005256C6">
      <w:pPr>
        <w:spacing w:line="240" w:lineRule="auto"/>
        <w:ind w:firstLine="480"/>
      </w:pPr>
      <w:r>
        <w:rPr>
          <w:rFonts w:hint="eastAsia"/>
        </w:rPr>
        <w:t>}</w:t>
      </w:r>
    </w:p>
    <w:p w14:paraId="2CD37369" w14:textId="77777777" w:rsidR="00514716" w:rsidRDefault="00514716" w:rsidP="005256C6">
      <w:pPr>
        <w:spacing w:line="240" w:lineRule="auto"/>
        <w:ind w:firstLine="480"/>
      </w:pPr>
      <w:r>
        <w:rPr>
          <w:rFonts w:hint="eastAsia"/>
        </w:rPr>
        <w:t>void main(int argc, char ** argv){</w:t>
      </w:r>
    </w:p>
    <w:p w14:paraId="46FF5BC9" w14:textId="77777777" w:rsidR="00514716" w:rsidRDefault="00514716" w:rsidP="005256C6">
      <w:pPr>
        <w:spacing w:line="240" w:lineRule="auto"/>
        <w:ind w:firstLine="480"/>
      </w:pPr>
      <w:r>
        <w:rPr>
          <w:rFonts w:hint="eastAsia"/>
        </w:rPr>
        <w:t xml:space="preserve">  </w:t>
      </w:r>
      <w:r>
        <w:t>…</w:t>
      </w:r>
    </w:p>
    <w:p w14:paraId="4D71034A" w14:textId="77777777" w:rsidR="00514716" w:rsidRPr="00514716" w:rsidRDefault="00514716" w:rsidP="005256C6">
      <w:pPr>
        <w:spacing w:line="240" w:lineRule="auto"/>
        <w:ind w:firstLineChars="300" w:firstLine="720"/>
        <w:rPr>
          <w:color w:val="FF0000"/>
        </w:rPr>
      </w:pPr>
      <w:r w:rsidRPr="00514716">
        <w:rPr>
          <w:rFonts w:hint="eastAsia"/>
          <w:color w:val="FF0000"/>
        </w:rPr>
        <w:t>glutTimerFunc(frameDelay, timer, 1);</w:t>
      </w:r>
    </w:p>
    <w:p w14:paraId="0397FC7D" w14:textId="77777777" w:rsidR="00514716" w:rsidRPr="00514716" w:rsidRDefault="00514716" w:rsidP="005256C6">
      <w:pPr>
        <w:spacing w:line="240" w:lineRule="auto"/>
        <w:ind w:firstLine="480"/>
      </w:pPr>
      <w:r>
        <w:rPr>
          <w:rFonts w:hint="eastAsia"/>
        </w:rPr>
        <w:t xml:space="preserve">   </w:t>
      </w:r>
      <w:r>
        <w:t>…</w:t>
      </w:r>
    </w:p>
    <w:p w14:paraId="78BDE946" w14:textId="77777777" w:rsidR="00514716" w:rsidRDefault="00514716" w:rsidP="005256C6">
      <w:pPr>
        <w:spacing w:line="240" w:lineRule="auto"/>
        <w:ind w:firstLine="480"/>
      </w:pPr>
      <w:r>
        <w:rPr>
          <w:rFonts w:hint="eastAsia"/>
        </w:rPr>
        <w:t>}</w:t>
      </w:r>
    </w:p>
    <w:p w14:paraId="28AB2688" w14:textId="77777777" w:rsidR="00514716" w:rsidRPr="00B465F6" w:rsidRDefault="00B465F6" w:rsidP="00B465F6">
      <w:pPr>
        <w:pStyle w:val="31"/>
      </w:pPr>
      <w:r>
        <w:rPr>
          <w:rFonts w:hint="eastAsia"/>
        </w:rPr>
        <w:t>7.11.3</w:t>
      </w:r>
      <w:r>
        <w:rPr>
          <w:rFonts w:hint="eastAsia"/>
        </w:rPr>
        <w:t>键盘回调函数</w:t>
      </w:r>
    </w:p>
    <w:p w14:paraId="48F1EBE0" w14:textId="77777777" w:rsidR="005C3E14" w:rsidRDefault="00B465F6" w:rsidP="00BD6BBC">
      <w:pPr>
        <w:ind w:firstLine="480"/>
      </w:pPr>
      <w:r>
        <w:rPr>
          <w:rFonts w:hint="eastAsia"/>
        </w:rPr>
        <w:t>从</w:t>
      </w:r>
      <w:r>
        <w:rPr>
          <w:rFonts w:hint="eastAsia"/>
        </w:rPr>
        <w:t>cube()</w:t>
      </w:r>
      <w:r>
        <w:rPr>
          <w:rFonts w:hint="eastAsia"/>
        </w:rPr>
        <w:t>函数开始，让用户通过简单的键盘按键来控制立方体的上下。</w:t>
      </w:r>
    </w:p>
    <w:p w14:paraId="03F2BA42" w14:textId="77777777" w:rsidR="005C3E14" w:rsidRDefault="00B465F6" w:rsidP="00B465F6">
      <w:pPr>
        <w:spacing w:line="240" w:lineRule="auto"/>
        <w:ind w:firstLine="480"/>
      </w:pPr>
      <w:r>
        <w:rPr>
          <w:rFonts w:hint="eastAsia"/>
        </w:rPr>
        <w:t>GLfloat cubex=0.0;</w:t>
      </w:r>
    </w:p>
    <w:p w14:paraId="11E02D34" w14:textId="77777777" w:rsidR="00B465F6" w:rsidRDefault="00B465F6" w:rsidP="00B465F6">
      <w:pPr>
        <w:spacing w:line="240" w:lineRule="auto"/>
        <w:ind w:firstLine="480"/>
      </w:pPr>
      <w:r>
        <w:t>…</w:t>
      </w:r>
    </w:p>
    <w:p w14:paraId="6032D258" w14:textId="77777777" w:rsidR="00B465F6" w:rsidRDefault="00B465F6" w:rsidP="00B465F6">
      <w:pPr>
        <w:spacing w:line="240" w:lineRule="auto"/>
        <w:ind w:firstLine="480"/>
      </w:pPr>
      <w:r>
        <w:rPr>
          <w:rFonts w:hint="eastAsia"/>
        </w:rPr>
        <w:t>GLfloat time =0.0;</w:t>
      </w:r>
    </w:p>
    <w:p w14:paraId="18BC6B7D" w14:textId="77777777" w:rsidR="00B465F6" w:rsidRDefault="00B465F6" w:rsidP="00B465F6">
      <w:pPr>
        <w:spacing w:line="240" w:lineRule="auto"/>
        <w:ind w:firstLine="480"/>
      </w:pPr>
      <w:r>
        <w:rPr>
          <w:rFonts w:hint="eastAsia"/>
        </w:rPr>
        <w:t>void display(void)</w:t>
      </w:r>
      <w:r w:rsidR="00121729">
        <w:rPr>
          <w:rFonts w:hint="eastAsia"/>
        </w:rPr>
        <w:t xml:space="preserve"> </w:t>
      </w:r>
      <w:r>
        <w:rPr>
          <w:rFonts w:hint="eastAsia"/>
        </w:rPr>
        <w:t>{</w:t>
      </w:r>
    </w:p>
    <w:p w14:paraId="0F745502" w14:textId="77777777" w:rsidR="00B465F6" w:rsidRDefault="00B465F6" w:rsidP="00B465F6">
      <w:pPr>
        <w:spacing w:line="240" w:lineRule="auto"/>
        <w:ind w:firstLineChars="300" w:firstLine="720"/>
      </w:pPr>
      <w:r>
        <w:rPr>
          <w:rFonts w:hint="eastAsia"/>
        </w:rPr>
        <w:t xml:space="preserve">glPushMatrix();   // </w:t>
      </w:r>
      <w:r>
        <w:rPr>
          <w:rFonts w:hint="eastAsia"/>
        </w:rPr>
        <w:t>压入栈顶矩阵</w:t>
      </w:r>
    </w:p>
    <w:p w14:paraId="7CEDE2D9" w14:textId="77777777" w:rsidR="00B465F6" w:rsidRDefault="00B465F6" w:rsidP="00B465F6">
      <w:pPr>
        <w:spacing w:line="240" w:lineRule="auto"/>
        <w:ind w:firstLine="480"/>
      </w:pPr>
      <w:r>
        <w:rPr>
          <w:rFonts w:hint="eastAsia"/>
        </w:rPr>
        <w:t xml:space="preserve">  glTranslatef(cubex, cubey, cubez);   // </w:t>
      </w:r>
      <w:r>
        <w:rPr>
          <w:rFonts w:hint="eastAsia"/>
        </w:rPr>
        <w:t>平移立方体的坐标</w:t>
      </w:r>
    </w:p>
    <w:p w14:paraId="4D2496B8" w14:textId="77777777" w:rsidR="00B465F6" w:rsidRDefault="00B465F6" w:rsidP="00B465F6">
      <w:pPr>
        <w:spacing w:line="240" w:lineRule="auto"/>
        <w:ind w:firstLine="480"/>
      </w:pPr>
      <w:r>
        <w:rPr>
          <w:rFonts w:hint="eastAsia"/>
        </w:rPr>
        <w:t xml:space="preserve">  cube();  // </w:t>
      </w:r>
      <w:r>
        <w:rPr>
          <w:rFonts w:hint="eastAsia"/>
        </w:rPr>
        <w:t>画出一个立方体</w:t>
      </w:r>
    </w:p>
    <w:p w14:paraId="0FB6DC4D" w14:textId="77777777" w:rsidR="00B465F6" w:rsidRDefault="00B465F6" w:rsidP="00B465F6">
      <w:pPr>
        <w:spacing w:line="240" w:lineRule="auto"/>
        <w:ind w:firstLineChars="300" w:firstLine="720"/>
      </w:pPr>
      <w:r>
        <w:rPr>
          <w:rFonts w:hint="eastAsia"/>
        </w:rPr>
        <w:t xml:space="preserve">glPopMatrix();  // </w:t>
      </w:r>
    </w:p>
    <w:p w14:paraId="752E2613" w14:textId="77777777" w:rsidR="00B465F6" w:rsidRDefault="008C17AB" w:rsidP="00332F19">
      <w:pPr>
        <w:spacing w:line="240" w:lineRule="auto"/>
        <w:ind w:firstLineChars="232" w:firstLine="557"/>
      </w:pPr>
      <w:r>
        <w:rPr>
          <w:rFonts w:hint="eastAsia"/>
        </w:rPr>
        <w:t>}</w:t>
      </w:r>
    </w:p>
    <w:p w14:paraId="06779846" w14:textId="77777777" w:rsidR="008C17AB" w:rsidRDefault="008C17AB" w:rsidP="00332F19">
      <w:pPr>
        <w:spacing w:line="240" w:lineRule="auto"/>
        <w:ind w:firstLineChars="182" w:firstLine="437"/>
      </w:pPr>
      <w:r>
        <w:rPr>
          <w:rFonts w:hint="eastAsia"/>
        </w:rPr>
        <w:t>void keyboard(unsigned char key, int x, int y){</w:t>
      </w:r>
    </w:p>
    <w:p w14:paraId="3519622A" w14:textId="77777777" w:rsidR="008C17AB" w:rsidRDefault="008C17AB" w:rsidP="008C17AB">
      <w:pPr>
        <w:spacing w:line="240" w:lineRule="auto"/>
        <w:ind w:firstLineChars="300" w:firstLine="720"/>
      </w:pPr>
      <w:r>
        <w:rPr>
          <w:rFonts w:hint="eastAsia"/>
        </w:rPr>
        <w:t xml:space="preserve">ch = </w:t>
      </w:r>
      <w:r>
        <w:t>‘’</w:t>
      </w:r>
      <w:r>
        <w:rPr>
          <w:rFonts w:hint="eastAsia"/>
        </w:rPr>
        <w:t>;</w:t>
      </w:r>
    </w:p>
    <w:p w14:paraId="29D7A998" w14:textId="77777777" w:rsidR="008C17AB" w:rsidRDefault="008C17AB" w:rsidP="008C17AB">
      <w:pPr>
        <w:spacing w:line="240" w:lineRule="auto"/>
        <w:ind w:firstLineChars="300" w:firstLine="720"/>
      </w:pPr>
      <w:r>
        <w:rPr>
          <w:rFonts w:hint="eastAsia"/>
        </w:rPr>
        <w:t xml:space="preserve">  switch(key)</w:t>
      </w:r>
    </w:p>
    <w:p w14:paraId="5191F8DF" w14:textId="77777777" w:rsidR="008C17AB" w:rsidRDefault="008C17AB" w:rsidP="008C17AB">
      <w:pPr>
        <w:spacing w:line="240" w:lineRule="auto"/>
        <w:ind w:firstLineChars="300" w:firstLine="720"/>
      </w:pPr>
      <w:r>
        <w:rPr>
          <w:rFonts w:hint="eastAsia"/>
        </w:rPr>
        <w:t>{</w:t>
      </w:r>
    </w:p>
    <w:p w14:paraId="680555E1" w14:textId="77777777" w:rsidR="008C17AB" w:rsidRDefault="008C17AB" w:rsidP="008C17AB">
      <w:pPr>
        <w:spacing w:line="240" w:lineRule="auto"/>
        <w:ind w:firstLineChars="300" w:firstLine="720"/>
      </w:pPr>
      <w:r>
        <w:rPr>
          <w:rFonts w:hint="eastAsia"/>
        </w:rPr>
        <w:t xml:space="preserve">   case </w:t>
      </w:r>
      <w:r>
        <w:t>‘</w:t>
      </w:r>
      <w:r>
        <w:rPr>
          <w:rFonts w:hint="eastAsia"/>
        </w:rPr>
        <w:t>q</w:t>
      </w:r>
      <w:r>
        <w:t>’</w:t>
      </w:r>
      <w:r>
        <w:rPr>
          <w:rFonts w:hint="eastAsia"/>
        </w:rPr>
        <w:t xml:space="preserve">: case </w:t>
      </w:r>
      <w:r>
        <w:t>‘</w:t>
      </w:r>
      <w:r>
        <w:rPr>
          <w:rFonts w:hint="eastAsia"/>
        </w:rPr>
        <w:t>Q</w:t>
      </w:r>
      <w:r>
        <w:t>’</w:t>
      </w:r>
      <w:r>
        <w:rPr>
          <w:rFonts w:hint="eastAsia"/>
        </w:rPr>
        <w:t>:</w:t>
      </w:r>
    </w:p>
    <w:p w14:paraId="2FBC94E5" w14:textId="77777777" w:rsidR="008C17AB" w:rsidRDefault="008C17AB" w:rsidP="008C17AB">
      <w:pPr>
        <w:spacing w:line="240" w:lineRule="auto"/>
        <w:ind w:firstLineChars="300" w:firstLine="720"/>
      </w:pPr>
      <w:r>
        <w:rPr>
          <w:rFonts w:hint="eastAsia"/>
        </w:rPr>
        <w:t xml:space="preserve">   case </w:t>
      </w:r>
      <w:r>
        <w:t>‘</w:t>
      </w:r>
      <w:r w:rsidR="001711A0">
        <w:t>i</w:t>
      </w:r>
      <w:r>
        <w:t>’</w:t>
      </w:r>
      <w:r>
        <w:rPr>
          <w:rFonts w:hint="eastAsia"/>
        </w:rPr>
        <w:t xml:space="preserve">: case </w:t>
      </w:r>
      <w:r>
        <w:t>‘</w:t>
      </w:r>
      <w:r>
        <w:rPr>
          <w:rFonts w:hint="eastAsia"/>
        </w:rPr>
        <w:t>I</w:t>
      </w:r>
      <w:r>
        <w:t>’</w:t>
      </w:r>
      <w:r>
        <w:rPr>
          <w:rFonts w:hint="eastAsia"/>
        </w:rPr>
        <w:t>:</w:t>
      </w:r>
    </w:p>
    <w:p w14:paraId="70A8EE34" w14:textId="77777777" w:rsidR="008C17AB" w:rsidRDefault="000959E9" w:rsidP="008C17AB">
      <w:pPr>
        <w:spacing w:line="240" w:lineRule="auto"/>
        <w:ind w:firstLineChars="300" w:firstLine="720"/>
      </w:pPr>
      <w:r>
        <w:rPr>
          <w:rFonts w:hint="eastAsia"/>
        </w:rPr>
        <w:t xml:space="preserve">     </w:t>
      </w:r>
      <w:r w:rsidR="008C17AB">
        <w:rPr>
          <w:rFonts w:hint="eastAsia"/>
        </w:rPr>
        <w:t>ch= key; cubey -=0.1; break;</w:t>
      </w:r>
    </w:p>
    <w:p w14:paraId="1BC73901" w14:textId="77777777" w:rsidR="008C17AB" w:rsidRDefault="008C17AB" w:rsidP="000959E9">
      <w:pPr>
        <w:spacing w:line="240" w:lineRule="auto"/>
        <w:ind w:firstLineChars="450" w:firstLine="1080"/>
      </w:pPr>
      <w:r>
        <w:rPr>
          <w:rFonts w:hint="eastAsia"/>
        </w:rPr>
        <w:t>case</w:t>
      </w:r>
    </w:p>
    <w:p w14:paraId="44E2956F" w14:textId="77777777" w:rsidR="008C17AB" w:rsidRPr="008C17AB" w:rsidRDefault="008C17AB" w:rsidP="008C17AB">
      <w:pPr>
        <w:spacing w:line="240" w:lineRule="auto"/>
        <w:ind w:firstLineChars="300" w:firstLine="720"/>
      </w:pPr>
      <w:r>
        <w:rPr>
          <w:rFonts w:hint="eastAsia"/>
        </w:rPr>
        <w:t xml:space="preserve">   </w:t>
      </w:r>
      <w:r>
        <w:t>…</w:t>
      </w:r>
    </w:p>
    <w:p w14:paraId="438B9466" w14:textId="77777777" w:rsidR="008C17AB" w:rsidRDefault="008C17AB" w:rsidP="008C17AB">
      <w:pPr>
        <w:spacing w:line="240" w:lineRule="auto"/>
        <w:ind w:firstLineChars="300" w:firstLine="720"/>
      </w:pPr>
      <w:r>
        <w:rPr>
          <w:rFonts w:hint="eastAsia"/>
        </w:rPr>
        <w:t>}</w:t>
      </w:r>
    </w:p>
    <w:p w14:paraId="5CC8D50F" w14:textId="77777777" w:rsidR="005C3E14" w:rsidRDefault="002F039E" w:rsidP="00E30CAA">
      <w:pPr>
        <w:spacing w:line="240" w:lineRule="auto"/>
        <w:ind w:firstLineChars="300" w:firstLine="720"/>
      </w:pPr>
      <w:r>
        <w:rPr>
          <w:rFonts w:hint="eastAsia"/>
        </w:rPr>
        <w:t xml:space="preserve">  glutPostRedisplay();</w:t>
      </w:r>
    </w:p>
    <w:p w14:paraId="1FA28FA5" w14:textId="77777777" w:rsidR="002F039E" w:rsidRDefault="002F039E" w:rsidP="00332F19">
      <w:pPr>
        <w:spacing w:line="240" w:lineRule="auto"/>
        <w:ind w:firstLineChars="232" w:firstLine="557"/>
      </w:pPr>
      <w:r>
        <w:rPr>
          <w:rFonts w:hint="eastAsia"/>
        </w:rPr>
        <w:t>}</w:t>
      </w:r>
    </w:p>
    <w:p w14:paraId="3A6D75B3" w14:textId="77777777" w:rsidR="002F039E" w:rsidRDefault="002F039E" w:rsidP="00332F19">
      <w:pPr>
        <w:spacing w:line="240" w:lineRule="auto"/>
        <w:ind w:firstLineChars="232" w:firstLine="557"/>
      </w:pPr>
      <w:r>
        <w:rPr>
          <w:rFonts w:hint="eastAsia"/>
        </w:rPr>
        <w:t>void main(int argc, char ** argv) {</w:t>
      </w:r>
    </w:p>
    <w:p w14:paraId="144915D1" w14:textId="77777777" w:rsidR="002F039E" w:rsidRDefault="002F039E" w:rsidP="00E30CAA">
      <w:pPr>
        <w:spacing w:line="240" w:lineRule="auto"/>
        <w:ind w:firstLineChars="300" w:firstLine="720"/>
      </w:pPr>
      <w:r>
        <w:rPr>
          <w:rFonts w:hint="eastAsia"/>
        </w:rPr>
        <w:t xml:space="preserve">// </w:t>
      </w:r>
      <w:r>
        <w:rPr>
          <w:rFonts w:hint="eastAsia"/>
        </w:rPr>
        <w:t>标准的</w:t>
      </w:r>
      <w:r>
        <w:rPr>
          <w:rFonts w:hint="eastAsia"/>
        </w:rPr>
        <w:t>GLUT</w:t>
      </w:r>
      <w:r>
        <w:rPr>
          <w:rFonts w:hint="eastAsia"/>
        </w:rPr>
        <w:t>初始化</w:t>
      </w:r>
    </w:p>
    <w:p w14:paraId="52D6B8D5" w14:textId="77777777" w:rsidR="002F039E" w:rsidRDefault="002F039E" w:rsidP="00E30CAA">
      <w:pPr>
        <w:spacing w:line="240" w:lineRule="auto"/>
        <w:ind w:firstLineChars="300" w:firstLine="720"/>
      </w:pPr>
      <w:r>
        <w:rPr>
          <w:rFonts w:hint="eastAsia"/>
        </w:rPr>
        <w:t xml:space="preserve">   glutDisplayFunc(display);</w:t>
      </w:r>
    </w:p>
    <w:p w14:paraId="127DAF47" w14:textId="77777777" w:rsidR="002F039E" w:rsidRDefault="002F039E" w:rsidP="00E30CAA">
      <w:pPr>
        <w:spacing w:line="240" w:lineRule="auto"/>
        <w:ind w:firstLineChars="300" w:firstLine="720"/>
      </w:pPr>
      <w:r>
        <w:rPr>
          <w:rFonts w:hint="eastAsia"/>
        </w:rPr>
        <w:t xml:space="preserve">   glutKeyboardFunc(keyboard);</w:t>
      </w:r>
    </w:p>
    <w:p w14:paraId="7AB9FFD8" w14:textId="77777777" w:rsidR="002F039E" w:rsidRDefault="002F039E" w:rsidP="008611FD">
      <w:pPr>
        <w:spacing w:line="240" w:lineRule="auto"/>
        <w:ind w:firstLineChars="450" w:firstLine="1080"/>
      </w:pPr>
      <w:r>
        <w:rPr>
          <w:rFonts w:hint="eastAsia"/>
        </w:rPr>
        <w:t>myInit();</w:t>
      </w:r>
    </w:p>
    <w:p w14:paraId="4C99057E" w14:textId="77777777" w:rsidR="002F039E" w:rsidRDefault="002F039E" w:rsidP="008611FD">
      <w:pPr>
        <w:spacing w:line="240" w:lineRule="auto"/>
        <w:ind w:firstLineChars="450" w:firstLine="1080"/>
      </w:pPr>
      <w:r>
        <w:rPr>
          <w:rFonts w:hint="eastAsia"/>
        </w:rPr>
        <w:lastRenderedPageBreak/>
        <w:t>glutMainLop();</w:t>
      </w:r>
    </w:p>
    <w:p w14:paraId="25748EB6" w14:textId="77777777" w:rsidR="002F039E" w:rsidRDefault="002F039E" w:rsidP="00E30CAA">
      <w:pPr>
        <w:spacing w:line="240" w:lineRule="auto"/>
        <w:ind w:firstLineChars="300" w:firstLine="720"/>
      </w:pPr>
      <w:r>
        <w:rPr>
          <w:rFonts w:hint="eastAsia"/>
        </w:rPr>
        <w:t>}</w:t>
      </w:r>
    </w:p>
    <w:p w14:paraId="0393B117" w14:textId="77777777" w:rsidR="005C3E14" w:rsidRDefault="00332F19" w:rsidP="00BD6BBC">
      <w:pPr>
        <w:ind w:firstLine="480"/>
      </w:pPr>
      <w:r>
        <w:rPr>
          <w:rFonts w:hint="eastAsia"/>
        </w:rPr>
        <w:t>类似的函数</w:t>
      </w:r>
      <w:r>
        <w:rPr>
          <w:rFonts w:hint="eastAsia"/>
        </w:rPr>
        <w:t>glutSpecialFunc(</w:t>
      </w:r>
      <w:r>
        <w:t>…</w:t>
      </w:r>
      <w:r>
        <w:rPr>
          <w:rFonts w:hint="eastAsia"/>
        </w:rPr>
        <w:t>)</w:t>
      </w:r>
      <w:r>
        <w:rPr>
          <w:rFonts w:hint="eastAsia"/>
        </w:rPr>
        <w:t>可以用来读取键盘上特殊键的输入。</w:t>
      </w:r>
    </w:p>
    <w:p w14:paraId="53FD7215" w14:textId="77777777" w:rsidR="005C3E14" w:rsidRDefault="00CB6D6C" w:rsidP="00CB6D6C">
      <w:pPr>
        <w:pStyle w:val="31"/>
      </w:pPr>
      <w:r>
        <w:rPr>
          <w:rFonts w:hint="eastAsia"/>
        </w:rPr>
        <w:t>7.11.4</w:t>
      </w:r>
      <w:r>
        <w:rPr>
          <w:rFonts w:hint="eastAsia"/>
        </w:rPr>
        <w:t>菜单回调函数</w:t>
      </w:r>
    </w:p>
    <w:p w14:paraId="3D0E6858" w14:textId="77777777" w:rsidR="005C3E14" w:rsidRDefault="00CB6D6C" w:rsidP="00BD6BBC">
      <w:pPr>
        <w:ind w:firstLine="480"/>
      </w:pPr>
      <w:r>
        <w:rPr>
          <w:rFonts w:hint="eastAsia"/>
        </w:rPr>
        <w:t>同样从</w:t>
      </w:r>
      <w:r>
        <w:rPr>
          <w:rFonts w:hint="eastAsia"/>
        </w:rPr>
        <w:t>cube()</w:t>
      </w:r>
      <w:r>
        <w:rPr>
          <w:rFonts w:hint="eastAsia"/>
        </w:rPr>
        <w:t>函数开始，但这一次，不是让立方体做运动，而是定义一个菜单选择立方体的颜色。当选择了颜色后，新颜色将应用到立方体上。这个例子只用一个静态菜单，因此，</w:t>
      </w:r>
      <w:r>
        <w:rPr>
          <w:rFonts w:hint="eastAsia"/>
        </w:rPr>
        <w:t>glutCreateMenu(</w:t>
      </w:r>
      <w:r>
        <w:t>…</w:t>
      </w:r>
      <w:r>
        <w:rPr>
          <w:rFonts w:hint="eastAsia"/>
        </w:rPr>
        <w:t>)</w:t>
      </w:r>
      <w:r>
        <w:rPr>
          <w:rFonts w:hint="eastAsia"/>
        </w:rPr>
        <w:t>函数返回的值将被</w:t>
      </w:r>
      <w:r>
        <w:rPr>
          <w:rFonts w:hint="eastAsia"/>
        </w:rPr>
        <w:t>main(</w:t>
      </w:r>
      <w:r w:rsidR="0071707B">
        <w:rPr>
          <w:rFonts w:hint="eastAsia"/>
        </w:rPr>
        <w:t xml:space="preserve"> </w:t>
      </w:r>
      <w:r>
        <w:rPr>
          <w:rFonts w:hint="eastAsia"/>
        </w:rPr>
        <w:t>)</w:t>
      </w:r>
      <w:r>
        <w:rPr>
          <w:rFonts w:hint="eastAsia"/>
        </w:rPr>
        <w:t>函数忽略。</w:t>
      </w:r>
    </w:p>
    <w:p w14:paraId="6CC5D434" w14:textId="77777777" w:rsidR="00CB6D6C" w:rsidRDefault="00CB6D6C" w:rsidP="007B2670">
      <w:pPr>
        <w:spacing w:line="240" w:lineRule="auto"/>
        <w:ind w:firstLineChars="83" w:firstLine="199"/>
      </w:pPr>
      <w:r>
        <w:rPr>
          <w:rFonts w:hint="eastAsia"/>
        </w:rPr>
        <w:t>#define RED 1</w:t>
      </w:r>
    </w:p>
    <w:p w14:paraId="7C6ABFBB" w14:textId="77777777" w:rsidR="00CB6D6C" w:rsidRDefault="00CB6D6C" w:rsidP="007B2670">
      <w:pPr>
        <w:spacing w:line="240" w:lineRule="auto"/>
        <w:ind w:firstLineChars="83" w:firstLine="199"/>
      </w:pPr>
      <w:r>
        <w:rPr>
          <w:rFonts w:hint="eastAsia"/>
        </w:rPr>
        <w:t>#define GREEN 2</w:t>
      </w:r>
    </w:p>
    <w:p w14:paraId="264A580E" w14:textId="77777777" w:rsidR="00CB6D6C" w:rsidRDefault="00CB6D6C" w:rsidP="00CB6D6C">
      <w:pPr>
        <w:spacing w:line="240" w:lineRule="auto"/>
        <w:ind w:firstLineChars="232" w:firstLine="557"/>
      </w:pPr>
      <w:r>
        <w:t>…</w:t>
      </w:r>
    </w:p>
    <w:p w14:paraId="0D20D2F4" w14:textId="77777777" w:rsidR="00CB6D6C" w:rsidRDefault="00CB6D6C" w:rsidP="00CB6D6C">
      <w:pPr>
        <w:spacing w:line="240" w:lineRule="auto"/>
        <w:ind w:firstLineChars="83" w:firstLine="199"/>
      </w:pPr>
      <w:r>
        <w:rPr>
          <w:rFonts w:hint="eastAsia"/>
        </w:rPr>
        <w:t>void cube(void)</w:t>
      </w:r>
      <w:r w:rsidR="00463C64">
        <w:rPr>
          <w:rFonts w:hint="eastAsia"/>
        </w:rPr>
        <w:t xml:space="preserve"> </w:t>
      </w:r>
      <w:r>
        <w:rPr>
          <w:rFonts w:hint="eastAsia"/>
        </w:rPr>
        <w:t>{</w:t>
      </w:r>
    </w:p>
    <w:p w14:paraId="3F498127" w14:textId="77777777" w:rsidR="00CB6D6C" w:rsidRDefault="00CB6D6C" w:rsidP="00CB6D6C">
      <w:pPr>
        <w:spacing w:line="240" w:lineRule="auto"/>
        <w:ind w:firstLineChars="232" w:firstLine="557"/>
      </w:pPr>
      <w:r>
        <w:t>…</w:t>
      </w:r>
    </w:p>
    <w:p w14:paraId="01EC9CF3" w14:textId="77777777" w:rsidR="00CB6D6C" w:rsidRDefault="00CB6D6C" w:rsidP="00CB6D6C">
      <w:pPr>
        <w:spacing w:line="240" w:lineRule="auto"/>
        <w:ind w:firstLineChars="232" w:firstLine="557"/>
      </w:pPr>
      <w:r>
        <w:rPr>
          <w:rFonts w:hint="eastAsia"/>
        </w:rPr>
        <w:t>GLfloat color[4];</w:t>
      </w:r>
    </w:p>
    <w:p w14:paraId="6D4DB957" w14:textId="77777777" w:rsidR="00CB6D6C" w:rsidRDefault="00CB6D6C" w:rsidP="00CB6D6C">
      <w:pPr>
        <w:spacing w:line="240" w:lineRule="auto"/>
        <w:ind w:firstLineChars="232" w:firstLine="557"/>
      </w:pPr>
      <w:r>
        <w:rPr>
          <w:rFonts w:hint="eastAsia"/>
        </w:rPr>
        <w:t xml:space="preserve">// </w:t>
      </w:r>
      <w:r>
        <w:rPr>
          <w:rFonts w:hint="eastAsia"/>
        </w:rPr>
        <w:t>根据菜单选择设置颜色</w:t>
      </w:r>
    </w:p>
    <w:p w14:paraId="59CC3F1C" w14:textId="77777777" w:rsidR="00CB6D6C" w:rsidRDefault="00CB6D6C" w:rsidP="00CB6D6C">
      <w:pPr>
        <w:spacing w:line="240" w:lineRule="auto"/>
        <w:ind w:firstLine="480"/>
      </w:pPr>
      <w:r>
        <w:rPr>
          <w:rFonts w:hint="eastAsia"/>
        </w:rPr>
        <w:t>switch(colorName) {</w:t>
      </w:r>
    </w:p>
    <w:p w14:paraId="0B9DF35C" w14:textId="77777777" w:rsidR="00CB6D6C" w:rsidRDefault="00CB6D6C" w:rsidP="00CB6D6C">
      <w:pPr>
        <w:spacing w:line="240" w:lineRule="auto"/>
        <w:ind w:firstLine="480"/>
      </w:pPr>
      <w:r>
        <w:rPr>
          <w:rFonts w:hint="eastAsia"/>
        </w:rPr>
        <w:t xml:space="preserve">   case RED:</w:t>
      </w:r>
    </w:p>
    <w:p w14:paraId="458DD043" w14:textId="77777777" w:rsidR="00CB6D6C" w:rsidRDefault="00CB6D6C" w:rsidP="00CB6D6C">
      <w:pPr>
        <w:spacing w:line="240" w:lineRule="auto"/>
        <w:ind w:firstLine="480"/>
      </w:pPr>
      <w:r>
        <w:rPr>
          <w:rFonts w:hint="eastAsia"/>
        </w:rPr>
        <w:t xml:space="preserve">      color[0]=1.0; color[1]=0.0;</w:t>
      </w:r>
    </w:p>
    <w:p w14:paraId="6C7B6AE3" w14:textId="77777777" w:rsidR="00CB6D6C" w:rsidRDefault="00CB6D6C" w:rsidP="00CB6D6C">
      <w:pPr>
        <w:spacing w:line="240" w:lineRule="auto"/>
        <w:ind w:firstLineChars="83" w:firstLine="199"/>
      </w:pPr>
      <w:r>
        <w:rPr>
          <w:rFonts w:hint="eastAsia"/>
        </w:rPr>
        <w:t xml:space="preserve">        color[2]=0.0;</w:t>
      </w:r>
      <w:r w:rsidR="00CB6207">
        <w:rPr>
          <w:rFonts w:hint="eastAsia"/>
        </w:rPr>
        <w:t xml:space="preserve"> </w:t>
      </w:r>
      <w:r>
        <w:rPr>
          <w:rFonts w:hint="eastAsia"/>
        </w:rPr>
        <w:t>color[3]=1.0; break;</w:t>
      </w:r>
    </w:p>
    <w:p w14:paraId="55C06A6B" w14:textId="77777777" w:rsidR="00CB6D6C" w:rsidRDefault="00CB6D6C" w:rsidP="00CB6D6C">
      <w:pPr>
        <w:spacing w:line="240" w:lineRule="auto"/>
        <w:ind w:firstLineChars="83" w:firstLine="199"/>
      </w:pPr>
      <w:r>
        <w:rPr>
          <w:rFonts w:hint="eastAsia"/>
        </w:rPr>
        <w:t xml:space="preserve">     case GREEN:</w:t>
      </w:r>
    </w:p>
    <w:p w14:paraId="51BF70B3" w14:textId="77777777" w:rsidR="00CB6D6C" w:rsidRDefault="00CB6D6C" w:rsidP="00096A4D">
      <w:pPr>
        <w:spacing w:line="240" w:lineRule="auto"/>
        <w:ind w:firstLineChars="232" w:firstLine="557"/>
      </w:pPr>
      <w:r>
        <w:rPr>
          <w:rFonts w:hint="eastAsia"/>
        </w:rPr>
        <w:t xml:space="preserve">      </w:t>
      </w:r>
      <w:r>
        <w:t>…</w:t>
      </w:r>
    </w:p>
    <w:p w14:paraId="38535719" w14:textId="77777777" w:rsidR="00CB6D6C" w:rsidRDefault="00CB6D6C" w:rsidP="00F47370">
      <w:pPr>
        <w:spacing w:line="240" w:lineRule="auto"/>
        <w:ind w:firstLineChars="232" w:firstLine="557"/>
      </w:pPr>
      <w:r>
        <w:rPr>
          <w:rFonts w:hint="eastAsia"/>
        </w:rPr>
        <w:t>}</w:t>
      </w:r>
    </w:p>
    <w:p w14:paraId="70412C47" w14:textId="77777777" w:rsidR="00CB6D6C" w:rsidRDefault="00096A4D" w:rsidP="00096A4D">
      <w:pPr>
        <w:spacing w:line="240" w:lineRule="auto"/>
        <w:ind w:firstLineChars="232" w:firstLine="557"/>
      </w:pPr>
      <w:r>
        <w:rPr>
          <w:rFonts w:hint="eastAsia"/>
        </w:rPr>
        <w:t>void display(void){</w:t>
      </w:r>
    </w:p>
    <w:p w14:paraId="0F4C839A" w14:textId="77777777" w:rsidR="00096A4D" w:rsidRDefault="00096A4D" w:rsidP="00096A4D">
      <w:pPr>
        <w:spacing w:line="240" w:lineRule="auto"/>
        <w:ind w:firstLineChars="232" w:firstLine="557"/>
      </w:pPr>
      <w:r>
        <w:rPr>
          <w:rFonts w:hint="eastAsia"/>
        </w:rPr>
        <w:t xml:space="preserve">  cube();</w:t>
      </w:r>
    </w:p>
    <w:p w14:paraId="05615C54" w14:textId="77777777" w:rsidR="00096A4D" w:rsidRDefault="00096A4D" w:rsidP="00096A4D">
      <w:pPr>
        <w:spacing w:line="240" w:lineRule="auto"/>
        <w:ind w:firstLineChars="232" w:firstLine="557"/>
      </w:pPr>
      <w:r>
        <w:rPr>
          <w:rFonts w:hint="eastAsia"/>
        </w:rPr>
        <w:t>}</w:t>
      </w:r>
    </w:p>
    <w:p w14:paraId="031FAA88" w14:textId="77777777" w:rsidR="00096A4D" w:rsidRDefault="00096A4D" w:rsidP="00096A4D">
      <w:pPr>
        <w:spacing w:line="240" w:lineRule="auto"/>
        <w:ind w:firstLineChars="232" w:firstLine="557"/>
      </w:pPr>
      <w:r>
        <w:rPr>
          <w:rFonts w:hint="eastAsia"/>
        </w:rPr>
        <w:t>void options_menu(int input) {</w:t>
      </w:r>
    </w:p>
    <w:p w14:paraId="70DDD6BB" w14:textId="77777777" w:rsidR="00096A4D" w:rsidRDefault="00096A4D" w:rsidP="00096A4D">
      <w:pPr>
        <w:spacing w:line="240" w:lineRule="auto"/>
        <w:ind w:firstLineChars="232" w:firstLine="557"/>
      </w:pPr>
      <w:r>
        <w:rPr>
          <w:rFonts w:hint="eastAsia"/>
        </w:rPr>
        <w:t xml:space="preserve">   colorName = input;</w:t>
      </w:r>
    </w:p>
    <w:p w14:paraId="0983AE0A" w14:textId="77777777" w:rsidR="00096A4D" w:rsidRDefault="00096A4D" w:rsidP="00096A4D">
      <w:pPr>
        <w:spacing w:line="240" w:lineRule="auto"/>
        <w:ind w:firstLineChars="382" w:firstLine="917"/>
      </w:pPr>
      <w:r>
        <w:rPr>
          <w:rFonts w:hint="eastAsia"/>
        </w:rPr>
        <w:t>glutPostRedisplay();</w:t>
      </w:r>
    </w:p>
    <w:p w14:paraId="1BB8619E" w14:textId="77777777" w:rsidR="00096A4D" w:rsidRDefault="00096A4D" w:rsidP="00096A4D">
      <w:pPr>
        <w:spacing w:line="240" w:lineRule="auto"/>
        <w:ind w:firstLineChars="232" w:firstLine="557"/>
      </w:pPr>
      <w:r>
        <w:rPr>
          <w:rFonts w:hint="eastAsia"/>
        </w:rPr>
        <w:t>}</w:t>
      </w:r>
    </w:p>
    <w:p w14:paraId="0B85B5C8" w14:textId="77777777" w:rsidR="00CB6D6C" w:rsidRDefault="00096A4D" w:rsidP="00096A4D">
      <w:pPr>
        <w:spacing w:line="240" w:lineRule="auto"/>
        <w:ind w:firstLineChars="232" w:firstLine="557"/>
      </w:pPr>
      <w:r>
        <w:rPr>
          <w:rFonts w:hint="eastAsia"/>
        </w:rPr>
        <w:t>void main(int argc, char ** argv){</w:t>
      </w:r>
    </w:p>
    <w:p w14:paraId="239B62CB" w14:textId="77777777" w:rsidR="00096A4D" w:rsidRDefault="00096A4D" w:rsidP="00EF59BD">
      <w:pPr>
        <w:spacing w:line="240" w:lineRule="auto"/>
        <w:ind w:firstLineChars="432" w:firstLine="1037"/>
      </w:pPr>
      <w:r>
        <w:t>…</w:t>
      </w:r>
    </w:p>
    <w:p w14:paraId="1B29D4DF" w14:textId="77777777" w:rsidR="00096A4D" w:rsidRPr="00CB6D6C" w:rsidRDefault="00096A4D" w:rsidP="006A2A8E">
      <w:pPr>
        <w:spacing w:line="240" w:lineRule="auto"/>
        <w:ind w:firstLineChars="382" w:firstLine="917"/>
      </w:pPr>
      <w:r>
        <w:rPr>
          <w:rFonts w:hint="eastAsia"/>
        </w:rPr>
        <w:t>glutCreateMenu(options_menu);</w:t>
      </w:r>
      <w:r w:rsidR="00DF29B0">
        <w:rPr>
          <w:rFonts w:hint="eastAsia"/>
        </w:rPr>
        <w:t xml:space="preserve"> </w:t>
      </w:r>
      <w:r>
        <w:rPr>
          <w:rFonts w:hint="eastAsia"/>
        </w:rPr>
        <w:t xml:space="preserve"> </w:t>
      </w:r>
      <w:r w:rsidR="00DF29B0">
        <w:rPr>
          <w:rFonts w:hint="eastAsia"/>
        </w:rPr>
        <w:t xml:space="preserve"> </w:t>
      </w:r>
      <w:r>
        <w:rPr>
          <w:rFonts w:hint="eastAsia"/>
        </w:rPr>
        <w:t xml:space="preserve">// </w:t>
      </w:r>
      <w:r>
        <w:rPr>
          <w:rFonts w:hint="eastAsia"/>
        </w:rPr>
        <w:t>创建选项菜单</w:t>
      </w:r>
    </w:p>
    <w:p w14:paraId="2ED841A9" w14:textId="77777777" w:rsidR="00CB6D6C" w:rsidRDefault="00096A4D" w:rsidP="00096A4D">
      <w:pPr>
        <w:spacing w:line="240" w:lineRule="auto"/>
        <w:ind w:firstLineChars="232" w:firstLine="557"/>
      </w:pPr>
      <w:r>
        <w:rPr>
          <w:rFonts w:hint="eastAsia"/>
        </w:rPr>
        <w:t xml:space="preserve">   </w:t>
      </w:r>
      <w:r w:rsidR="006A2A8E">
        <w:rPr>
          <w:rFonts w:hint="eastAsia"/>
        </w:rPr>
        <w:t>glutAddMenuEntry(</w:t>
      </w:r>
      <w:r w:rsidR="006A2A8E">
        <w:t>“</w:t>
      </w:r>
      <w:r w:rsidR="006A2A8E">
        <w:rPr>
          <w:rFonts w:hint="eastAsia"/>
        </w:rPr>
        <w:t>Red</w:t>
      </w:r>
      <w:r w:rsidR="006A2A8E">
        <w:t>”</w:t>
      </w:r>
      <w:r w:rsidR="006A2A8E">
        <w:rPr>
          <w:rFonts w:hint="eastAsia"/>
        </w:rPr>
        <w:t>, RED);</w:t>
      </w:r>
      <w:r w:rsidR="00DF29B0">
        <w:rPr>
          <w:rFonts w:hint="eastAsia"/>
        </w:rPr>
        <w:t xml:space="preserve"> </w:t>
      </w:r>
      <w:r w:rsidR="006A2A8E">
        <w:rPr>
          <w:rFonts w:hint="eastAsia"/>
        </w:rPr>
        <w:t xml:space="preserve"> //1</w:t>
      </w:r>
      <w:r w:rsidR="006A2A8E">
        <w:rPr>
          <w:rFonts w:hint="eastAsia"/>
        </w:rPr>
        <w:t>增加菜单项</w:t>
      </w:r>
    </w:p>
    <w:p w14:paraId="395BB148" w14:textId="77777777" w:rsidR="006A2A8E" w:rsidRDefault="006A2A8E" w:rsidP="006A2A8E">
      <w:pPr>
        <w:spacing w:line="240" w:lineRule="auto"/>
        <w:ind w:firstLineChars="382" w:firstLine="917"/>
      </w:pPr>
      <w:r>
        <w:rPr>
          <w:rFonts w:hint="eastAsia"/>
        </w:rPr>
        <w:t>glutAddMenuEntry(</w:t>
      </w:r>
      <w:r>
        <w:t>“</w:t>
      </w:r>
      <w:r>
        <w:rPr>
          <w:rFonts w:hint="eastAsia"/>
        </w:rPr>
        <w:t>Green</w:t>
      </w:r>
      <w:r>
        <w:t>”</w:t>
      </w:r>
      <w:r>
        <w:rPr>
          <w:rFonts w:hint="eastAsia"/>
        </w:rPr>
        <w:t>, GREEN); //2</w:t>
      </w:r>
    </w:p>
    <w:p w14:paraId="0DACFC8A" w14:textId="77777777" w:rsidR="00CB6D6C" w:rsidRDefault="006A2A8E" w:rsidP="006A2A8E">
      <w:pPr>
        <w:spacing w:line="240" w:lineRule="auto"/>
        <w:ind w:firstLineChars="232" w:firstLine="557"/>
      </w:pPr>
      <w:r>
        <w:rPr>
          <w:rFonts w:hint="eastAsia"/>
        </w:rPr>
        <w:t xml:space="preserve">    </w:t>
      </w:r>
      <w:r>
        <w:t>…</w:t>
      </w:r>
    </w:p>
    <w:p w14:paraId="4060E465" w14:textId="77777777" w:rsidR="006A2A8E" w:rsidRDefault="006A2A8E" w:rsidP="006A2A8E">
      <w:pPr>
        <w:spacing w:line="240" w:lineRule="auto"/>
        <w:ind w:firstLineChars="382" w:firstLine="917"/>
      </w:pPr>
      <w:r>
        <w:rPr>
          <w:rFonts w:hint="eastAsia"/>
        </w:rPr>
        <w:t>glutAttachMenu(GLUT_RIGHT_BUTTON,</w:t>
      </w:r>
      <w:r>
        <w:t>”</w:t>
      </w:r>
      <w:r>
        <w:rPr>
          <w:rFonts w:hint="eastAsia"/>
        </w:rPr>
        <w:t>Colors</w:t>
      </w:r>
      <w:r>
        <w:t>”</w:t>
      </w:r>
      <w:r>
        <w:rPr>
          <w:rFonts w:hint="eastAsia"/>
        </w:rPr>
        <w:t>);</w:t>
      </w:r>
    </w:p>
    <w:p w14:paraId="6026BB40" w14:textId="77777777" w:rsidR="006A2A8E" w:rsidRDefault="006A2A8E" w:rsidP="006A2A8E">
      <w:pPr>
        <w:spacing w:line="240" w:lineRule="auto"/>
        <w:ind w:firstLineChars="232" w:firstLine="557"/>
      </w:pPr>
    </w:p>
    <w:p w14:paraId="48EA67CE" w14:textId="77777777" w:rsidR="006A2A8E" w:rsidRDefault="006A2A8E" w:rsidP="006A2A8E">
      <w:pPr>
        <w:spacing w:line="240" w:lineRule="auto"/>
        <w:ind w:firstLineChars="382" w:firstLine="917"/>
      </w:pPr>
      <w:r>
        <w:rPr>
          <w:rFonts w:hint="eastAsia"/>
        </w:rPr>
        <w:t>myInit();</w:t>
      </w:r>
    </w:p>
    <w:p w14:paraId="639D36B4" w14:textId="77777777" w:rsidR="006A2A8E" w:rsidRDefault="006A2A8E" w:rsidP="006A2A8E">
      <w:pPr>
        <w:spacing w:line="240" w:lineRule="auto"/>
        <w:ind w:firstLineChars="382" w:firstLine="917"/>
      </w:pPr>
      <w:r>
        <w:rPr>
          <w:rFonts w:hint="eastAsia"/>
        </w:rPr>
        <w:t>glutMainLoop();</w:t>
      </w:r>
    </w:p>
    <w:p w14:paraId="214894AC" w14:textId="77777777" w:rsidR="006A2A8E" w:rsidRPr="006A2A8E" w:rsidRDefault="006A2A8E" w:rsidP="006A2A8E">
      <w:pPr>
        <w:spacing w:line="240" w:lineRule="auto"/>
        <w:ind w:firstLineChars="232" w:firstLine="557"/>
      </w:pPr>
      <w:r>
        <w:rPr>
          <w:rFonts w:hint="eastAsia"/>
        </w:rPr>
        <w:t>}</w:t>
      </w:r>
    </w:p>
    <w:p w14:paraId="787C58EE" w14:textId="77777777" w:rsidR="00CB6D6C" w:rsidRDefault="0028174D" w:rsidP="0028174D">
      <w:pPr>
        <w:pStyle w:val="31"/>
      </w:pPr>
      <w:r>
        <w:rPr>
          <w:rFonts w:hint="eastAsia"/>
        </w:rPr>
        <w:t>7.11.5</w:t>
      </w:r>
      <w:r>
        <w:rPr>
          <w:rFonts w:hint="eastAsia"/>
        </w:rPr>
        <w:t>鼠标移动的鼠标回调函数</w:t>
      </w:r>
    </w:p>
    <w:p w14:paraId="556CA97B" w14:textId="77777777" w:rsidR="00CB6D6C" w:rsidRDefault="009C0030" w:rsidP="00BD6BBC">
      <w:pPr>
        <w:ind w:firstLine="480"/>
      </w:pPr>
      <w:r>
        <w:rPr>
          <w:rFonts w:hint="eastAsia"/>
        </w:rPr>
        <w:t>使用整型坐标</w:t>
      </w:r>
      <w:r>
        <w:rPr>
          <w:rFonts w:hint="eastAsia"/>
        </w:rPr>
        <w:t>spinX</w:t>
      </w:r>
      <w:r>
        <w:rPr>
          <w:rFonts w:hint="eastAsia"/>
        </w:rPr>
        <w:t>和</w:t>
      </w:r>
      <w:r>
        <w:rPr>
          <w:rFonts w:hint="eastAsia"/>
        </w:rPr>
        <w:t>spinY</w:t>
      </w:r>
      <w:r>
        <w:rPr>
          <w:rFonts w:hint="eastAsia"/>
        </w:rPr>
        <w:t>来控制旋转。</w:t>
      </w:r>
    </w:p>
    <w:p w14:paraId="44AEB9D0" w14:textId="77777777" w:rsidR="009C0030" w:rsidRDefault="009C0030" w:rsidP="009C0030">
      <w:pPr>
        <w:spacing w:line="240" w:lineRule="auto"/>
        <w:ind w:firstLineChars="382" w:firstLine="917"/>
      </w:pPr>
      <w:r>
        <w:rPr>
          <w:rFonts w:hint="eastAsia"/>
        </w:rPr>
        <w:lastRenderedPageBreak/>
        <w:t>float sinX, spinY;</w:t>
      </w:r>
    </w:p>
    <w:p w14:paraId="7E1B2A23" w14:textId="77777777" w:rsidR="009C0030" w:rsidRDefault="009C0030" w:rsidP="009C0030">
      <w:pPr>
        <w:spacing w:line="240" w:lineRule="auto"/>
        <w:ind w:firstLineChars="382" w:firstLine="917"/>
      </w:pPr>
      <w:r>
        <w:rPr>
          <w:rFonts w:hint="eastAsia"/>
        </w:rPr>
        <w:t>int curX, curY, myX, myY;</w:t>
      </w:r>
    </w:p>
    <w:p w14:paraId="732C8F27" w14:textId="77777777" w:rsidR="009C0030" w:rsidRDefault="009C0030" w:rsidP="009C0030">
      <w:pPr>
        <w:spacing w:line="240" w:lineRule="auto"/>
        <w:ind w:firstLineChars="382" w:firstLine="917"/>
      </w:pPr>
      <w:r>
        <w:rPr>
          <w:rFonts w:hint="eastAsia"/>
        </w:rPr>
        <w:t>void mouse(int button, int state, int mouseX, int</w:t>
      </w:r>
      <w:r w:rsidR="00C85C76">
        <w:rPr>
          <w:rFonts w:hint="eastAsia"/>
        </w:rPr>
        <w:t xml:space="preserve"> </w:t>
      </w:r>
      <w:r>
        <w:rPr>
          <w:rFonts w:hint="eastAsia"/>
        </w:rPr>
        <w:t>mouseY) {</w:t>
      </w:r>
    </w:p>
    <w:p w14:paraId="0F7CB08D" w14:textId="77777777" w:rsidR="009C0030" w:rsidRDefault="009C0030" w:rsidP="009C0030">
      <w:pPr>
        <w:spacing w:line="240" w:lineRule="auto"/>
        <w:ind w:firstLineChars="382" w:firstLine="917"/>
      </w:pPr>
      <w:r>
        <w:rPr>
          <w:rFonts w:hint="eastAsia"/>
        </w:rPr>
        <w:t xml:space="preserve">  curX = mouseX;</w:t>
      </w:r>
    </w:p>
    <w:p w14:paraId="3D8DBB8F" w14:textId="77777777" w:rsidR="009C0030" w:rsidRDefault="009C0030" w:rsidP="009C0030">
      <w:pPr>
        <w:spacing w:line="240" w:lineRule="auto"/>
        <w:ind w:firstLineChars="382" w:firstLine="917"/>
      </w:pPr>
      <w:r>
        <w:rPr>
          <w:rFonts w:hint="eastAsia"/>
        </w:rPr>
        <w:t xml:space="preserve">  curY = mouseY;</w:t>
      </w:r>
    </w:p>
    <w:p w14:paraId="0161287B" w14:textId="77777777" w:rsidR="009C0030" w:rsidRDefault="009C0030" w:rsidP="009C0030">
      <w:pPr>
        <w:spacing w:line="240" w:lineRule="auto"/>
        <w:ind w:firstLineChars="382" w:firstLine="917"/>
      </w:pPr>
      <w:r>
        <w:rPr>
          <w:rFonts w:hint="eastAsia"/>
        </w:rPr>
        <w:t>}</w:t>
      </w:r>
    </w:p>
    <w:p w14:paraId="075AADC2" w14:textId="77777777" w:rsidR="00CB6D6C" w:rsidRDefault="009C0030" w:rsidP="009C0030">
      <w:pPr>
        <w:spacing w:line="240" w:lineRule="auto"/>
        <w:ind w:firstLineChars="382" w:firstLine="917"/>
      </w:pPr>
      <w:r>
        <w:rPr>
          <w:rFonts w:hint="eastAsia"/>
        </w:rPr>
        <w:t>void motion(int xPos, int yPos) {</w:t>
      </w:r>
    </w:p>
    <w:p w14:paraId="3CC8B25C" w14:textId="77777777" w:rsidR="009C0030" w:rsidRDefault="009C0030" w:rsidP="009C0030">
      <w:pPr>
        <w:spacing w:line="240" w:lineRule="auto"/>
        <w:ind w:firstLineChars="382" w:firstLine="917"/>
      </w:pPr>
      <w:r>
        <w:rPr>
          <w:rFonts w:hint="eastAsia"/>
        </w:rPr>
        <w:t xml:space="preserve">  spinX = (GLfloat)(curX </w:t>
      </w:r>
      <w:r>
        <w:t>–</w:t>
      </w:r>
      <w:r>
        <w:rPr>
          <w:rFonts w:hint="eastAsia"/>
        </w:rPr>
        <w:t xml:space="preserve"> xPos);</w:t>
      </w:r>
    </w:p>
    <w:p w14:paraId="7A6F5251" w14:textId="77777777" w:rsidR="009C0030" w:rsidRDefault="009C0030" w:rsidP="009C0030">
      <w:pPr>
        <w:spacing w:line="240" w:lineRule="auto"/>
        <w:ind w:firstLineChars="382" w:firstLine="917"/>
      </w:pPr>
      <w:r>
        <w:rPr>
          <w:rFonts w:hint="eastAsia"/>
        </w:rPr>
        <w:t xml:space="preserve">  spinY</w:t>
      </w:r>
      <w:r w:rsidR="008744ED">
        <w:rPr>
          <w:rFonts w:hint="eastAsia"/>
        </w:rPr>
        <w:t xml:space="preserve"> </w:t>
      </w:r>
      <w:r>
        <w:rPr>
          <w:rFonts w:hint="eastAsia"/>
        </w:rPr>
        <w:t>=</w:t>
      </w:r>
      <w:r w:rsidR="008744ED">
        <w:rPr>
          <w:rFonts w:hint="eastAsia"/>
        </w:rPr>
        <w:t xml:space="preserve"> </w:t>
      </w:r>
      <w:r>
        <w:rPr>
          <w:rFonts w:hint="eastAsia"/>
        </w:rPr>
        <w:t xml:space="preserve">(GLfloat)(curY </w:t>
      </w:r>
      <w:r>
        <w:t>–</w:t>
      </w:r>
      <w:r>
        <w:rPr>
          <w:rFonts w:hint="eastAsia"/>
        </w:rPr>
        <w:t xml:space="preserve"> yPos);</w:t>
      </w:r>
    </w:p>
    <w:p w14:paraId="1BB5DC52" w14:textId="77777777" w:rsidR="009C0030" w:rsidRDefault="009C0030" w:rsidP="009C0030">
      <w:pPr>
        <w:spacing w:line="240" w:lineRule="auto"/>
        <w:ind w:firstLineChars="482" w:firstLine="1157"/>
      </w:pPr>
      <w:r>
        <w:rPr>
          <w:rFonts w:hint="eastAsia"/>
        </w:rPr>
        <w:t>myX = curX;</w:t>
      </w:r>
    </w:p>
    <w:p w14:paraId="2AD20909" w14:textId="77777777" w:rsidR="009C0030" w:rsidRDefault="009C0030" w:rsidP="009C0030">
      <w:pPr>
        <w:spacing w:line="240" w:lineRule="auto"/>
        <w:ind w:firstLineChars="482" w:firstLine="1157"/>
      </w:pPr>
      <w:r>
        <w:rPr>
          <w:rFonts w:hint="eastAsia"/>
        </w:rPr>
        <w:t>myY = curY;</w:t>
      </w:r>
    </w:p>
    <w:p w14:paraId="56B1708A" w14:textId="77777777" w:rsidR="009C0030" w:rsidRDefault="009C0030" w:rsidP="009C0030">
      <w:pPr>
        <w:spacing w:line="240" w:lineRule="auto"/>
        <w:ind w:firstLineChars="482" w:firstLine="1157"/>
      </w:pPr>
      <w:r>
        <w:rPr>
          <w:rFonts w:hint="eastAsia"/>
        </w:rPr>
        <w:t>glutPostRedisplay();</w:t>
      </w:r>
    </w:p>
    <w:p w14:paraId="703748E7" w14:textId="77777777" w:rsidR="009C0030" w:rsidRDefault="009C0030" w:rsidP="009C0030">
      <w:pPr>
        <w:spacing w:line="240" w:lineRule="auto"/>
        <w:ind w:firstLineChars="382" w:firstLine="917"/>
      </w:pPr>
      <w:r>
        <w:rPr>
          <w:rFonts w:hint="eastAsia"/>
        </w:rPr>
        <w:t>}</w:t>
      </w:r>
    </w:p>
    <w:p w14:paraId="13F4BFE7" w14:textId="77777777" w:rsidR="00CB6D6C" w:rsidRDefault="000F229B" w:rsidP="000F229B">
      <w:pPr>
        <w:spacing w:line="240" w:lineRule="auto"/>
        <w:ind w:firstLineChars="382" w:firstLine="917"/>
      </w:pPr>
      <w:r>
        <w:rPr>
          <w:rFonts w:hint="eastAsia"/>
        </w:rPr>
        <w:t>int main(int argc, char ** argv)</w:t>
      </w:r>
      <w:r w:rsidR="005E41C5">
        <w:rPr>
          <w:rFonts w:hint="eastAsia"/>
        </w:rPr>
        <w:t xml:space="preserve"> </w:t>
      </w:r>
      <w:r>
        <w:rPr>
          <w:rFonts w:hint="eastAsia"/>
        </w:rPr>
        <w:t>{</w:t>
      </w:r>
    </w:p>
    <w:p w14:paraId="2F72CFAB" w14:textId="77777777" w:rsidR="000F229B" w:rsidRDefault="000F229B" w:rsidP="00102F26">
      <w:pPr>
        <w:spacing w:line="240" w:lineRule="auto"/>
        <w:ind w:firstLineChars="732" w:firstLine="1757"/>
      </w:pPr>
      <w:r>
        <w:t>…</w:t>
      </w:r>
    </w:p>
    <w:p w14:paraId="6295A949" w14:textId="77777777" w:rsidR="000F229B" w:rsidRDefault="000F229B" w:rsidP="000F229B">
      <w:pPr>
        <w:spacing w:line="240" w:lineRule="auto"/>
        <w:ind w:firstLineChars="482" w:firstLine="1157"/>
      </w:pPr>
      <w:r>
        <w:rPr>
          <w:rFonts w:hint="eastAsia"/>
        </w:rPr>
        <w:t>glutMouseFunc(mouse);</w:t>
      </w:r>
    </w:p>
    <w:p w14:paraId="228C5161" w14:textId="77777777" w:rsidR="000F229B" w:rsidRDefault="000F229B" w:rsidP="000F229B">
      <w:pPr>
        <w:spacing w:line="240" w:lineRule="auto"/>
        <w:ind w:firstLineChars="482" w:firstLine="1157"/>
      </w:pPr>
      <w:r>
        <w:rPr>
          <w:rFonts w:hint="eastAsia"/>
        </w:rPr>
        <w:t>glutMotionFunc(motion);</w:t>
      </w:r>
    </w:p>
    <w:p w14:paraId="7C1AB360" w14:textId="77777777" w:rsidR="000F229B" w:rsidRDefault="000F229B" w:rsidP="000F229B">
      <w:pPr>
        <w:spacing w:line="240" w:lineRule="auto"/>
        <w:ind w:firstLineChars="482" w:firstLine="1157"/>
      </w:pPr>
      <w:r>
        <w:rPr>
          <w:rFonts w:hint="eastAsia"/>
        </w:rPr>
        <w:t>myInit();</w:t>
      </w:r>
    </w:p>
    <w:p w14:paraId="27607279" w14:textId="77777777" w:rsidR="000F229B" w:rsidRDefault="000F229B" w:rsidP="000F229B">
      <w:pPr>
        <w:spacing w:line="240" w:lineRule="auto"/>
        <w:ind w:firstLineChars="482" w:firstLine="1157"/>
      </w:pPr>
      <w:r>
        <w:rPr>
          <w:rFonts w:hint="eastAsia"/>
        </w:rPr>
        <w:t>glutMainLoop();</w:t>
      </w:r>
    </w:p>
    <w:p w14:paraId="3A144487" w14:textId="77777777" w:rsidR="000F229B" w:rsidRDefault="000F229B" w:rsidP="000F229B">
      <w:pPr>
        <w:spacing w:line="240" w:lineRule="auto"/>
        <w:ind w:firstLineChars="382" w:firstLine="917"/>
      </w:pPr>
      <w:r>
        <w:rPr>
          <w:rFonts w:hint="eastAsia"/>
        </w:rPr>
        <w:t>}</w:t>
      </w:r>
    </w:p>
    <w:p w14:paraId="3695CE34" w14:textId="77777777" w:rsidR="00CB6D6C" w:rsidRDefault="00D263DF" w:rsidP="00D263DF">
      <w:pPr>
        <w:pStyle w:val="31"/>
      </w:pPr>
      <w:r>
        <w:rPr>
          <w:rFonts w:hint="eastAsia"/>
        </w:rPr>
        <w:t>7.11.6</w:t>
      </w:r>
      <w:r>
        <w:rPr>
          <w:rFonts w:hint="eastAsia"/>
        </w:rPr>
        <w:t>对象拾取的鼠标回调函数</w:t>
      </w:r>
    </w:p>
    <w:p w14:paraId="2C146E98" w14:textId="77777777" w:rsidR="00CB6D6C" w:rsidRDefault="00CB6D6C" w:rsidP="00BD6BBC">
      <w:pPr>
        <w:ind w:firstLine="480"/>
      </w:pPr>
    </w:p>
    <w:p w14:paraId="26E37E8F" w14:textId="77777777" w:rsidR="00386BEE" w:rsidRDefault="0048203D" w:rsidP="0048203D">
      <w:pPr>
        <w:pStyle w:val="2"/>
      </w:pPr>
      <w:r>
        <w:rPr>
          <w:rFonts w:hint="eastAsia"/>
        </w:rPr>
        <w:t>7.12</w:t>
      </w:r>
      <w:r>
        <w:rPr>
          <w:rFonts w:hint="eastAsia"/>
        </w:rPr>
        <w:t>拾取的实现细节</w:t>
      </w:r>
    </w:p>
    <w:p w14:paraId="007AF66A" w14:textId="77777777" w:rsidR="00386BEE" w:rsidRDefault="00DA4639" w:rsidP="00BD6BBC">
      <w:pPr>
        <w:ind w:firstLine="480"/>
      </w:pPr>
      <w:r>
        <w:rPr>
          <w:rFonts w:hint="eastAsia"/>
        </w:rPr>
        <w:t>标准的选择方法：</w:t>
      </w:r>
      <w:r>
        <w:rPr>
          <w:rFonts w:hint="eastAsia"/>
        </w:rPr>
        <w:t>Render</w:t>
      </w:r>
      <w:r>
        <w:rPr>
          <w:rFonts w:hint="eastAsia"/>
        </w:rPr>
        <w:t>模式和</w:t>
      </w:r>
      <w:r>
        <w:rPr>
          <w:rFonts w:hint="eastAsia"/>
        </w:rPr>
        <w:t>Selection</w:t>
      </w:r>
      <w:r>
        <w:rPr>
          <w:rFonts w:hint="eastAsia"/>
        </w:rPr>
        <w:t>模式</w:t>
      </w:r>
    </w:p>
    <w:p w14:paraId="084BF868" w14:textId="77777777" w:rsidR="0048203D" w:rsidRDefault="0048203D" w:rsidP="00BD6BBC">
      <w:pPr>
        <w:ind w:firstLine="480"/>
      </w:pPr>
    </w:p>
    <w:p w14:paraId="65857496" w14:textId="77777777" w:rsidR="0048203D" w:rsidRDefault="00665608" w:rsidP="00BD6BBC">
      <w:pPr>
        <w:ind w:firstLine="480"/>
      </w:pPr>
      <w:r>
        <w:rPr>
          <w:rFonts w:hint="eastAsia"/>
        </w:rPr>
        <w:t xml:space="preserve">glRenderMode(GL_SELECT): </w:t>
      </w:r>
      <w:r>
        <w:rPr>
          <w:rFonts w:hint="eastAsia"/>
        </w:rPr>
        <w:t>选择场景绘制的模式</w:t>
      </w:r>
    </w:p>
    <w:p w14:paraId="4BD69CC9" w14:textId="77777777" w:rsidR="0048203D" w:rsidRDefault="00665608" w:rsidP="00BD6BBC">
      <w:pPr>
        <w:ind w:firstLine="480"/>
      </w:pPr>
      <w:r>
        <w:rPr>
          <w:rFonts w:hint="eastAsia"/>
        </w:rPr>
        <w:t xml:space="preserve">glSelectBuffer(value, buffer): </w:t>
      </w:r>
      <w:r>
        <w:rPr>
          <w:rFonts w:hint="eastAsia"/>
        </w:rPr>
        <w:t>创建一个给定大小的缓存数组，保存</w:t>
      </w:r>
      <w:r>
        <w:rPr>
          <w:rFonts w:hint="eastAsia"/>
        </w:rPr>
        <w:t>GL_SELECT</w:t>
      </w:r>
      <w:r>
        <w:rPr>
          <w:rFonts w:hint="eastAsia"/>
        </w:rPr>
        <w:t>模式下得到的信息。</w:t>
      </w:r>
    </w:p>
    <w:p w14:paraId="0349979A" w14:textId="77777777" w:rsidR="00386BEE" w:rsidRDefault="00386BEE" w:rsidP="00BD6BBC">
      <w:pPr>
        <w:ind w:firstLine="480"/>
      </w:pPr>
    </w:p>
    <w:p w14:paraId="3949947C" w14:textId="77777777" w:rsidR="00170E0C" w:rsidRDefault="00170E0C" w:rsidP="00BD6BBC">
      <w:pPr>
        <w:ind w:firstLine="480"/>
      </w:pPr>
    </w:p>
    <w:p w14:paraId="56D232F6" w14:textId="77777777" w:rsidR="00386BEE" w:rsidRDefault="00665608" w:rsidP="00665608">
      <w:pPr>
        <w:pStyle w:val="1"/>
      </w:pPr>
      <w:r>
        <w:rPr>
          <w:rFonts w:hint="eastAsia"/>
        </w:rPr>
        <w:t>第</w:t>
      </w:r>
      <w:r>
        <w:rPr>
          <w:rFonts w:hint="eastAsia"/>
        </w:rPr>
        <w:t>8</w:t>
      </w:r>
      <w:r>
        <w:rPr>
          <w:rFonts w:hint="eastAsia"/>
        </w:rPr>
        <w:t>章</w:t>
      </w:r>
      <w:r>
        <w:rPr>
          <w:rFonts w:hint="eastAsia"/>
        </w:rPr>
        <w:t xml:space="preserve"> </w:t>
      </w:r>
      <w:r>
        <w:rPr>
          <w:rFonts w:hint="eastAsia"/>
        </w:rPr>
        <w:t>纹理映射</w:t>
      </w:r>
    </w:p>
    <w:p w14:paraId="58F9F702" w14:textId="77777777" w:rsidR="00665608" w:rsidRDefault="00D81D25" w:rsidP="00665608">
      <w:pPr>
        <w:ind w:firstLine="480"/>
      </w:pPr>
      <w:r>
        <w:rPr>
          <w:rFonts w:hint="eastAsia"/>
        </w:rPr>
        <w:t>纹理映射是另一种在多边形中产生颜色的方式。它可以将一副图像映射到多边形上以产生精美的画面，或者将相应信息加入到图像中而不必计算额外的几何值。</w:t>
      </w:r>
    </w:p>
    <w:p w14:paraId="0885FA4C" w14:textId="77777777" w:rsidR="00D81D25" w:rsidRDefault="00D81D25" w:rsidP="00665608">
      <w:pPr>
        <w:ind w:firstLine="480"/>
      </w:pPr>
      <w:r>
        <w:rPr>
          <w:rFonts w:hint="eastAsia"/>
        </w:rPr>
        <w:t>纹理映射的基本思想是：当图形几何值已经计算和显示完成后，在图像中加</w:t>
      </w:r>
      <w:r>
        <w:rPr>
          <w:rFonts w:hint="eastAsia"/>
        </w:rPr>
        <w:lastRenderedPageBreak/>
        <w:t>入附加的可视内容。</w:t>
      </w:r>
    </w:p>
    <w:p w14:paraId="16DFDEAC" w14:textId="77777777" w:rsidR="00D81D25" w:rsidRPr="00D81D25" w:rsidRDefault="00D81D25" w:rsidP="00665608">
      <w:pPr>
        <w:ind w:firstLine="480"/>
      </w:pPr>
      <w:r>
        <w:rPr>
          <w:rFonts w:hint="eastAsia"/>
        </w:rPr>
        <w:t>纹理映射就是将</w:t>
      </w:r>
      <w:r w:rsidRPr="00D81D25">
        <w:rPr>
          <w:rFonts w:hint="eastAsia"/>
          <w:color w:val="FF0000"/>
        </w:rPr>
        <w:t>场景中对象的点与纹理图中的点</w:t>
      </w:r>
      <w:r>
        <w:rPr>
          <w:rFonts w:hint="eastAsia"/>
        </w:rPr>
        <w:t>对应起来，以便于使用简单的几何图产生丰富逼真的视觉效果图像。</w:t>
      </w:r>
    </w:p>
    <w:p w14:paraId="256E34A4" w14:textId="77777777" w:rsidR="00D81D25" w:rsidRDefault="00CD7E96" w:rsidP="00665608">
      <w:pPr>
        <w:ind w:firstLine="480"/>
      </w:pPr>
      <w:r>
        <w:rPr>
          <w:rFonts w:hint="eastAsia"/>
        </w:rPr>
        <w:t>纹理映射涉及两个空间：</w:t>
      </w:r>
      <w:r>
        <w:rPr>
          <w:rFonts w:hint="eastAsia"/>
        </w:rPr>
        <w:t>2D</w:t>
      </w:r>
      <w:r>
        <w:rPr>
          <w:rFonts w:hint="eastAsia"/>
        </w:rPr>
        <w:t>屏幕空间（即显示物体的空间）和纹理空间（该空间放置要映射到物体上去的纹理图的信息）。</w:t>
      </w:r>
    </w:p>
    <w:p w14:paraId="0FE64E59" w14:textId="77777777" w:rsidR="00D81D25" w:rsidRPr="00CD7E96" w:rsidRDefault="00CD7E96" w:rsidP="00665608">
      <w:pPr>
        <w:ind w:firstLine="480"/>
      </w:pPr>
      <w:r>
        <w:rPr>
          <w:rFonts w:hint="eastAsia"/>
        </w:rPr>
        <w:t>最常见的是</w:t>
      </w:r>
      <w:r>
        <w:rPr>
          <w:rFonts w:hint="eastAsia"/>
        </w:rPr>
        <w:t>2D</w:t>
      </w:r>
      <w:r>
        <w:rPr>
          <w:rFonts w:hint="eastAsia"/>
        </w:rPr>
        <w:t>纹理图，可用</w:t>
      </w:r>
      <w:r>
        <w:rPr>
          <w:rFonts w:hint="eastAsia"/>
        </w:rPr>
        <w:t>Photoshop</w:t>
      </w:r>
      <w:r>
        <w:rPr>
          <w:rFonts w:hint="eastAsia"/>
        </w:rPr>
        <w:t>等软件生成原始的</w:t>
      </w:r>
      <w:r>
        <w:rPr>
          <w:rFonts w:hint="eastAsia"/>
        </w:rPr>
        <w:t>RGB</w:t>
      </w:r>
      <w:r>
        <w:rPr>
          <w:rFonts w:hint="eastAsia"/>
        </w:rPr>
        <w:t>文件。</w:t>
      </w:r>
    </w:p>
    <w:p w14:paraId="11586CD9" w14:textId="77777777" w:rsidR="00665608" w:rsidRDefault="00DD2B8F" w:rsidP="00DD2B8F">
      <w:pPr>
        <w:pStyle w:val="2"/>
      </w:pPr>
      <w:r>
        <w:rPr>
          <w:rFonts w:hint="eastAsia"/>
        </w:rPr>
        <w:t>OpenGL</w:t>
      </w:r>
      <w:r>
        <w:rPr>
          <w:rFonts w:hint="eastAsia"/>
        </w:rPr>
        <w:t>中的纹理映射</w:t>
      </w:r>
    </w:p>
    <w:p w14:paraId="0854835F" w14:textId="77777777" w:rsidR="00CD7E96" w:rsidRDefault="00DD2B8F" w:rsidP="00665608">
      <w:pPr>
        <w:ind w:firstLine="480"/>
      </w:pPr>
      <w:r>
        <w:rPr>
          <w:rFonts w:hint="eastAsia"/>
        </w:rPr>
        <w:t xml:space="preserve">glEnable(): </w:t>
      </w:r>
      <w:r>
        <w:rPr>
          <w:rFonts w:hint="eastAsia"/>
        </w:rPr>
        <w:t>允许纹理映射，</w:t>
      </w:r>
      <w:r>
        <w:rPr>
          <w:rFonts w:hint="eastAsia"/>
        </w:rPr>
        <w:t>glDisable()</w:t>
      </w:r>
      <w:r>
        <w:rPr>
          <w:rFonts w:hint="eastAsia"/>
        </w:rPr>
        <w:t>表示不允许纹理映射操作；</w:t>
      </w:r>
    </w:p>
    <w:p w14:paraId="2D409261" w14:textId="77777777" w:rsidR="00DD2B8F" w:rsidRDefault="00DD2B8F" w:rsidP="00665608">
      <w:pPr>
        <w:ind w:firstLine="480"/>
      </w:pPr>
      <w:r>
        <w:rPr>
          <w:rFonts w:hint="eastAsia"/>
        </w:rPr>
        <w:t>glGenTextures(</w:t>
      </w:r>
      <w:r>
        <w:t>…</w:t>
      </w:r>
      <w:r>
        <w:rPr>
          <w:rFonts w:hint="eastAsia"/>
        </w:rPr>
        <w:t xml:space="preserve">) </w:t>
      </w:r>
      <w:r>
        <w:rPr>
          <w:rFonts w:hint="eastAsia"/>
        </w:rPr>
        <w:t>生成用于纹理的一个或多个名称（参数）</w:t>
      </w:r>
    </w:p>
    <w:p w14:paraId="213C55ED" w14:textId="77777777" w:rsidR="00DD2B8F" w:rsidRDefault="00DD2B8F" w:rsidP="00665608">
      <w:pPr>
        <w:ind w:firstLine="480"/>
      </w:pPr>
      <w:r>
        <w:rPr>
          <w:rFonts w:hint="eastAsia"/>
        </w:rPr>
        <w:t>glBindTexture(</w:t>
      </w:r>
      <w:r>
        <w:t>…</w:t>
      </w:r>
      <w:r>
        <w:rPr>
          <w:rFonts w:hint="eastAsia"/>
        </w:rPr>
        <w:t>)</w:t>
      </w:r>
      <w:r>
        <w:rPr>
          <w:rFonts w:hint="eastAsia"/>
        </w:rPr>
        <w:t>把纹理名（</w:t>
      </w:r>
      <w:r>
        <w:rPr>
          <w:rFonts w:hint="eastAsia"/>
        </w:rPr>
        <w:t>glGenTextures</w:t>
      </w:r>
      <w:r>
        <w:rPr>
          <w:rFonts w:hint="eastAsia"/>
        </w:rPr>
        <w:t>生成）与纹理对象绑定，如</w:t>
      </w:r>
      <w:r>
        <w:rPr>
          <w:rFonts w:hint="eastAsia"/>
        </w:rPr>
        <w:t>GL_TEXTURE_2D</w:t>
      </w:r>
    </w:p>
    <w:p w14:paraId="22B931E7" w14:textId="77777777" w:rsidR="00DD2B8F" w:rsidRDefault="00DD2B8F" w:rsidP="00665608">
      <w:pPr>
        <w:ind w:firstLine="480"/>
      </w:pPr>
      <w:r>
        <w:rPr>
          <w:rFonts w:hint="eastAsia"/>
        </w:rPr>
        <w:t>glTexEnv*(</w:t>
      </w:r>
      <w:r>
        <w:t>…</w:t>
      </w:r>
      <w:r>
        <w:rPr>
          <w:rFonts w:hint="eastAsia"/>
        </w:rPr>
        <w:t>)</w:t>
      </w:r>
      <w:r>
        <w:rPr>
          <w:rFonts w:hint="eastAsia"/>
        </w:rPr>
        <w:t>定义纹理操作环境</w:t>
      </w:r>
    </w:p>
    <w:p w14:paraId="35BC255D" w14:textId="77777777" w:rsidR="00DD2B8F" w:rsidRDefault="00DD2B8F" w:rsidP="00665608">
      <w:pPr>
        <w:ind w:firstLine="480"/>
      </w:pPr>
      <w:r>
        <w:rPr>
          <w:rFonts w:hint="eastAsia"/>
        </w:rPr>
        <w:t>glTexParameter*(</w:t>
      </w:r>
      <w:r>
        <w:t>…</w:t>
      </w:r>
      <w:r>
        <w:rPr>
          <w:rFonts w:hint="eastAsia"/>
        </w:rPr>
        <w:t>)</w:t>
      </w:r>
      <w:r>
        <w:rPr>
          <w:rFonts w:hint="eastAsia"/>
        </w:rPr>
        <w:t>定义纹理反走样、反卷等操作参数</w:t>
      </w:r>
    </w:p>
    <w:p w14:paraId="0DF22E57" w14:textId="77777777" w:rsidR="00DD2B8F" w:rsidRDefault="00DD2B8F" w:rsidP="00665608">
      <w:pPr>
        <w:ind w:firstLine="480"/>
      </w:pPr>
      <w:r>
        <w:rPr>
          <w:rFonts w:hint="eastAsia"/>
        </w:rPr>
        <w:t>glTexImage*(</w:t>
      </w:r>
      <w:r>
        <w:t>…</w:t>
      </w:r>
      <w:r>
        <w:rPr>
          <w:rFonts w:hint="eastAsia"/>
        </w:rPr>
        <w:t>)</w:t>
      </w:r>
      <w:r>
        <w:rPr>
          <w:rFonts w:hint="eastAsia"/>
        </w:rPr>
        <w:t>与定义纹理参数的信息绑定：如颜色坐标数等</w:t>
      </w:r>
    </w:p>
    <w:p w14:paraId="1EE87302" w14:textId="77777777" w:rsidR="00DD2B8F" w:rsidRPr="00DD2B8F" w:rsidRDefault="00DD2B8F" w:rsidP="00665608">
      <w:pPr>
        <w:ind w:firstLine="480"/>
      </w:pPr>
      <w:r>
        <w:rPr>
          <w:rFonts w:hint="eastAsia"/>
        </w:rPr>
        <w:t>glTexCoord*(</w:t>
      </w:r>
      <w:r>
        <w:t>…</w:t>
      </w:r>
      <w:r>
        <w:rPr>
          <w:rFonts w:hint="eastAsia"/>
        </w:rPr>
        <w:t>)</w:t>
      </w:r>
      <w:r>
        <w:rPr>
          <w:rFonts w:hint="eastAsia"/>
        </w:rPr>
        <w:t>纹理坐标与几何体顶点相关</w:t>
      </w:r>
    </w:p>
    <w:p w14:paraId="5690DE6E" w14:textId="77777777" w:rsidR="00CD7E96" w:rsidRDefault="00DD2B8F" w:rsidP="00665608">
      <w:pPr>
        <w:ind w:firstLine="480"/>
      </w:pPr>
      <w:r>
        <w:rPr>
          <w:rFonts w:hint="eastAsia"/>
        </w:rPr>
        <w:t>glTexGen*(</w:t>
      </w:r>
      <w:r>
        <w:t>…</w:t>
      </w:r>
      <w:r>
        <w:rPr>
          <w:rFonts w:hint="eastAsia"/>
        </w:rPr>
        <w:t>)</w:t>
      </w:r>
      <w:r>
        <w:rPr>
          <w:rFonts w:hint="eastAsia"/>
        </w:rPr>
        <w:t>控制几何体顶点纹理坐标的自动生成</w:t>
      </w:r>
    </w:p>
    <w:p w14:paraId="0EB1FF7A" w14:textId="77777777" w:rsidR="00DD2B8F" w:rsidRPr="00DD2B8F" w:rsidRDefault="00DD2B8F" w:rsidP="00665608">
      <w:pPr>
        <w:ind w:firstLine="480"/>
      </w:pPr>
      <w:r>
        <w:rPr>
          <w:rFonts w:hint="eastAsia"/>
        </w:rPr>
        <w:t>glDeleteTextures(</w:t>
      </w:r>
      <w:r>
        <w:t>…</w:t>
      </w:r>
      <w:r>
        <w:rPr>
          <w:rFonts w:hint="eastAsia"/>
        </w:rPr>
        <w:t>)</w:t>
      </w:r>
      <w:r>
        <w:rPr>
          <w:rFonts w:hint="eastAsia"/>
        </w:rPr>
        <w:t>删除由</w:t>
      </w:r>
      <w:r>
        <w:rPr>
          <w:rFonts w:hint="eastAsia"/>
        </w:rPr>
        <w:t>glGenTextures</w:t>
      </w:r>
      <w:r>
        <w:rPr>
          <w:rFonts w:hint="eastAsia"/>
        </w:rPr>
        <w:t>生成的一个或多个纹理</w:t>
      </w:r>
    </w:p>
    <w:p w14:paraId="5DA292CE" w14:textId="77777777" w:rsidR="00386BEE" w:rsidRDefault="00B85884" w:rsidP="00B85884">
      <w:pPr>
        <w:pStyle w:val="1"/>
      </w:pPr>
      <w:r>
        <w:rPr>
          <w:rFonts w:hint="eastAsia"/>
        </w:rPr>
        <w:t>第</w:t>
      </w:r>
      <w:r>
        <w:rPr>
          <w:rFonts w:hint="eastAsia"/>
        </w:rPr>
        <w:t>9</w:t>
      </w:r>
      <w:r>
        <w:rPr>
          <w:rFonts w:hint="eastAsia"/>
        </w:rPr>
        <w:t>章</w:t>
      </w:r>
      <w:r>
        <w:rPr>
          <w:rFonts w:hint="eastAsia"/>
        </w:rPr>
        <w:t xml:space="preserve"> </w:t>
      </w:r>
      <w:r>
        <w:rPr>
          <w:rFonts w:hint="eastAsia"/>
        </w:rPr>
        <w:t>图形在科学计算领域中的应用</w:t>
      </w:r>
    </w:p>
    <w:p w14:paraId="40E6DE79" w14:textId="77777777" w:rsidR="00386BEE" w:rsidRDefault="00B85884" w:rsidP="00B85884">
      <w:pPr>
        <w:pStyle w:val="2"/>
      </w:pPr>
      <w:r>
        <w:rPr>
          <w:rFonts w:hint="eastAsia"/>
        </w:rPr>
        <w:t>9.1</w:t>
      </w:r>
      <w:r>
        <w:rPr>
          <w:rFonts w:hint="eastAsia"/>
        </w:rPr>
        <w:t>简介</w:t>
      </w:r>
    </w:p>
    <w:p w14:paraId="73F1A889" w14:textId="77777777" w:rsidR="007127E4" w:rsidRPr="007127E4" w:rsidRDefault="007127E4" w:rsidP="007127E4">
      <w:pPr>
        <w:ind w:firstLine="480"/>
      </w:pPr>
      <w:r>
        <w:rPr>
          <w:rFonts w:hint="eastAsia"/>
        </w:rPr>
        <w:t>科学可视化</w:t>
      </w:r>
    </w:p>
    <w:p w14:paraId="18DB9525" w14:textId="77777777" w:rsidR="000E1445" w:rsidRDefault="00B85884" w:rsidP="00BD6BBC">
      <w:pPr>
        <w:ind w:firstLine="480"/>
      </w:pPr>
      <w:r>
        <w:rPr>
          <w:rFonts w:hint="eastAsia"/>
        </w:rPr>
        <w:t>图像</w:t>
      </w:r>
      <w:r>
        <w:sym w:font="Wingdings" w:char="F0E0"/>
      </w:r>
      <w:r>
        <w:rPr>
          <w:rFonts w:hint="eastAsia"/>
        </w:rPr>
        <w:t>观察</w:t>
      </w:r>
    </w:p>
    <w:p w14:paraId="3AF56C35" w14:textId="77777777" w:rsidR="00B85884" w:rsidRDefault="00B85884" w:rsidP="00BD6BBC">
      <w:pPr>
        <w:ind w:firstLine="480"/>
      </w:pPr>
      <w:r>
        <w:rPr>
          <w:rFonts w:hint="eastAsia"/>
        </w:rPr>
        <w:t>认知</w:t>
      </w:r>
      <w:r>
        <w:sym w:font="Wingdings" w:char="F0E0"/>
      </w:r>
      <w:r>
        <w:rPr>
          <w:rFonts w:hint="eastAsia"/>
        </w:rPr>
        <w:t>问题</w:t>
      </w:r>
    </w:p>
    <w:p w14:paraId="7444F6D5" w14:textId="77777777" w:rsidR="00B85884" w:rsidRDefault="007127E4" w:rsidP="00BD6BBC">
      <w:pPr>
        <w:ind w:firstLine="480"/>
      </w:pPr>
      <w:r>
        <w:rPr>
          <w:rFonts w:hint="eastAsia"/>
        </w:rPr>
        <w:t>图形化的问题解决</w:t>
      </w:r>
    </w:p>
    <w:p w14:paraId="14BE3175" w14:textId="77777777" w:rsidR="007127E4" w:rsidRDefault="007127E4" w:rsidP="00BD6BBC">
      <w:pPr>
        <w:ind w:firstLine="480"/>
      </w:pPr>
      <w:r>
        <w:rPr>
          <w:rFonts w:hint="eastAsia"/>
        </w:rPr>
        <w:t>建立问题模型</w:t>
      </w:r>
    </w:p>
    <w:p w14:paraId="5F7C1484" w14:textId="77777777" w:rsidR="00B85884" w:rsidRDefault="00B85884" w:rsidP="00B85884">
      <w:pPr>
        <w:pStyle w:val="31"/>
      </w:pPr>
      <w:r>
        <w:rPr>
          <w:rFonts w:hint="eastAsia"/>
        </w:rPr>
        <w:t>数据和视觉交流</w:t>
      </w:r>
    </w:p>
    <w:p w14:paraId="362C02F1" w14:textId="77777777" w:rsidR="00B85884" w:rsidRDefault="007127E4" w:rsidP="00BD6BBC">
      <w:pPr>
        <w:ind w:firstLine="480"/>
      </w:pPr>
      <w:r>
        <w:rPr>
          <w:rFonts w:hint="eastAsia"/>
        </w:rPr>
        <w:t>科学数据的高维度</w:t>
      </w:r>
    </w:p>
    <w:p w14:paraId="51799C1C" w14:textId="77777777" w:rsidR="00B85884" w:rsidRDefault="007127E4" w:rsidP="00BD6BBC">
      <w:pPr>
        <w:ind w:firstLine="480"/>
      </w:pPr>
      <w:r>
        <w:rPr>
          <w:rFonts w:hint="eastAsia"/>
        </w:rPr>
        <w:t>经常把二维屏幕认为是三维空间的投影，所以也需要把高维空间投影到三维空间上。随着智能三维沉浸式观察设备的提高，将来也许没有必要投影到三维空</w:t>
      </w:r>
      <w:r>
        <w:rPr>
          <w:rFonts w:hint="eastAsia"/>
        </w:rPr>
        <w:lastRenderedPageBreak/>
        <w:t>间上。</w:t>
      </w:r>
    </w:p>
    <w:p w14:paraId="4166BFBB" w14:textId="77777777" w:rsidR="00B85884" w:rsidRDefault="00B85884" w:rsidP="00BD6BBC">
      <w:pPr>
        <w:ind w:firstLine="480"/>
      </w:pPr>
    </w:p>
    <w:p w14:paraId="1DD62F72" w14:textId="77777777" w:rsidR="00B85884" w:rsidRDefault="00B85884" w:rsidP="00BD6BBC">
      <w:pPr>
        <w:ind w:firstLine="480"/>
      </w:pPr>
    </w:p>
    <w:p w14:paraId="3CE6D8F8" w14:textId="77777777" w:rsidR="00B85884" w:rsidRDefault="00B85884" w:rsidP="00BD6BBC">
      <w:pPr>
        <w:ind w:firstLine="480"/>
      </w:pPr>
    </w:p>
    <w:p w14:paraId="7F1E708A" w14:textId="77777777" w:rsidR="00B85884" w:rsidRDefault="005C35AD" w:rsidP="005C35AD">
      <w:pPr>
        <w:pStyle w:val="1"/>
      </w:pPr>
      <w:r>
        <w:rPr>
          <w:rFonts w:hint="eastAsia"/>
        </w:rPr>
        <w:t>第</w:t>
      </w:r>
      <w:r>
        <w:rPr>
          <w:rFonts w:hint="eastAsia"/>
        </w:rPr>
        <w:t>10</w:t>
      </w:r>
      <w:r>
        <w:rPr>
          <w:rFonts w:hint="eastAsia"/>
        </w:rPr>
        <w:t>章</w:t>
      </w:r>
      <w:r>
        <w:rPr>
          <w:rFonts w:hint="eastAsia"/>
        </w:rPr>
        <w:t xml:space="preserve"> </w:t>
      </w:r>
      <w:r>
        <w:rPr>
          <w:rFonts w:hint="eastAsia"/>
        </w:rPr>
        <w:t>绘制与绘制流水线</w:t>
      </w:r>
    </w:p>
    <w:p w14:paraId="4DD06527" w14:textId="77777777" w:rsidR="006535DD" w:rsidRDefault="006535DD" w:rsidP="006535DD">
      <w:pPr>
        <w:pStyle w:val="2"/>
      </w:pPr>
      <w:r>
        <w:rPr>
          <w:rFonts w:hint="eastAsia"/>
        </w:rPr>
        <w:t>流水线</w:t>
      </w:r>
    </w:p>
    <w:p w14:paraId="4EC56F4B" w14:textId="77777777" w:rsidR="006535DD" w:rsidRDefault="006535DD" w:rsidP="00BD6BBC">
      <w:pPr>
        <w:ind w:firstLine="480"/>
      </w:pPr>
      <w:r>
        <w:rPr>
          <w:rFonts w:hint="eastAsia"/>
        </w:rPr>
        <w:t>分为几个阶段：（</w:t>
      </w:r>
      <w:r>
        <w:rPr>
          <w:rFonts w:hint="eastAsia"/>
        </w:rPr>
        <w:t>1</w:t>
      </w:r>
      <w:r>
        <w:rPr>
          <w:rFonts w:hint="eastAsia"/>
        </w:rPr>
        <w:t>）对场景中的每个多边形，根据其顶点得到多边形在光栅显示设备中相应扫描线的端点，多边形内部的像素点信息可以根据这些端点插值得到；（</w:t>
      </w:r>
      <w:r>
        <w:rPr>
          <w:rFonts w:hint="eastAsia"/>
        </w:rPr>
        <w:t>2</w:t>
      </w:r>
      <w:r>
        <w:rPr>
          <w:rFonts w:hint="eastAsia"/>
        </w:rPr>
        <w:t>）插值过程进一步应用于深度测试、剪裁和颜色混合等过程。</w:t>
      </w:r>
    </w:p>
    <w:p w14:paraId="074B8031" w14:textId="77777777" w:rsidR="00137C03" w:rsidRPr="006535DD" w:rsidRDefault="004D61BE" w:rsidP="00137C03">
      <w:pPr>
        <w:ind w:firstLine="480"/>
        <w:jc w:val="center"/>
      </w:pPr>
      <w:r w:rsidRPr="004D61BE">
        <w:rPr>
          <w:noProof/>
        </w:rPr>
        <w:drawing>
          <wp:inline distT="0" distB="0" distL="0" distR="0" wp14:anchorId="75AEF74A" wp14:editId="5451BF47">
            <wp:extent cx="3843375" cy="1604722"/>
            <wp:effectExtent l="19050" t="0" r="4725" b="0"/>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srcRect/>
                    <a:stretch>
                      <a:fillRect/>
                    </a:stretch>
                  </pic:blipFill>
                  <pic:spPr bwMode="auto">
                    <a:xfrm>
                      <a:off x="0" y="0"/>
                      <a:ext cx="3843242" cy="1604666"/>
                    </a:xfrm>
                    <a:prstGeom prst="rect">
                      <a:avLst/>
                    </a:prstGeom>
                    <a:noFill/>
                    <a:ln w="9525">
                      <a:noFill/>
                      <a:miter lim="800000"/>
                      <a:headEnd/>
                      <a:tailEnd/>
                    </a:ln>
                  </pic:spPr>
                </pic:pic>
              </a:graphicData>
            </a:graphic>
          </wp:inline>
        </w:drawing>
      </w:r>
    </w:p>
    <w:p w14:paraId="76819983" w14:textId="77777777" w:rsidR="006535DD" w:rsidRDefault="006535DD" w:rsidP="006535DD">
      <w:pPr>
        <w:pStyle w:val="2"/>
      </w:pPr>
      <w:r>
        <w:rPr>
          <w:rFonts w:hint="eastAsia"/>
        </w:rPr>
        <w:t>光栅化处理</w:t>
      </w:r>
    </w:p>
    <w:p w14:paraId="64EB1BE4" w14:textId="77777777" w:rsidR="006535DD" w:rsidRDefault="006535DD" w:rsidP="00BD6BBC">
      <w:pPr>
        <w:ind w:firstLine="480"/>
      </w:pPr>
    </w:p>
    <w:p w14:paraId="2A99E9D9" w14:textId="77777777" w:rsidR="00B85884" w:rsidRDefault="00BF5C52" w:rsidP="006535DD">
      <w:pPr>
        <w:pStyle w:val="2"/>
      </w:pPr>
      <w:r>
        <w:rPr>
          <w:rFonts w:hint="eastAsia"/>
        </w:rPr>
        <w:t>OpenGL</w:t>
      </w:r>
      <w:r>
        <w:rPr>
          <w:rFonts w:hint="eastAsia"/>
        </w:rPr>
        <w:t>的绘制流水线</w:t>
      </w:r>
    </w:p>
    <w:p w14:paraId="6DACF283" w14:textId="77777777" w:rsidR="00BF5C52" w:rsidRDefault="008E2FEA" w:rsidP="00BD6BBC">
      <w:pPr>
        <w:ind w:firstLine="480"/>
      </w:pPr>
      <w:r>
        <w:rPr>
          <w:rFonts w:hint="eastAsia"/>
        </w:rPr>
        <w:t>立即模式操作、显示列表方式</w:t>
      </w:r>
    </w:p>
    <w:p w14:paraId="1EE06CC6" w14:textId="77777777" w:rsidR="008E2FEA" w:rsidRDefault="00AA2D88" w:rsidP="00BD6BBC">
      <w:pPr>
        <w:ind w:firstLine="480"/>
      </w:pPr>
      <w:r>
        <w:rPr>
          <w:rFonts w:hint="eastAsia"/>
          <w:noProof/>
        </w:rPr>
        <w:drawing>
          <wp:inline distT="0" distB="0" distL="0" distR="0" wp14:anchorId="5F23E820" wp14:editId="7F8CEB96">
            <wp:extent cx="4817267" cy="2509114"/>
            <wp:effectExtent l="19050" t="0" r="2383" b="0"/>
            <wp:docPr id="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4818965" cy="2509999"/>
                    </a:xfrm>
                    <a:prstGeom prst="rect">
                      <a:avLst/>
                    </a:prstGeom>
                    <a:noFill/>
                    <a:ln w="9525">
                      <a:noFill/>
                      <a:miter lim="800000"/>
                      <a:headEnd/>
                      <a:tailEnd/>
                    </a:ln>
                  </pic:spPr>
                </pic:pic>
              </a:graphicData>
            </a:graphic>
          </wp:inline>
        </w:drawing>
      </w:r>
    </w:p>
    <w:p w14:paraId="22B9B209" w14:textId="77777777" w:rsidR="00BF5C52" w:rsidRDefault="006535DD" w:rsidP="006535DD">
      <w:pPr>
        <w:pStyle w:val="31"/>
      </w:pPr>
      <w:r>
        <w:rPr>
          <w:rFonts w:hint="eastAsia"/>
        </w:rPr>
        <w:lastRenderedPageBreak/>
        <w:t>绘制流水线中的纹理映射</w:t>
      </w:r>
    </w:p>
    <w:p w14:paraId="48EFCF65" w14:textId="77777777" w:rsidR="006535DD" w:rsidRDefault="00AD551C" w:rsidP="00BD6BBC">
      <w:pPr>
        <w:ind w:firstLine="480"/>
      </w:pPr>
      <w:r>
        <w:rPr>
          <w:rFonts w:hint="eastAsia"/>
        </w:rPr>
        <w:t>纹理映射涉及</w:t>
      </w:r>
      <w:r w:rsidRPr="008E393A">
        <w:rPr>
          <w:rFonts w:hint="eastAsia"/>
          <w:highlight w:val="yellow"/>
        </w:rPr>
        <w:t>纹理内存和绘制系统</w:t>
      </w:r>
      <w:r>
        <w:rPr>
          <w:rFonts w:hint="eastAsia"/>
        </w:rPr>
        <w:t>的其他部分。</w:t>
      </w:r>
      <w:r w:rsidR="00794565">
        <w:rPr>
          <w:rFonts w:hint="eastAsia"/>
        </w:rPr>
        <w:t>一个纹理图可以从文件中读入，或者</w:t>
      </w:r>
      <w:r w:rsidR="00794565" w:rsidRPr="00794565">
        <w:rPr>
          <w:rFonts w:hint="eastAsia"/>
          <w:highlight w:val="yellow"/>
        </w:rPr>
        <w:t>对帧缓存或其他来源的数据应用像素</w:t>
      </w:r>
      <w:r w:rsidR="00794565">
        <w:rPr>
          <w:rFonts w:hint="eastAsia"/>
        </w:rPr>
        <w:t>操作而得到。</w:t>
      </w:r>
    </w:p>
    <w:p w14:paraId="32F44483" w14:textId="77777777" w:rsidR="006535DD" w:rsidRDefault="00794565" w:rsidP="00BD6BBC">
      <w:pPr>
        <w:ind w:firstLine="480"/>
      </w:pPr>
      <w:r>
        <w:rPr>
          <w:rFonts w:hint="eastAsia"/>
        </w:rPr>
        <w:t>下图中，从帧缓存回到像素操作的箭头表明：帧缓存中的信息可以被取出并写入帧缓存的其他部分；</w:t>
      </w:r>
      <w:r w:rsidR="00077BEB">
        <w:rPr>
          <w:rFonts w:hint="eastAsia"/>
        </w:rPr>
        <w:t>从帧缓存到纹理内存的箭头提示了：帧缓存中的信息甚至可以作为纹理图本身。</w:t>
      </w:r>
    </w:p>
    <w:p w14:paraId="5FF521DD" w14:textId="77777777" w:rsidR="00AD551C" w:rsidRDefault="00AA2D88" w:rsidP="00BD6BBC">
      <w:pPr>
        <w:ind w:firstLine="480"/>
      </w:pPr>
      <w:r>
        <w:rPr>
          <w:rFonts w:hint="eastAsia"/>
          <w:noProof/>
        </w:rPr>
        <w:drawing>
          <wp:inline distT="0" distB="0" distL="0" distR="0" wp14:anchorId="5C36E322" wp14:editId="40B4831E">
            <wp:extent cx="4757775" cy="1870068"/>
            <wp:effectExtent l="19050" t="0" r="4725" b="0"/>
            <wp:docPr id="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srcRect/>
                    <a:stretch>
                      <a:fillRect/>
                    </a:stretch>
                  </pic:blipFill>
                  <pic:spPr bwMode="auto">
                    <a:xfrm>
                      <a:off x="0" y="0"/>
                      <a:ext cx="4757543" cy="1869977"/>
                    </a:xfrm>
                    <a:prstGeom prst="rect">
                      <a:avLst/>
                    </a:prstGeom>
                    <a:noFill/>
                    <a:ln w="9525">
                      <a:noFill/>
                      <a:miter lim="800000"/>
                      <a:headEnd/>
                      <a:tailEnd/>
                    </a:ln>
                  </pic:spPr>
                </pic:pic>
              </a:graphicData>
            </a:graphic>
          </wp:inline>
        </w:drawing>
      </w:r>
    </w:p>
    <w:p w14:paraId="5A21180A" w14:textId="77777777" w:rsidR="00AD551C" w:rsidRDefault="00AA2D88" w:rsidP="00AA2D88">
      <w:pPr>
        <w:ind w:firstLine="480"/>
        <w:jc w:val="center"/>
      </w:pPr>
      <w:r>
        <w:rPr>
          <w:rFonts w:hint="eastAsia"/>
        </w:rPr>
        <w:t>纹理图处理</w:t>
      </w:r>
    </w:p>
    <w:p w14:paraId="42A42208" w14:textId="77777777" w:rsidR="00AD551C" w:rsidRDefault="003A318A" w:rsidP="00BD6BBC">
      <w:pPr>
        <w:ind w:firstLine="480"/>
      </w:pPr>
      <w:r>
        <w:rPr>
          <w:rFonts w:hint="eastAsia"/>
        </w:rPr>
        <w:t>纹理内存可以复制帧缓存中的数据，可使用</w:t>
      </w:r>
      <w:r w:rsidRPr="003A318A">
        <w:rPr>
          <w:rFonts w:hint="eastAsia"/>
          <w:color w:val="FF0000"/>
        </w:rPr>
        <w:t>glCopyTexImage*D(</w:t>
      </w:r>
      <w:r w:rsidRPr="003A318A">
        <w:rPr>
          <w:color w:val="FF0000"/>
        </w:rPr>
        <w:t>…</w:t>
      </w:r>
      <w:r w:rsidRPr="003A318A">
        <w:rPr>
          <w:rFonts w:hint="eastAsia"/>
          <w:color w:val="FF0000"/>
        </w:rPr>
        <w:t>)</w:t>
      </w:r>
      <w:r>
        <w:rPr>
          <w:rFonts w:hint="eastAsia"/>
        </w:rPr>
        <w:t>函数或者其他像素级操作。</w:t>
      </w:r>
    </w:p>
    <w:p w14:paraId="2DBA640D" w14:textId="77777777" w:rsidR="006535DD" w:rsidRPr="006535DD" w:rsidRDefault="006535DD" w:rsidP="006535DD">
      <w:pPr>
        <w:pStyle w:val="31"/>
      </w:pPr>
      <w:r>
        <w:rPr>
          <w:rFonts w:hint="eastAsia"/>
        </w:rPr>
        <w:t>逐片段操作</w:t>
      </w:r>
    </w:p>
    <w:p w14:paraId="629D03B6" w14:textId="77777777" w:rsidR="00C15F3C" w:rsidRDefault="00C15F3C" w:rsidP="00BD6BBC">
      <w:pPr>
        <w:ind w:firstLine="480"/>
      </w:pPr>
    </w:p>
    <w:p w14:paraId="3CA457C6" w14:textId="77777777" w:rsidR="00BF5C52" w:rsidRDefault="00BF5C52" w:rsidP="008329AE">
      <w:pPr>
        <w:pStyle w:val="31"/>
      </w:pPr>
      <w:r>
        <w:rPr>
          <w:rFonts w:hint="eastAsia"/>
        </w:rPr>
        <w:t>OpenGL</w:t>
      </w:r>
      <w:r>
        <w:rPr>
          <w:rFonts w:hint="eastAsia"/>
        </w:rPr>
        <w:t>与可编程着色器</w:t>
      </w:r>
    </w:p>
    <w:p w14:paraId="07C82E09" w14:textId="77777777" w:rsidR="00BF5C52" w:rsidRDefault="003C524A" w:rsidP="00BD6BBC">
      <w:pPr>
        <w:ind w:firstLine="480"/>
      </w:pPr>
      <w:r>
        <w:rPr>
          <w:rFonts w:hint="eastAsia"/>
        </w:rPr>
        <w:t>在标准的</w:t>
      </w:r>
      <w:r>
        <w:rPr>
          <w:rFonts w:hint="eastAsia"/>
        </w:rPr>
        <w:t>OpenGL</w:t>
      </w:r>
      <w:r>
        <w:rPr>
          <w:rFonts w:hint="eastAsia"/>
        </w:rPr>
        <w:t>中，当顶点进入绘制流水线时，顶点可附加包括坐标、颜色、纹理坐标等信息，甚至可以存储程序的地址，可以用来计算各向异性的着色处理以及凹凸纹理图等。图形卡开始拥有强大的逐顶点编程能力，如每个顶点带有</w:t>
      </w:r>
      <w:r>
        <w:rPr>
          <w:rFonts w:hint="eastAsia"/>
        </w:rPr>
        <w:t>16</w:t>
      </w:r>
      <w:r>
        <w:rPr>
          <w:rFonts w:hint="eastAsia"/>
        </w:rPr>
        <w:t>个或更多的</w:t>
      </w:r>
      <w:r>
        <w:rPr>
          <w:rFonts w:hint="eastAsia"/>
        </w:rPr>
        <w:t>4</w:t>
      </w:r>
      <w:r>
        <w:rPr>
          <w:rFonts w:hint="eastAsia"/>
        </w:rPr>
        <w:t>维实数向量来装载附加数据，虽然每个图形卡具有完全不同的指令集。</w:t>
      </w:r>
    </w:p>
    <w:p w14:paraId="259AC059" w14:textId="77777777" w:rsidR="00BF5C52" w:rsidRDefault="00026102" w:rsidP="00BD6BBC">
      <w:pPr>
        <w:ind w:firstLine="480"/>
      </w:pPr>
      <w:r>
        <w:rPr>
          <w:rFonts w:hint="eastAsia"/>
        </w:rPr>
        <w:t>逐片段操作</w:t>
      </w:r>
    </w:p>
    <w:p w14:paraId="3CD1EF33" w14:textId="77777777" w:rsidR="00026102" w:rsidRDefault="00026102" w:rsidP="00BD6BBC">
      <w:pPr>
        <w:ind w:firstLine="480"/>
      </w:pPr>
      <w:r>
        <w:rPr>
          <w:rFonts w:hint="eastAsia"/>
        </w:rPr>
        <w:t>使得绘制流水线变为可编程绘制流水线，带有</w:t>
      </w:r>
      <w:r>
        <w:rPr>
          <w:rFonts w:hint="eastAsia"/>
        </w:rPr>
        <w:t>3</w:t>
      </w:r>
      <w:r>
        <w:rPr>
          <w:rFonts w:hint="eastAsia"/>
        </w:rPr>
        <w:t>个可编程阶段：群组处理、顶点处理和片段处理</w:t>
      </w:r>
      <w:r w:rsidR="00AF15CB">
        <w:rPr>
          <w:rFonts w:hint="eastAsia"/>
        </w:rPr>
        <w:t>。</w:t>
      </w:r>
    </w:p>
    <w:p w14:paraId="5CD23B56" w14:textId="77777777" w:rsidR="00137C03" w:rsidRDefault="00137C03" w:rsidP="00137C03">
      <w:pPr>
        <w:ind w:firstLine="480"/>
        <w:jc w:val="center"/>
      </w:pPr>
      <w:r w:rsidRPr="00137C03">
        <w:rPr>
          <w:rFonts w:hint="eastAsia"/>
          <w:noProof/>
        </w:rPr>
        <w:lastRenderedPageBreak/>
        <w:drawing>
          <wp:inline distT="0" distB="0" distL="0" distR="0" wp14:anchorId="6816E1B9" wp14:editId="50DE6F84">
            <wp:extent cx="3932733" cy="1499988"/>
            <wp:effectExtent l="19050" t="0" r="0" b="0"/>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srcRect/>
                    <a:stretch>
                      <a:fillRect/>
                    </a:stretch>
                  </pic:blipFill>
                  <pic:spPr bwMode="auto">
                    <a:xfrm>
                      <a:off x="0" y="0"/>
                      <a:ext cx="3932733" cy="1499988"/>
                    </a:xfrm>
                    <a:prstGeom prst="rect">
                      <a:avLst/>
                    </a:prstGeom>
                    <a:noFill/>
                    <a:ln w="9525">
                      <a:noFill/>
                      <a:miter lim="800000"/>
                      <a:headEnd/>
                      <a:tailEnd/>
                    </a:ln>
                  </pic:spPr>
                </pic:pic>
              </a:graphicData>
            </a:graphic>
          </wp:inline>
        </w:drawing>
      </w:r>
    </w:p>
    <w:p w14:paraId="083B3AD9" w14:textId="77777777" w:rsidR="00026102" w:rsidRPr="00026102" w:rsidRDefault="00026102" w:rsidP="00BD6BBC">
      <w:pPr>
        <w:ind w:firstLine="480"/>
      </w:pPr>
      <w:r>
        <w:rPr>
          <w:rFonts w:hint="eastAsia"/>
        </w:rPr>
        <w:t>OpenGL</w:t>
      </w:r>
      <w:r>
        <w:rPr>
          <w:rFonts w:hint="eastAsia"/>
        </w:rPr>
        <w:t>高级版，即为每个顶点提供一段程序来计算顶点属性。此类程序设计语言应独立于特定图形卡，而由图形</w:t>
      </w:r>
      <w:r>
        <w:rPr>
          <w:rFonts w:hint="eastAsia"/>
        </w:rPr>
        <w:t>API</w:t>
      </w:r>
      <w:r>
        <w:rPr>
          <w:rFonts w:hint="eastAsia"/>
        </w:rPr>
        <w:t>提供编译方式或解释执行方式为图形卡生成所需的操作。</w:t>
      </w:r>
    </w:p>
    <w:p w14:paraId="634D39D2" w14:textId="77777777" w:rsidR="00026102" w:rsidRPr="00026102" w:rsidRDefault="008329AE" w:rsidP="008329AE">
      <w:pPr>
        <w:pStyle w:val="31"/>
      </w:pPr>
      <w:r>
        <w:rPr>
          <w:rFonts w:hint="eastAsia"/>
        </w:rPr>
        <w:t>图形卡绘制流水线实现的实例</w:t>
      </w:r>
    </w:p>
    <w:p w14:paraId="24B026D3" w14:textId="77777777" w:rsidR="000E1445" w:rsidRDefault="00344875" w:rsidP="00344875">
      <w:pPr>
        <w:ind w:firstLine="480"/>
      </w:pPr>
      <w:r>
        <w:rPr>
          <w:noProof/>
        </w:rPr>
        <w:drawing>
          <wp:inline distT="0" distB="0" distL="0" distR="0" wp14:anchorId="0068F7B8" wp14:editId="55F3FC60">
            <wp:extent cx="4571085" cy="3884371"/>
            <wp:effectExtent l="19050" t="0" r="915" b="0"/>
            <wp:docPr id="10" name="图片 7" descr="C:\Users\Administrator\Desktop\微信图片_20201130151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微信图片_20201130151221.jpg"/>
                    <pic:cNvPicPr>
                      <a:picLocks noChangeAspect="1" noChangeArrowheads="1"/>
                    </pic:cNvPicPr>
                  </pic:nvPicPr>
                  <pic:blipFill>
                    <a:blip r:embed="rId28" cstate="print"/>
                    <a:srcRect l="3938" r="9434" b="1848"/>
                    <a:stretch>
                      <a:fillRect/>
                    </a:stretch>
                  </pic:blipFill>
                  <pic:spPr bwMode="auto">
                    <a:xfrm>
                      <a:off x="0" y="0"/>
                      <a:ext cx="4571085" cy="3884371"/>
                    </a:xfrm>
                    <a:prstGeom prst="rect">
                      <a:avLst/>
                    </a:prstGeom>
                    <a:noFill/>
                    <a:ln w="9525">
                      <a:noFill/>
                      <a:miter lim="800000"/>
                      <a:headEnd/>
                      <a:tailEnd/>
                    </a:ln>
                  </pic:spPr>
                </pic:pic>
              </a:graphicData>
            </a:graphic>
          </wp:inline>
        </w:drawing>
      </w:r>
    </w:p>
    <w:p w14:paraId="14CE37F5" w14:textId="77777777" w:rsidR="006F7A61" w:rsidRDefault="008329AE" w:rsidP="008329AE">
      <w:pPr>
        <w:pStyle w:val="2"/>
      </w:pPr>
      <w:r>
        <w:rPr>
          <w:rFonts w:hint="eastAsia"/>
        </w:rPr>
        <w:t>图形卡的部分三维视图变换操作</w:t>
      </w:r>
    </w:p>
    <w:p w14:paraId="46457A89" w14:textId="77777777" w:rsidR="006F7A61" w:rsidRDefault="00E77756" w:rsidP="00BD6BBC">
      <w:pPr>
        <w:ind w:firstLine="480"/>
      </w:pPr>
      <w:r>
        <w:rPr>
          <w:rFonts w:hint="eastAsia"/>
        </w:rPr>
        <w:t>交替为左右眼提供图像，使观众将两幅图像当做同一个场景的两个视图。</w:t>
      </w:r>
    </w:p>
    <w:p w14:paraId="727AAD03" w14:textId="77777777" w:rsidR="00C15EC0" w:rsidRDefault="00C15EC0" w:rsidP="00BD6BBC">
      <w:pPr>
        <w:ind w:firstLine="480"/>
      </w:pPr>
    </w:p>
    <w:p w14:paraId="674C44B9" w14:textId="77777777" w:rsidR="00C15EC0" w:rsidRDefault="00C15EC0" w:rsidP="00BD6BBC">
      <w:pPr>
        <w:ind w:firstLine="480"/>
      </w:pPr>
    </w:p>
    <w:p w14:paraId="73F55820" w14:textId="77777777" w:rsidR="00C15EC0" w:rsidRPr="000E1445" w:rsidRDefault="00C15EC0" w:rsidP="00BD6BBC">
      <w:pPr>
        <w:ind w:firstLine="480"/>
      </w:pPr>
    </w:p>
    <w:p w14:paraId="2642CB8C" w14:textId="77777777" w:rsidR="00DB2DFE" w:rsidRDefault="005C35AD" w:rsidP="005C35AD">
      <w:pPr>
        <w:pStyle w:val="1"/>
      </w:pPr>
      <w:r>
        <w:rPr>
          <w:rFonts w:hint="eastAsia"/>
        </w:rPr>
        <w:lastRenderedPageBreak/>
        <w:t>第</w:t>
      </w:r>
      <w:r>
        <w:rPr>
          <w:rFonts w:hint="eastAsia"/>
        </w:rPr>
        <w:t>11</w:t>
      </w:r>
      <w:r>
        <w:rPr>
          <w:rFonts w:hint="eastAsia"/>
        </w:rPr>
        <w:t>章</w:t>
      </w:r>
      <w:r>
        <w:rPr>
          <w:rFonts w:hint="eastAsia"/>
        </w:rPr>
        <w:t xml:space="preserve"> </w:t>
      </w:r>
      <w:r>
        <w:rPr>
          <w:rFonts w:hint="eastAsia"/>
        </w:rPr>
        <w:t>动力学与动画</w:t>
      </w:r>
    </w:p>
    <w:p w14:paraId="6B878084" w14:textId="77777777" w:rsidR="005C35AD" w:rsidRDefault="00BF5C52" w:rsidP="00BD6BBC">
      <w:pPr>
        <w:ind w:firstLine="480"/>
      </w:pPr>
      <w:r>
        <w:rPr>
          <w:rFonts w:hint="eastAsia"/>
        </w:rPr>
        <w:t>动画图像是指图像</w:t>
      </w:r>
      <w:r w:rsidRPr="00BF5C52">
        <w:rPr>
          <w:rFonts w:hint="eastAsia"/>
          <w:color w:val="FF0000"/>
        </w:rPr>
        <w:t>不受用户或者观察者干预</w:t>
      </w:r>
      <w:r>
        <w:rPr>
          <w:rFonts w:hint="eastAsia"/>
        </w:rPr>
        <w:t>，可随时间的推进连续播放。</w:t>
      </w:r>
    </w:p>
    <w:p w14:paraId="485A2CCE" w14:textId="77777777" w:rsidR="00BF5C52" w:rsidRDefault="008B1786" w:rsidP="00BD6BBC">
      <w:pPr>
        <w:ind w:firstLine="480"/>
      </w:pPr>
      <w:r>
        <w:rPr>
          <w:rFonts w:hint="eastAsia"/>
        </w:rPr>
        <w:t>动画主要分成</w:t>
      </w:r>
      <w:r>
        <w:rPr>
          <w:rFonts w:hint="eastAsia"/>
        </w:rPr>
        <w:t>2</w:t>
      </w:r>
      <w:r>
        <w:rPr>
          <w:rFonts w:hint="eastAsia"/>
        </w:rPr>
        <w:t>类：</w:t>
      </w:r>
      <w:r w:rsidRPr="00E70398">
        <w:rPr>
          <w:rFonts w:hint="eastAsia"/>
          <w:highlight w:val="yellow"/>
        </w:rPr>
        <w:t>实时动画和录制动画</w:t>
      </w:r>
      <w:r w:rsidR="00DB2E25" w:rsidRPr="00E70398">
        <w:rPr>
          <w:rFonts w:hint="eastAsia"/>
          <w:highlight w:val="yellow"/>
        </w:rPr>
        <w:t>。</w:t>
      </w:r>
    </w:p>
    <w:p w14:paraId="4675C78F" w14:textId="77777777" w:rsidR="008B1786" w:rsidRDefault="008B1786" w:rsidP="00A13C0B">
      <w:pPr>
        <w:pStyle w:val="aa"/>
        <w:numPr>
          <w:ilvl w:val="0"/>
          <w:numId w:val="3"/>
        </w:numPr>
        <w:ind w:left="420" w:firstLineChars="0"/>
      </w:pPr>
      <w:r>
        <w:rPr>
          <w:rFonts w:hint="eastAsia"/>
        </w:rPr>
        <w:t>实时动画：通过程序的运行在屏幕上展现每一帧图像；</w:t>
      </w:r>
    </w:p>
    <w:p w14:paraId="2F7581EE" w14:textId="77777777" w:rsidR="008B1786" w:rsidRDefault="008B1786" w:rsidP="00A13C0B">
      <w:pPr>
        <w:pStyle w:val="aa"/>
        <w:numPr>
          <w:ilvl w:val="0"/>
          <w:numId w:val="3"/>
        </w:numPr>
        <w:ind w:left="420" w:firstLineChars="0"/>
      </w:pPr>
      <w:r>
        <w:rPr>
          <w:rFonts w:hint="eastAsia"/>
        </w:rPr>
        <w:t>录制动画：先将每一帧图像绘制好，保存在一个可以播放的文件格式中（也可以是单独制作的电影或者视频）。</w:t>
      </w:r>
    </w:p>
    <w:p w14:paraId="4A065E27" w14:textId="77777777" w:rsidR="008B1786" w:rsidRPr="008B1786" w:rsidRDefault="008B6A42" w:rsidP="00BD6BBC">
      <w:pPr>
        <w:ind w:firstLine="480"/>
      </w:pPr>
      <w:r>
        <w:rPr>
          <w:rFonts w:hint="eastAsia"/>
        </w:rPr>
        <w:t>这两种动画技术都需要对模型、光照计算以及随时间变化的视点做详细的规划。为了能够高效地实施生成动画，实施动画技术采用相对简单的模型和绘制算法，来达到较高的屏幕刷新率，但是录制动画趋向于更复杂的场景模型和更细致的绘制方法。</w:t>
      </w:r>
    </w:p>
    <w:p w14:paraId="7156DE13" w14:textId="77777777" w:rsidR="00BF5C52" w:rsidRDefault="001C7056" w:rsidP="00BD6BBC">
      <w:pPr>
        <w:ind w:firstLine="480"/>
      </w:pPr>
      <w:r>
        <w:rPr>
          <w:rFonts w:hint="eastAsia"/>
        </w:rPr>
        <w:t>由于采用了简单的模型和绘制方法，实时动画可能没有录制动画来的真实，而且由于图像生成速度跟不上，会使帧速率下降，从而达不到很好的实时效果。尽管这样，实时动画是由运行的程序产生动画效果，如果允许用户和动画物体做交互操作，用户就可会通过实时动画技术达到身临其境的使用效果。随着计算机速度以及图形硬件性能的不断提高，实时动画技术得到了越来越多的应用。</w:t>
      </w:r>
    </w:p>
    <w:p w14:paraId="2C926BED" w14:textId="77777777" w:rsidR="00857BD5" w:rsidRDefault="00857BD5" w:rsidP="00BD6BBC">
      <w:pPr>
        <w:ind w:firstLine="480"/>
      </w:pPr>
      <w:r>
        <w:rPr>
          <w:rFonts w:hint="eastAsia"/>
        </w:rPr>
        <w:t>要理解怎样通过参数来定义场景的视图，包括尺寸、形状、位置、外观属性等。最好的方法是</w:t>
      </w:r>
      <w:r w:rsidRPr="00997458">
        <w:rPr>
          <w:rFonts w:hint="eastAsia"/>
          <w:highlight w:val="yellow"/>
        </w:rPr>
        <w:t>通过场景图来定义视图</w:t>
      </w:r>
      <w:r>
        <w:rPr>
          <w:rFonts w:hint="eastAsia"/>
        </w:rPr>
        <w:t>，要理解怎样逐帧地改变这些参数，来控制随时改变视图。通常采用基于时间的事件来生成新的动画帧，比如采用</w:t>
      </w:r>
      <w:r w:rsidRPr="00997458">
        <w:rPr>
          <w:rFonts w:hint="eastAsia"/>
          <w:highlight w:val="yellow"/>
        </w:rPr>
        <w:t>idle</w:t>
      </w:r>
      <w:r w:rsidRPr="00997458">
        <w:rPr>
          <w:rFonts w:hint="eastAsia"/>
          <w:highlight w:val="yellow"/>
        </w:rPr>
        <w:t>事件或</w:t>
      </w:r>
      <w:r w:rsidRPr="00997458">
        <w:rPr>
          <w:rFonts w:hint="eastAsia"/>
          <w:highlight w:val="yellow"/>
        </w:rPr>
        <w:t>timer</w:t>
      </w:r>
      <w:r w:rsidRPr="00997458">
        <w:rPr>
          <w:rFonts w:hint="eastAsia"/>
          <w:highlight w:val="yellow"/>
        </w:rPr>
        <w:t>事件</w:t>
      </w:r>
      <w:r>
        <w:rPr>
          <w:rFonts w:hint="eastAsia"/>
        </w:rPr>
        <w:t>，或直接使用系统时钟，在生成新的一帧图像后更新视图的参数，然后再生成下一帧图像。</w:t>
      </w:r>
    </w:p>
    <w:p w14:paraId="084321AB" w14:textId="77777777" w:rsidR="006F7A61" w:rsidRDefault="00AA3C44" w:rsidP="00AA3C44">
      <w:pPr>
        <w:pStyle w:val="2"/>
      </w:pPr>
      <w:r>
        <w:rPr>
          <w:rFonts w:hint="eastAsia"/>
        </w:rPr>
        <w:t>11.1</w:t>
      </w:r>
      <w:r>
        <w:rPr>
          <w:rFonts w:hint="eastAsia"/>
        </w:rPr>
        <w:t>动画的分类</w:t>
      </w:r>
    </w:p>
    <w:p w14:paraId="126F43F0" w14:textId="77777777" w:rsidR="00291744" w:rsidRDefault="005866F9" w:rsidP="00291744">
      <w:pPr>
        <w:pStyle w:val="31"/>
      </w:pPr>
      <w:r>
        <w:rPr>
          <w:rFonts w:hint="eastAsia"/>
        </w:rPr>
        <w:t>过程动画</w:t>
      </w:r>
    </w:p>
    <w:p w14:paraId="518E051C" w14:textId="77777777" w:rsidR="006F7A61" w:rsidRDefault="005866F9" w:rsidP="00857BD5">
      <w:pPr>
        <w:ind w:firstLine="480"/>
      </w:pPr>
      <w:r>
        <w:rPr>
          <w:rFonts w:hint="eastAsia"/>
        </w:rPr>
        <w:t>动画是由计算过程驱动的。可以通过基于时间的计算，显示地控制这些参数。应用这种方法可以很容易地通过</w:t>
      </w:r>
      <w:r w:rsidRPr="005866F9">
        <w:rPr>
          <w:rFonts w:hint="eastAsia"/>
          <w:highlight w:val="yellow"/>
        </w:rPr>
        <w:t>少数</w:t>
      </w:r>
      <w:r>
        <w:rPr>
          <w:rFonts w:hint="eastAsia"/>
        </w:rPr>
        <w:t>几个参数控制，实现简单模型的动画。</w:t>
      </w:r>
      <w:r w:rsidR="007345AD">
        <w:rPr>
          <w:rFonts w:hint="eastAsia"/>
        </w:rPr>
        <w:t>根据</w:t>
      </w:r>
      <w:r w:rsidR="007345AD" w:rsidRPr="00054D41">
        <w:rPr>
          <w:rFonts w:hint="eastAsia"/>
          <w:color w:val="FF0000"/>
        </w:rPr>
        <w:t>某一科学原理</w:t>
      </w:r>
      <w:r w:rsidR="007345AD">
        <w:rPr>
          <w:rFonts w:hint="eastAsia"/>
        </w:rPr>
        <w:t>计算随时间改变的对象位置或其他属性，并按其变化显示整个图像序列。直接通过计算得到动画序列每一帧的重要参数的方法是过程动画的特征。</w:t>
      </w:r>
      <w:r w:rsidR="00291744">
        <w:rPr>
          <w:rFonts w:hint="eastAsia"/>
        </w:rPr>
        <w:t>过程动画技术也可用来生成复杂的动画序列，只要能通过计算获得全部动画参数。</w:t>
      </w:r>
    </w:p>
    <w:p w14:paraId="5066E27B" w14:textId="77777777" w:rsidR="00291744" w:rsidRPr="00291744" w:rsidRDefault="00291744" w:rsidP="00291744">
      <w:pPr>
        <w:pStyle w:val="31"/>
      </w:pPr>
      <w:r>
        <w:rPr>
          <w:rFonts w:hint="eastAsia"/>
        </w:rPr>
        <w:t>场景图中的动画</w:t>
      </w:r>
    </w:p>
    <w:p w14:paraId="160B6453" w14:textId="77777777" w:rsidR="005866F9" w:rsidRDefault="00291744" w:rsidP="00857BD5">
      <w:pPr>
        <w:ind w:firstLine="480"/>
      </w:pPr>
      <w:r>
        <w:rPr>
          <w:rFonts w:hint="eastAsia"/>
        </w:rPr>
        <w:t>参数可由用户输入，或者可由定时事件或特定事件驱动的触发器来改变场景。</w:t>
      </w:r>
      <w:r>
        <w:rPr>
          <w:rFonts w:hint="eastAsia"/>
        </w:rPr>
        <w:lastRenderedPageBreak/>
        <w:t>下面给出场景图的组成部分及其变化方法：</w:t>
      </w:r>
    </w:p>
    <w:p w14:paraId="4E147D3F" w14:textId="77777777" w:rsidR="00291744" w:rsidRDefault="00291744" w:rsidP="00857BD5">
      <w:pPr>
        <w:ind w:firstLine="480"/>
      </w:pPr>
      <w:r>
        <w:rPr>
          <w:rFonts w:hint="eastAsia"/>
        </w:rPr>
        <w:t>（</w:t>
      </w:r>
      <w:r>
        <w:rPr>
          <w:rFonts w:hint="eastAsia"/>
        </w:rPr>
        <w:t>1</w:t>
      </w:r>
      <w:r>
        <w:rPr>
          <w:rFonts w:hint="eastAsia"/>
        </w:rPr>
        <w:t>）场景的几何模型：可以用参数来定义场景的几何模型，</w:t>
      </w:r>
      <w:r w:rsidR="00F6478C">
        <w:rPr>
          <w:rFonts w:hint="eastAsia"/>
        </w:rPr>
        <w:t>比</w:t>
      </w:r>
      <w:r>
        <w:rPr>
          <w:rFonts w:hint="eastAsia"/>
        </w:rPr>
        <w:t>如参数曲面方程随时间</w:t>
      </w:r>
      <w:r w:rsidRPr="006450E8">
        <w:rPr>
          <w:rFonts w:hint="eastAsia"/>
          <w:i/>
        </w:rPr>
        <w:t>t</w:t>
      </w:r>
      <w:r>
        <w:rPr>
          <w:rFonts w:hint="eastAsia"/>
        </w:rPr>
        <w:t>的改变，场景的几何将发生变化。</w:t>
      </w:r>
    </w:p>
    <w:p w14:paraId="0315C377" w14:textId="77777777" w:rsidR="00291744" w:rsidRDefault="009544A5" w:rsidP="00857BD5">
      <w:pPr>
        <w:ind w:firstLine="480"/>
      </w:pPr>
      <w:r>
        <w:rPr>
          <w:rFonts w:hint="eastAsia"/>
        </w:rPr>
        <w:t>（</w:t>
      </w:r>
      <w:r>
        <w:rPr>
          <w:rFonts w:hint="eastAsia"/>
        </w:rPr>
        <w:t>2</w:t>
      </w:r>
      <w:r>
        <w:rPr>
          <w:rFonts w:hint="eastAsia"/>
        </w:rPr>
        <w:t>）场景的变换：通过参数来定义场景中物体的旋转、平移和缩放</w:t>
      </w:r>
      <w:r w:rsidR="00E15315">
        <w:rPr>
          <w:rFonts w:hint="eastAsia"/>
        </w:rPr>
        <w:t>，</w:t>
      </w:r>
      <w:r>
        <w:rPr>
          <w:rFonts w:hint="eastAsia"/>
        </w:rPr>
        <w:t>比如物件的旋转等。</w:t>
      </w:r>
    </w:p>
    <w:p w14:paraId="74F85D15" w14:textId="77777777" w:rsidR="009544A5" w:rsidRDefault="009544A5" w:rsidP="00857BD5">
      <w:pPr>
        <w:ind w:firstLine="480"/>
      </w:pPr>
      <w:r>
        <w:rPr>
          <w:rFonts w:hint="eastAsia"/>
        </w:rPr>
        <w:t>（</w:t>
      </w:r>
      <w:r>
        <w:rPr>
          <w:rFonts w:hint="eastAsia"/>
        </w:rPr>
        <w:t>3</w:t>
      </w:r>
      <w:r>
        <w:rPr>
          <w:rFonts w:hint="eastAsia"/>
        </w:rPr>
        <w:t>）</w:t>
      </w:r>
      <w:r w:rsidR="00D57CA4">
        <w:rPr>
          <w:rFonts w:hint="eastAsia"/>
        </w:rPr>
        <w:t>场景中物体的外观属性，比如颜色和纹理：可以根据需要改变颜色、纹理或者其他外观属性。比如一个曲面在不同时刻使用不同的</w:t>
      </w:r>
      <w:r w:rsidR="00D57CA4" w:rsidRPr="00D57CA4">
        <w:rPr>
          <w:position w:val="-6"/>
        </w:rPr>
        <w:object w:dxaOrig="240" w:dyaOrig="220" w14:anchorId="0C25C100">
          <v:shape id="_x0000_i1029" type="#_x0000_t75" style="width:12pt;height:10.8pt" o:ole="">
            <v:imagedata r:id="rId29" o:title=""/>
          </v:shape>
          <o:OLEObject Type="Embed" ProgID="Equation.DSMT4" ShapeID="_x0000_i1029" DrawAspect="Content" ObjectID="_1752495942" r:id="rId30"/>
        </w:object>
      </w:r>
      <w:r w:rsidR="00D57CA4">
        <w:rPr>
          <w:rFonts w:hint="eastAsia"/>
        </w:rPr>
        <w:t>通道。</w:t>
      </w:r>
    </w:p>
    <w:p w14:paraId="7717D8F4" w14:textId="77777777" w:rsidR="00D57CA4" w:rsidRDefault="00D57CA4" w:rsidP="00857BD5">
      <w:pPr>
        <w:ind w:firstLine="480"/>
      </w:pPr>
      <w:r>
        <w:rPr>
          <w:rFonts w:hint="eastAsia"/>
        </w:rPr>
        <w:t>（</w:t>
      </w:r>
      <w:r>
        <w:rPr>
          <w:rFonts w:hint="eastAsia"/>
        </w:rPr>
        <w:t>4</w:t>
      </w:r>
      <w:r>
        <w:rPr>
          <w:rFonts w:hint="eastAsia"/>
        </w:rPr>
        <w:t>）场景的视图：可以根据参数来改变视点位置、视线方向、向上方向。随着时间控制这些参数的改变可以用不同的方法观察场景，或根据需要观察场景的不同部分。</w:t>
      </w:r>
    </w:p>
    <w:p w14:paraId="68EAEFD1" w14:textId="77777777" w:rsidR="00D57CA4" w:rsidRPr="00D57CA4" w:rsidRDefault="00D57CA4" w:rsidP="00D57CA4">
      <w:pPr>
        <w:pStyle w:val="31"/>
      </w:pPr>
      <w:r>
        <w:rPr>
          <w:rFonts w:hint="eastAsia"/>
        </w:rPr>
        <w:t>插值动画</w:t>
      </w:r>
    </w:p>
    <w:p w14:paraId="17FF036A" w14:textId="77777777" w:rsidR="00291744" w:rsidRDefault="00565989" w:rsidP="00857BD5">
      <w:pPr>
        <w:ind w:firstLine="480"/>
      </w:pPr>
      <w:r>
        <w:rPr>
          <w:rFonts w:hint="eastAsia"/>
        </w:rPr>
        <w:t>两帧的参数向量值可以按照建模或者交流的要求，选择合适的插值方法求得，插值方法可以是线性的，也可以是非线性的，这种生成动画的方法叫做插值动画。</w:t>
      </w:r>
    </w:p>
    <w:p w14:paraId="2D32AEDC" w14:textId="77777777" w:rsidR="00565989" w:rsidRPr="00565989" w:rsidRDefault="00565989" w:rsidP="00857BD5">
      <w:pPr>
        <w:ind w:firstLine="480"/>
      </w:pPr>
      <w:r>
        <w:rPr>
          <w:rFonts w:hint="eastAsia"/>
        </w:rPr>
        <w:t>插值动画的应用：变形</w:t>
      </w:r>
    </w:p>
    <w:p w14:paraId="0C6AEDFD" w14:textId="77777777" w:rsidR="006450E8" w:rsidRPr="00291744" w:rsidRDefault="00565989" w:rsidP="00565989">
      <w:pPr>
        <w:pStyle w:val="31"/>
      </w:pPr>
      <w:r>
        <w:rPr>
          <w:rFonts w:hint="eastAsia"/>
        </w:rPr>
        <w:t>基于帧的动画</w:t>
      </w:r>
    </w:p>
    <w:p w14:paraId="7D38C1FF" w14:textId="77777777" w:rsidR="005866F9" w:rsidRDefault="00565989" w:rsidP="00857BD5">
      <w:pPr>
        <w:ind w:firstLine="480"/>
      </w:pPr>
      <w:r>
        <w:rPr>
          <w:rFonts w:hint="eastAsia"/>
        </w:rPr>
        <w:t>通用简单的参数来控制整个场景的变化，然后每次更新参数，生成一帧新的动画。</w:t>
      </w:r>
    </w:p>
    <w:p w14:paraId="05775198" w14:textId="77777777" w:rsidR="00565989" w:rsidRPr="00565989" w:rsidRDefault="00565989" w:rsidP="00857BD5">
      <w:pPr>
        <w:ind w:firstLine="480"/>
      </w:pPr>
      <w:r>
        <w:rPr>
          <w:rFonts w:hint="eastAsia"/>
        </w:rPr>
        <w:t>帧数、关键帧、渐变</w:t>
      </w:r>
      <w:r w:rsidR="0057466B">
        <w:rPr>
          <w:rFonts w:hint="eastAsia"/>
        </w:rPr>
        <w:t>。</w:t>
      </w:r>
    </w:p>
    <w:p w14:paraId="4D81F4BB" w14:textId="77777777" w:rsidR="006F7A61" w:rsidRDefault="00AA3C44" w:rsidP="00AA3C44">
      <w:pPr>
        <w:pStyle w:val="2"/>
      </w:pPr>
      <w:r>
        <w:rPr>
          <w:rFonts w:hint="eastAsia"/>
        </w:rPr>
        <w:t>11.2</w:t>
      </w:r>
      <w:r>
        <w:rPr>
          <w:rFonts w:hint="eastAsia"/>
        </w:rPr>
        <w:t>动画中的一些问题</w:t>
      </w:r>
    </w:p>
    <w:p w14:paraId="0D9692D6" w14:textId="77777777" w:rsidR="00BF5C52" w:rsidRDefault="0053409F" w:rsidP="0053409F">
      <w:pPr>
        <w:pStyle w:val="31"/>
      </w:pPr>
      <w:r>
        <w:rPr>
          <w:rFonts w:hint="eastAsia"/>
        </w:rPr>
        <w:t xml:space="preserve">11.2.1 </w:t>
      </w:r>
      <w:r>
        <w:rPr>
          <w:rFonts w:hint="eastAsia"/>
        </w:rPr>
        <w:t>帧速率</w:t>
      </w:r>
    </w:p>
    <w:p w14:paraId="648BDA9B" w14:textId="77777777" w:rsidR="0053409F" w:rsidRDefault="00AE7921" w:rsidP="00BD6BBC">
      <w:pPr>
        <w:ind w:firstLine="480"/>
      </w:pPr>
      <w:r>
        <w:rPr>
          <w:rFonts w:hint="eastAsia"/>
        </w:rPr>
        <w:t>需要每秒</w:t>
      </w:r>
      <w:r>
        <w:rPr>
          <w:rFonts w:hint="eastAsia"/>
        </w:rPr>
        <w:t>24~30</w:t>
      </w:r>
      <w:r>
        <w:rPr>
          <w:rFonts w:hint="eastAsia"/>
        </w:rPr>
        <w:t>帧的速度才能使动画看起来连续。</w:t>
      </w:r>
    </w:p>
    <w:p w14:paraId="644E555B" w14:textId="77777777" w:rsidR="00AE7921" w:rsidRDefault="00565989" w:rsidP="00BD6BBC">
      <w:pPr>
        <w:ind w:firstLine="480"/>
      </w:pPr>
      <w:r>
        <w:rPr>
          <w:rFonts w:hint="eastAsia"/>
        </w:rPr>
        <w:t>动画的帧速率的数值在不同速度的机器上相差很大。当使用</w:t>
      </w:r>
      <w:r>
        <w:rPr>
          <w:rFonts w:hint="eastAsia"/>
        </w:rPr>
        <w:t>idle</w:t>
      </w:r>
      <w:r>
        <w:rPr>
          <w:rFonts w:hint="eastAsia"/>
        </w:rPr>
        <w:t>事件生成动画的时候，上述情况一定会发生。而采用</w:t>
      </w:r>
      <w:r w:rsidRPr="008540CF">
        <w:rPr>
          <w:rFonts w:hint="eastAsia"/>
          <w:highlight w:val="yellow"/>
        </w:rPr>
        <w:t>timer</w:t>
      </w:r>
      <w:r w:rsidRPr="008540CF">
        <w:rPr>
          <w:rFonts w:hint="eastAsia"/>
          <w:highlight w:val="yellow"/>
        </w:rPr>
        <w:t>事件</w:t>
      </w:r>
      <w:r>
        <w:rPr>
          <w:rFonts w:hint="eastAsia"/>
        </w:rPr>
        <w:t>生成动画会得到比较平稳的帧速率，但仍然不可预测。</w:t>
      </w:r>
      <w:r w:rsidR="008540CF">
        <w:rPr>
          <w:rFonts w:hint="eastAsia"/>
        </w:rPr>
        <w:t>可使用系统事件解决上述问题。</w:t>
      </w:r>
    </w:p>
    <w:p w14:paraId="2C2D773A" w14:textId="77777777" w:rsidR="0053409F" w:rsidRDefault="00714C81" w:rsidP="00714C81">
      <w:pPr>
        <w:pStyle w:val="31"/>
      </w:pPr>
      <w:r>
        <w:rPr>
          <w:rFonts w:hint="eastAsia"/>
        </w:rPr>
        <w:t>11.2.2</w:t>
      </w:r>
      <w:r>
        <w:rPr>
          <w:rFonts w:hint="eastAsia"/>
        </w:rPr>
        <w:t>时间走样</w:t>
      </w:r>
    </w:p>
    <w:p w14:paraId="6743A683" w14:textId="77777777" w:rsidR="005866F9" w:rsidRDefault="0087693E" w:rsidP="00BD6BBC">
      <w:pPr>
        <w:ind w:firstLine="480"/>
      </w:pPr>
      <w:r>
        <w:rPr>
          <w:rFonts w:hint="eastAsia"/>
        </w:rPr>
        <w:t>扇叶逆时针旋转，达到很快的速度时，产生顺时针旋转的现象：时间走样。</w:t>
      </w:r>
    </w:p>
    <w:p w14:paraId="2957E381" w14:textId="77777777" w:rsidR="0053409F" w:rsidRDefault="00714C81" w:rsidP="00714C81">
      <w:pPr>
        <w:pStyle w:val="31"/>
      </w:pPr>
      <w:r>
        <w:rPr>
          <w:rFonts w:hint="eastAsia"/>
        </w:rPr>
        <w:t>11.2.3</w:t>
      </w:r>
      <w:r>
        <w:rPr>
          <w:rFonts w:hint="eastAsia"/>
        </w:rPr>
        <w:t>动画制作</w:t>
      </w:r>
    </w:p>
    <w:p w14:paraId="2BBFA5A1" w14:textId="77777777" w:rsidR="00714C81" w:rsidRDefault="00714C81" w:rsidP="00BD6BBC">
      <w:pPr>
        <w:ind w:firstLine="480"/>
      </w:pPr>
    </w:p>
    <w:p w14:paraId="7241DC30" w14:textId="77777777" w:rsidR="005C35AD" w:rsidRDefault="00AA3C44" w:rsidP="00AA3C44">
      <w:pPr>
        <w:pStyle w:val="2"/>
      </w:pPr>
      <w:r>
        <w:rPr>
          <w:rFonts w:hint="eastAsia"/>
        </w:rPr>
        <w:lastRenderedPageBreak/>
        <w:t>11.3</w:t>
      </w:r>
      <w:r>
        <w:rPr>
          <w:rFonts w:hint="eastAsia"/>
        </w:rPr>
        <w:t>动画和视觉交流</w:t>
      </w:r>
    </w:p>
    <w:p w14:paraId="63A9214F" w14:textId="77777777" w:rsidR="00AA3C44" w:rsidRDefault="00AA3C44" w:rsidP="00BD6BBC">
      <w:pPr>
        <w:ind w:firstLine="480"/>
      </w:pPr>
    </w:p>
    <w:p w14:paraId="6A6FC7E9" w14:textId="77777777" w:rsidR="00AA3C44" w:rsidRDefault="00AA3C44" w:rsidP="00AA3C44">
      <w:pPr>
        <w:pStyle w:val="2"/>
      </w:pPr>
      <w:r>
        <w:rPr>
          <w:rFonts w:hint="eastAsia"/>
        </w:rPr>
        <w:t>11.4</w:t>
      </w:r>
      <w:r>
        <w:rPr>
          <w:rFonts w:hint="eastAsia"/>
        </w:rPr>
        <w:t>在静止帧中表示运动信息</w:t>
      </w:r>
    </w:p>
    <w:p w14:paraId="5D552B48" w14:textId="77777777" w:rsidR="00AA3C44" w:rsidRDefault="008540CF" w:rsidP="00BD6BBC">
      <w:pPr>
        <w:ind w:firstLine="480"/>
      </w:pPr>
      <w:r>
        <w:rPr>
          <w:rFonts w:hint="eastAsia"/>
        </w:rPr>
        <w:t>运动轨迹法和运动模糊法。</w:t>
      </w:r>
    </w:p>
    <w:p w14:paraId="276A49BE" w14:textId="77777777" w:rsidR="00AA3C44" w:rsidRPr="00AA3C44" w:rsidRDefault="00AA3C44" w:rsidP="00AA3C44">
      <w:pPr>
        <w:pStyle w:val="2"/>
      </w:pPr>
      <w:r>
        <w:rPr>
          <w:rFonts w:hint="eastAsia"/>
        </w:rPr>
        <w:t>11.5 OpenGL</w:t>
      </w:r>
      <w:r>
        <w:rPr>
          <w:rFonts w:hint="eastAsia"/>
        </w:rPr>
        <w:t>的动画例子</w:t>
      </w:r>
    </w:p>
    <w:p w14:paraId="339BB6AC" w14:textId="77777777" w:rsidR="005C35AD" w:rsidRPr="002212D7" w:rsidRDefault="008540CF" w:rsidP="002212D7">
      <w:pPr>
        <w:ind w:firstLine="482"/>
        <w:rPr>
          <w:b/>
        </w:rPr>
      </w:pPr>
      <w:r w:rsidRPr="002212D7">
        <w:rPr>
          <w:rFonts w:hint="eastAsia"/>
          <w:b/>
        </w:rPr>
        <w:t>在模型中移动物体</w:t>
      </w:r>
      <w:r w:rsidR="002C3014" w:rsidRPr="002212D7">
        <w:rPr>
          <w:rFonts w:hint="eastAsia"/>
          <w:b/>
        </w:rPr>
        <w:t>：</w:t>
      </w:r>
    </w:p>
    <w:p w14:paraId="77BBA43F" w14:textId="77777777" w:rsidR="002C3014" w:rsidRDefault="002C3014" w:rsidP="002C3014">
      <w:pPr>
        <w:spacing w:line="240" w:lineRule="auto"/>
        <w:ind w:firstLine="480"/>
      </w:pPr>
      <w:r>
        <w:rPr>
          <w:rFonts w:hint="eastAsia"/>
        </w:rPr>
        <w:t>void animate(void) {</w:t>
      </w:r>
    </w:p>
    <w:p w14:paraId="7498F4D4" w14:textId="77777777" w:rsidR="002C3014" w:rsidRDefault="002C3014" w:rsidP="002C3014">
      <w:pPr>
        <w:spacing w:line="240" w:lineRule="auto"/>
        <w:ind w:firstLine="480"/>
      </w:pPr>
      <w:r>
        <w:rPr>
          <w:rFonts w:hint="eastAsia"/>
        </w:rPr>
        <w:t xml:space="preserve">// </w:t>
      </w:r>
      <w:r>
        <w:rPr>
          <w:rFonts w:hint="eastAsia"/>
        </w:rPr>
        <w:t>立方体的位置由基于事件的行为建模设置</w:t>
      </w:r>
    </w:p>
    <w:p w14:paraId="2AF5513E" w14:textId="77777777" w:rsidR="002C3014" w:rsidRDefault="002C3014" w:rsidP="002C3014">
      <w:pPr>
        <w:spacing w:line="240" w:lineRule="auto"/>
        <w:ind w:firstLineChars="300" w:firstLine="720"/>
      </w:pPr>
      <w:r>
        <w:rPr>
          <w:rFonts w:hint="eastAsia"/>
        </w:rPr>
        <w:t>time+=deltaTime; if(time &gt; 2.0*M_PI) time-=2.0*M_PI;</w:t>
      </w:r>
    </w:p>
    <w:p w14:paraId="203A847A" w14:textId="77777777" w:rsidR="002C3014" w:rsidRDefault="002C3014" w:rsidP="002C3014">
      <w:pPr>
        <w:spacing w:line="240" w:lineRule="auto"/>
        <w:ind w:firstLineChars="300" w:firstLine="720"/>
      </w:pPr>
      <w:r>
        <w:rPr>
          <w:rFonts w:hint="eastAsia"/>
        </w:rPr>
        <w:t>cubex=sin(time);</w:t>
      </w:r>
    </w:p>
    <w:p w14:paraId="7FF904B3" w14:textId="77777777" w:rsidR="002C3014" w:rsidRDefault="002C3014" w:rsidP="002C3014">
      <w:pPr>
        <w:spacing w:line="240" w:lineRule="auto"/>
        <w:ind w:firstLineChars="300" w:firstLine="720"/>
      </w:pPr>
      <w:r>
        <w:rPr>
          <w:rFonts w:hint="eastAsia"/>
        </w:rPr>
        <w:t>cubey=cos(2.0*time);</w:t>
      </w:r>
    </w:p>
    <w:p w14:paraId="0F3632B4" w14:textId="77777777" w:rsidR="002C3014" w:rsidRDefault="002C3014" w:rsidP="002C3014">
      <w:pPr>
        <w:spacing w:line="240" w:lineRule="auto"/>
        <w:ind w:firstLineChars="300" w:firstLine="720"/>
      </w:pPr>
      <w:r>
        <w:rPr>
          <w:rFonts w:hint="eastAsia"/>
        </w:rPr>
        <w:t>cubez=cos(time);</w:t>
      </w:r>
    </w:p>
    <w:p w14:paraId="2D43D79E" w14:textId="77777777" w:rsidR="002C3014" w:rsidRPr="002140A6" w:rsidRDefault="002C3014" w:rsidP="002C3014">
      <w:pPr>
        <w:spacing w:line="240" w:lineRule="auto"/>
        <w:ind w:firstLineChars="300" w:firstLine="720"/>
        <w:rPr>
          <w:color w:val="FF0000"/>
        </w:rPr>
      </w:pPr>
      <w:r w:rsidRPr="002140A6">
        <w:rPr>
          <w:rFonts w:hint="eastAsia"/>
          <w:color w:val="FF0000"/>
        </w:rPr>
        <w:t>glutPostRedisplay();</w:t>
      </w:r>
    </w:p>
    <w:p w14:paraId="1EB39308" w14:textId="77777777" w:rsidR="002C3014" w:rsidRDefault="002C3014" w:rsidP="002C3014">
      <w:pPr>
        <w:spacing w:line="240" w:lineRule="auto"/>
        <w:ind w:firstLine="480"/>
      </w:pPr>
      <w:r>
        <w:rPr>
          <w:rFonts w:hint="eastAsia"/>
        </w:rPr>
        <w:t>}</w:t>
      </w:r>
    </w:p>
    <w:p w14:paraId="6A1C4A15" w14:textId="77777777" w:rsidR="008540CF" w:rsidRPr="002212D7" w:rsidRDefault="00BE076E" w:rsidP="002212D7">
      <w:pPr>
        <w:ind w:firstLine="482"/>
        <w:rPr>
          <w:b/>
        </w:rPr>
      </w:pPr>
      <w:r w:rsidRPr="002212D7">
        <w:rPr>
          <w:rFonts w:hint="eastAsia"/>
          <w:b/>
        </w:rPr>
        <w:t>控制动画的时间：</w:t>
      </w:r>
    </w:p>
    <w:p w14:paraId="5A52FFF6" w14:textId="77777777" w:rsidR="00BE076E" w:rsidRDefault="00BE076E" w:rsidP="00BD6BBC">
      <w:pPr>
        <w:ind w:firstLine="480"/>
      </w:pPr>
      <w:r>
        <w:rPr>
          <w:rFonts w:hint="eastAsia"/>
        </w:rPr>
        <w:t>（</w:t>
      </w:r>
      <w:r>
        <w:rPr>
          <w:rFonts w:hint="eastAsia"/>
        </w:rPr>
        <w:t>1</w:t>
      </w:r>
      <w:r>
        <w:rPr>
          <w:rFonts w:hint="eastAsia"/>
        </w:rPr>
        <w:t>）采用</w:t>
      </w:r>
      <w:r>
        <w:rPr>
          <w:rFonts w:hint="eastAsia"/>
        </w:rPr>
        <w:t>idle</w:t>
      </w:r>
      <w:r>
        <w:rPr>
          <w:rFonts w:hint="eastAsia"/>
        </w:rPr>
        <w:t>事件来调用函数：</w:t>
      </w:r>
      <w:r>
        <w:rPr>
          <w:rFonts w:hint="eastAsia"/>
        </w:rPr>
        <w:t>idle</w:t>
      </w:r>
      <w:r>
        <w:rPr>
          <w:rFonts w:hint="eastAsia"/>
        </w:rPr>
        <w:t>事件生成每帧的时间很不均匀，动画会以完全不同的速度播放。</w:t>
      </w:r>
    </w:p>
    <w:p w14:paraId="3D3275A1" w14:textId="77777777" w:rsidR="00BE076E" w:rsidRDefault="00BE076E" w:rsidP="00BD6BBC">
      <w:pPr>
        <w:ind w:firstLine="480"/>
      </w:pPr>
      <w:r>
        <w:rPr>
          <w:rFonts w:hint="eastAsia"/>
        </w:rPr>
        <w:t>（</w:t>
      </w:r>
      <w:r>
        <w:rPr>
          <w:rFonts w:hint="eastAsia"/>
        </w:rPr>
        <w:t>2</w:t>
      </w:r>
      <w:r>
        <w:rPr>
          <w:rFonts w:hint="eastAsia"/>
        </w:rPr>
        <w:t>）采用</w:t>
      </w:r>
      <w:r>
        <w:rPr>
          <w:rFonts w:hint="eastAsia"/>
        </w:rPr>
        <w:t>timer</w:t>
      </w:r>
      <w:r>
        <w:rPr>
          <w:rFonts w:hint="eastAsia"/>
        </w:rPr>
        <w:t>事件调用函数：需要连续重新注册回调函数（</w:t>
      </w:r>
      <w:r>
        <w:rPr>
          <w:rFonts w:hint="eastAsia"/>
        </w:rPr>
        <w:t>timer</w:t>
      </w:r>
      <w:r>
        <w:rPr>
          <w:rFonts w:hint="eastAsia"/>
        </w:rPr>
        <w:t>回调函数每执行一次，就要注册一次），这不能让你很好的控制时间，但确实比</w:t>
      </w:r>
      <w:r>
        <w:rPr>
          <w:rFonts w:hint="eastAsia"/>
        </w:rPr>
        <w:t>idle</w:t>
      </w:r>
      <w:r>
        <w:rPr>
          <w:rFonts w:hint="eastAsia"/>
        </w:rPr>
        <w:t>事件控制时间好的多。</w:t>
      </w:r>
    </w:p>
    <w:p w14:paraId="53D78597" w14:textId="77777777" w:rsidR="0055573B" w:rsidRDefault="00BE076E" w:rsidP="00BD6BBC">
      <w:pPr>
        <w:ind w:firstLine="480"/>
      </w:pPr>
      <w:r>
        <w:rPr>
          <w:rFonts w:hint="eastAsia"/>
        </w:rPr>
        <w:t>（</w:t>
      </w:r>
      <w:r>
        <w:rPr>
          <w:rFonts w:hint="eastAsia"/>
        </w:rPr>
        <w:t>3</w:t>
      </w:r>
      <w:r>
        <w:rPr>
          <w:rFonts w:hint="eastAsia"/>
        </w:rPr>
        <w:t>）</w:t>
      </w:r>
      <w:r w:rsidR="0055573B">
        <w:rPr>
          <w:rFonts w:hint="eastAsia"/>
        </w:rPr>
        <w:t>根据直接获取的系统时钟来控制帧速率：</w:t>
      </w:r>
      <w:r w:rsidR="00EE48D4">
        <w:rPr>
          <w:rFonts w:hint="eastAsia"/>
        </w:rPr>
        <w:t>glutGet(state)</w:t>
      </w:r>
      <w:r w:rsidR="00EE48D4">
        <w:rPr>
          <w:rFonts w:hint="eastAsia"/>
        </w:rPr>
        <w:t>返回当前系统状态变量值，用</w:t>
      </w:r>
      <w:r w:rsidR="00EE48D4">
        <w:rPr>
          <w:rFonts w:hint="eastAsia"/>
        </w:rPr>
        <w:t>GLUT_ELAPSED_TIME</w:t>
      </w:r>
      <w:r w:rsidR="00EE48D4">
        <w:rPr>
          <w:rFonts w:hint="eastAsia"/>
        </w:rPr>
        <w:t>做参数就会得到当前的系统时钟。</w:t>
      </w:r>
      <w:r w:rsidR="00EE48D4">
        <w:rPr>
          <w:rFonts w:hint="eastAsia"/>
        </w:rPr>
        <w:t>glutGet(GLUT_ELAPSED_TIME)</w:t>
      </w:r>
      <w:r w:rsidR="00EE48D4">
        <w:rPr>
          <w:rFonts w:hint="eastAsia"/>
        </w:rPr>
        <w:t>就会得到从</w:t>
      </w:r>
      <w:r w:rsidR="00EE48D4">
        <w:rPr>
          <w:rFonts w:hint="eastAsia"/>
        </w:rPr>
        <w:t>glutInit()</w:t>
      </w:r>
      <w:r w:rsidR="00EE48D4">
        <w:rPr>
          <w:rFonts w:hint="eastAsia"/>
        </w:rPr>
        <w:t>开始</w:t>
      </w:r>
      <w:r w:rsidR="005E31FA">
        <w:rPr>
          <w:rFonts w:hint="eastAsia"/>
        </w:rPr>
        <w:t>，</w:t>
      </w:r>
      <w:r w:rsidR="00EE48D4">
        <w:rPr>
          <w:rFonts w:hint="eastAsia"/>
        </w:rPr>
        <w:t>或者从第一次</w:t>
      </w:r>
      <w:r w:rsidR="00EE48D4">
        <w:rPr>
          <w:rFonts w:hint="eastAsia"/>
        </w:rPr>
        <w:t>glutGet(GLUT_ELAPSED_TIME)</w:t>
      </w:r>
      <w:r w:rsidR="00EE48D4">
        <w:rPr>
          <w:rFonts w:hint="eastAsia"/>
        </w:rPr>
        <w:t>开始过去了多少毫秒数。这样当生成一帧（调用</w:t>
      </w:r>
      <w:r w:rsidR="00EE48D4">
        <w:rPr>
          <w:rFonts w:hint="eastAsia"/>
        </w:rPr>
        <w:t>glutPostRedisplay()</w:t>
      </w:r>
      <w:r w:rsidR="00EE48D4">
        <w:rPr>
          <w:rFonts w:hint="eastAsia"/>
        </w:rPr>
        <w:t>）的时候，就可以通过调用这个函数来得到时间。</w:t>
      </w:r>
      <w:r w:rsidR="00D775DB">
        <w:rPr>
          <w:rFonts w:hint="eastAsia"/>
        </w:rPr>
        <w:t>当结束下一帧计算并准备生成时检查这个时间。如果已经过去足够的时间，就可以生成</w:t>
      </w:r>
      <w:r w:rsidR="00D775DB">
        <w:rPr>
          <w:rFonts w:hint="eastAsia"/>
        </w:rPr>
        <w:t>redisplay</w:t>
      </w:r>
      <w:r w:rsidR="00D775DB">
        <w:rPr>
          <w:rFonts w:hint="eastAsia"/>
        </w:rPr>
        <w:t>命令；如果过去的时间不够长，需要继续等待（可调用系统</w:t>
      </w:r>
      <w:r w:rsidR="00D775DB">
        <w:rPr>
          <w:rFonts w:hint="eastAsia"/>
        </w:rPr>
        <w:t>sleep</w:t>
      </w:r>
      <w:r w:rsidR="00D775DB">
        <w:rPr>
          <w:rFonts w:hint="eastAsia"/>
        </w:rPr>
        <w:t>事件），直到过去了足够的时间，然后再产生</w:t>
      </w:r>
      <w:r w:rsidR="00D775DB">
        <w:rPr>
          <w:rFonts w:hint="eastAsia"/>
        </w:rPr>
        <w:t>redisplay</w:t>
      </w:r>
      <w:r w:rsidR="00D775DB">
        <w:rPr>
          <w:rFonts w:hint="eastAsia"/>
        </w:rPr>
        <w:t>命令。</w:t>
      </w:r>
    </w:p>
    <w:p w14:paraId="0E2CE579" w14:textId="77777777" w:rsidR="00EE48D4" w:rsidRDefault="002C04D9" w:rsidP="002212D7">
      <w:pPr>
        <w:ind w:firstLine="482"/>
      </w:pPr>
      <w:r w:rsidRPr="002212D7">
        <w:rPr>
          <w:rFonts w:hint="eastAsia"/>
          <w:b/>
        </w:rPr>
        <w:t>移动模型的部件</w:t>
      </w:r>
      <w:r>
        <w:rPr>
          <w:rFonts w:hint="eastAsia"/>
        </w:rPr>
        <w:t>：移动层次结构模型的单个部件。</w:t>
      </w:r>
    </w:p>
    <w:p w14:paraId="6B6C10D8" w14:textId="77777777" w:rsidR="002C04D9" w:rsidRDefault="002C04D9" w:rsidP="002212D7">
      <w:pPr>
        <w:ind w:firstLine="482"/>
      </w:pPr>
      <w:r w:rsidRPr="002212D7">
        <w:rPr>
          <w:rFonts w:hint="eastAsia"/>
          <w:b/>
        </w:rPr>
        <w:t>移动视点或模型的观察标架</w:t>
      </w:r>
      <w:r>
        <w:rPr>
          <w:rFonts w:hint="eastAsia"/>
        </w:rPr>
        <w:t>：</w:t>
      </w:r>
      <w:r>
        <w:rPr>
          <w:rFonts w:hint="eastAsia"/>
        </w:rPr>
        <w:t>gluLookAt(</w:t>
      </w:r>
      <w:r>
        <w:t>…</w:t>
      </w:r>
      <w:r>
        <w:rPr>
          <w:rFonts w:hint="eastAsia"/>
        </w:rPr>
        <w:t>)</w:t>
      </w:r>
      <w:r>
        <w:rPr>
          <w:rFonts w:hint="eastAsia"/>
        </w:rPr>
        <w:t>函数用到视点的位置</w:t>
      </w:r>
    </w:p>
    <w:p w14:paraId="2BCF3005" w14:textId="77777777" w:rsidR="002C04D9" w:rsidRDefault="002C04D9" w:rsidP="00146D73">
      <w:pPr>
        <w:spacing w:line="240" w:lineRule="auto"/>
        <w:ind w:firstLine="480"/>
      </w:pPr>
      <w:r>
        <w:rPr>
          <w:rFonts w:hint="eastAsia"/>
        </w:rPr>
        <w:t>void display(void) {</w:t>
      </w:r>
    </w:p>
    <w:p w14:paraId="46720BE7" w14:textId="77777777" w:rsidR="002C04D9" w:rsidRDefault="00146D73" w:rsidP="00146D73">
      <w:pPr>
        <w:spacing w:line="240" w:lineRule="auto"/>
        <w:ind w:firstLine="480"/>
      </w:pPr>
      <w:r>
        <w:rPr>
          <w:rFonts w:hint="eastAsia"/>
        </w:rPr>
        <w:t xml:space="preserve">// </w:t>
      </w:r>
      <w:r>
        <w:rPr>
          <w:rFonts w:hint="eastAsia"/>
        </w:rPr>
        <w:t>将视点作为变量，移动视点</w:t>
      </w:r>
      <w:r>
        <w:t>…</w:t>
      </w:r>
    </w:p>
    <w:p w14:paraId="203F7FD3" w14:textId="77777777" w:rsidR="00146D73" w:rsidRDefault="00146D73" w:rsidP="00146D73">
      <w:pPr>
        <w:spacing w:line="240" w:lineRule="auto"/>
        <w:ind w:firstLineChars="300" w:firstLine="720"/>
      </w:pPr>
      <w:r>
        <w:rPr>
          <w:rFonts w:hint="eastAsia"/>
        </w:rPr>
        <w:lastRenderedPageBreak/>
        <w:t>glMatrixMode(GL_MODLEVIEW);</w:t>
      </w:r>
    </w:p>
    <w:p w14:paraId="3F179280" w14:textId="77777777" w:rsidR="00146D73" w:rsidRDefault="00146D73" w:rsidP="00146D73">
      <w:pPr>
        <w:spacing w:line="240" w:lineRule="auto"/>
        <w:ind w:firstLineChars="300" w:firstLine="720"/>
      </w:pPr>
      <w:r>
        <w:rPr>
          <w:rFonts w:hint="eastAsia"/>
        </w:rPr>
        <w:t>glLoadIdentity();</w:t>
      </w:r>
    </w:p>
    <w:p w14:paraId="065C11F8" w14:textId="77777777" w:rsidR="00146D73" w:rsidRPr="002B5CAA" w:rsidRDefault="00146D73" w:rsidP="00146D73">
      <w:pPr>
        <w:spacing w:line="240" w:lineRule="auto"/>
        <w:ind w:firstLineChars="300" w:firstLine="720"/>
        <w:rPr>
          <w:color w:val="FF0000"/>
        </w:rPr>
      </w:pPr>
      <w:r w:rsidRPr="002B5CAA">
        <w:rPr>
          <w:rFonts w:hint="eastAsia"/>
          <w:color w:val="FF0000"/>
        </w:rPr>
        <w:t>gluLookAt(ep.x, ep.y, ep.z, 0.0, 0.0, 0.0, 0.0, 1.0, 0.0);</w:t>
      </w:r>
    </w:p>
    <w:p w14:paraId="152A05ED" w14:textId="77777777" w:rsidR="00146D73" w:rsidRDefault="00146D73" w:rsidP="00146D73">
      <w:pPr>
        <w:spacing w:line="240" w:lineRule="auto"/>
        <w:ind w:firstLineChars="300" w:firstLine="720"/>
      </w:pPr>
      <w:r>
        <w:t>…</w:t>
      </w:r>
    </w:p>
    <w:p w14:paraId="08321CBC" w14:textId="77777777" w:rsidR="00146D73" w:rsidRDefault="00146D73" w:rsidP="00146D73">
      <w:pPr>
        <w:spacing w:line="240" w:lineRule="auto"/>
        <w:ind w:firstLine="480"/>
      </w:pPr>
      <w:r>
        <w:rPr>
          <w:rFonts w:hint="eastAsia"/>
        </w:rPr>
        <w:t>}</w:t>
      </w:r>
    </w:p>
    <w:p w14:paraId="0584FE4A" w14:textId="77777777" w:rsidR="00146D73" w:rsidRDefault="00146D73" w:rsidP="00146D73">
      <w:pPr>
        <w:spacing w:line="240" w:lineRule="auto"/>
        <w:ind w:firstLine="480"/>
      </w:pPr>
      <w:r>
        <w:rPr>
          <w:rFonts w:hint="eastAsia"/>
        </w:rPr>
        <w:t>void animate(void) {</w:t>
      </w:r>
    </w:p>
    <w:p w14:paraId="5A1C13E1" w14:textId="77777777" w:rsidR="00146D73" w:rsidRDefault="00146D73" w:rsidP="00146D73">
      <w:pPr>
        <w:spacing w:line="240" w:lineRule="auto"/>
        <w:ind w:firstLineChars="300" w:firstLine="720"/>
      </w:pPr>
      <w:r>
        <w:rPr>
          <w:rFonts w:hint="eastAsia"/>
        </w:rPr>
        <w:t>GLfloat numsteps=100.0, direction[3]={0.0, 0.0, -20.0};</w:t>
      </w:r>
    </w:p>
    <w:p w14:paraId="02338505" w14:textId="77777777" w:rsidR="00146D73" w:rsidRDefault="00146D73" w:rsidP="00146D73">
      <w:pPr>
        <w:spacing w:line="240" w:lineRule="auto"/>
        <w:ind w:firstLineChars="300" w:firstLine="720"/>
      </w:pPr>
      <w:r>
        <w:rPr>
          <w:rFonts w:hint="eastAsia"/>
        </w:rPr>
        <w:t>if(ep.z&lt;-10.0) whichway=1.0;</w:t>
      </w:r>
    </w:p>
    <w:p w14:paraId="0D82C1F9" w14:textId="77777777" w:rsidR="00146D73" w:rsidRDefault="00146D73" w:rsidP="00146D73">
      <w:pPr>
        <w:spacing w:line="240" w:lineRule="auto"/>
        <w:ind w:firstLineChars="300" w:firstLine="720"/>
      </w:pPr>
      <w:r>
        <w:rPr>
          <w:rFonts w:hint="eastAsia"/>
        </w:rPr>
        <w:t>if(ep.z&gt;1.0) whichway=-1.0;</w:t>
      </w:r>
    </w:p>
    <w:p w14:paraId="6C5826ED" w14:textId="77777777" w:rsidR="00146D73" w:rsidRDefault="00146D73" w:rsidP="00146D73">
      <w:pPr>
        <w:spacing w:line="240" w:lineRule="auto"/>
        <w:ind w:firstLineChars="300" w:firstLine="720"/>
      </w:pPr>
      <w:r>
        <w:rPr>
          <w:rFonts w:hint="eastAsia"/>
        </w:rPr>
        <w:t>ep.z+=whichway*direction[2]/numsteps;</w:t>
      </w:r>
    </w:p>
    <w:p w14:paraId="0CDA4F28" w14:textId="77777777" w:rsidR="00146D73" w:rsidRPr="002B5CAA" w:rsidRDefault="00146D73" w:rsidP="00146D73">
      <w:pPr>
        <w:spacing w:line="240" w:lineRule="auto"/>
        <w:ind w:firstLineChars="300" w:firstLine="720"/>
        <w:rPr>
          <w:color w:val="FF0000"/>
        </w:rPr>
      </w:pPr>
      <w:r w:rsidRPr="002B5CAA">
        <w:rPr>
          <w:rFonts w:hint="eastAsia"/>
          <w:color w:val="FF0000"/>
        </w:rPr>
        <w:t>glutPostRedisplay();</w:t>
      </w:r>
    </w:p>
    <w:p w14:paraId="2E1B6B27" w14:textId="77777777" w:rsidR="00146D73" w:rsidRDefault="00146D73" w:rsidP="00146D73">
      <w:pPr>
        <w:spacing w:line="240" w:lineRule="auto"/>
        <w:ind w:firstLine="480"/>
      </w:pPr>
      <w:r>
        <w:rPr>
          <w:rFonts w:hint="eastAsia"/>
        </w:rPr>
        <w:t>}</w:t>
      </w:r>
    </w:p>
    <w:p w14:paraId="6CEA84CB" w14:textId="77777777" w:rsidR="002C04D9" w:rsidRPr="002212D7" w:rsidRDefault="002212D7" w:rsidP="002212D7">
      <w:pPr>
        <w:ind w:firstLine="482"/>
        <w:rPr>
          <w:b/>
        </w:rPr>
      </w:pPr>
      <w:r w:rsidRPr="002212D7">
        <w:rPr>
          <w:rFonts w:hint="eastAsia"/>
          <w:b/>
        </w:rPr>
        <w:t>场景的纹理插值</w:t>
      </w:r>
    </w:p>
    <w:p w14:paraId="7BF5407A" w14:textId="77777777" w:rsidR="002212D7" w:rsidRPr="002212D7" w:rsidRDefault="002212D7" w:rsidP="002212D7">
      <w:pPr>
        <w:ind w:firstLine="482"/>
        <w:rPr>
          <w:b/>
        </w:rPr>
      </w:pPr>
      <w:r w:rsidRPr="002212D7">
        <w:rPr>
          <w:rFonts w:hint="eastAsia"/>
          <w:b/>
        </w:rPr>
        <w:t>改变模型的特征</w:t>
      </w:r>
    </w:p>
    <w:p w14:paraId="0AB77558" w14:textId="77777777" w:rsidR="002212D7" w:rsidRPr="002212D7" w:rsidRDefault="002212D7" w:rsidP="002212D7">
      <w:pPr>
        <w:ind w:firstLine="482"/>
        <w:rPr>
          <w:b/>
        </w:rPr>
      </w:pPr>
      <w:r w:rsidRPr="002212D7">
        <w:rPr>
          <w:rFonts w:hint="eastAsia"/>
          <w:b/>
        </w:rPr>
        <w:t>生成轨迹</w:t>
      </w:r>
    </w:p>
    <w:p w14:paraId="3B1D6F89" w14:textId="77777777" w:rsidR="002212D7" w:rsidRPr="002212D7" w:rsidRDefault="002212D7" w:rsidP="002212D7">
      <w:pPr>
        <w:ind w:firstLine="482"/>
        <w:rPr>
          <w:b/>
        </w:rPr>
      </w:pPr>
      <w:r w:rsidRPr="002212D7">
        <w:rPr>
          <w:rFonts w:hint="eastAsia"/>
          <w:b/>
        </w:rPr>
        <w:t>使用累积缓存</w:t>
      </w:r>
    </w:p>
    <w:p w14:paraId="734CA7F1" w14:textId="77777777" w:rsidR="002212D7" w:rsidRPr="002212D7" w:rsidRDefault="002212D7" w:rsidP="002212D7">
      <w:pPr>
        <w:ind w:firstLine="482"/>
        <w:rPr>
          <w:b/>
        </w:rPr>
      </w:pPr>
      <w:r w:rsidRPr="002212D7">
        <w:rPr>
          <w:rFonts w:hint="eastAsia"/>
          <w:b/>
        </w:rPr>
        <w:t>创建数字视频</w:t>
      </w:r>
    </w:p>
    <w:p w14:paraId="5ED3CC33" w14:textId="77777777" w:rsidR="005C35AD" w:rsidRDefault="00AA3C44" w:rsidP="00AA3C44">
      <w:pPr>
        <w:pStyle w:val="2"/>
      </w:pPr>
      <w:r>
        <w:rPr>
          <w:rFonts w:hint="eastAsia"/>
        </w:rPr>
        <w:t>11.6</w:t>
      </w:r>
      <w:r>
        <w:rPr>
          <w:rFonts w:hint="eastAsia"/>
        </w:rPr>
        <w:t>用</w:t>
      </w:r>
      <w:r>
        <w:rPr>
          <w:rFonts w:hint="eastAsia"/>
        </w:rPr>
        <w:t>OpenGL</w:t>
      </w:r>
      <w:r>
        <w:rPr>
          <w:rFonts w:hint="eastAsia"/>
        </w:rPr>
        <w:t>制作动画时应注意的一些要点</w:t>
      </w:r>
    </w:p>
    <w:p w14:paraId="7E4D9FE8" w14:textId="77777777" w:rsidR="00AA3C44" w:rsidRDefault="002212D7" w:rsidP="00BD6BBC">
      <w:pPr>
        <w:ind w:firstLine="480"/>
      </w:pPr>
      <w:r>
        <w:rPr>
          <w:rFonts w:hint="eastAsia"/>
        </w:rPr>
        <w:t>处理移动视点。视图变换是模型变换的一部分，如果</w:t>
      </w:r>
      <w:r w:rsidR="00B852D4">
        <w:rPr>
          <w:rFonts w:hint="eastAsia"/>
        </w:rPr>
        <w:t>希望用参数控制视角，就要在合适的位置设置这些参数。在</w:t>
      </w:r>
      <w:r w:rsidR="00B852D4">
        <w:rPr>
          <w:rFonts w:hint="eastAsia"/>
        </w:rPr>
        <w:t>display()</w:t>
      </w:r>
      <w:r w:rsidR="00B852D4">
        <w:rPr>
          <w:rFonts w:hint="eastAsia"/>
        </w:rPr>
        <w:t>函数中，将模型变化矩阵设置为单位矩阵，然后调用</w:t>
      </w:r>
      <w:r w:rsidR="00B852D4">
        <w:rPr>
          <w:rFonts w:hint="eastAsia"/>
        </w:rPr>
        <w:t>gluLookAt()</w:t>
      </w:r>
      <w:r w:rsidR="00B852D4">
        <w:rPr>
          <w:rFonts w:hint="eastAsia"/>
        </w:rPr>
        <w:t>函数，变换结果保存为将来用，然后再调用旋转变换。</w:t>
      </w:r>
    </w:p>
    <w:p w14:paraId="02FC9041" w14:textId="77777777" w:rsidR="00AA3C44" w:rsidRPr="00B852D4" w:rsidRDefault="00B852D4" w:rsidP="00BD6BBC">
      <w:pPr>
        <w:ind w:firstLine="480"/>
      </w:pPr>
      <w:r>
        <w:rPr>
          <w:rFonts w:hint="eastAsia"/>
        </w:rPr>
        <w:t>注意纹理走样现象。</w:t>
      </w:r>
    </w:p>
    <w:p w14:paraId="2E36C297" w14:textId="77777777" w:rsidR="00AA3C44" w:rsidRDefault="00AA3C44" w:rsidP="00AA3C44">
      <w:pPr>
        <w:pStyle w:val="2"/>
      </w:pPr>
      <w:r>
        <w:rPr>
          <w:rFonts w:hint="eastAsia"/>
        </w:rPr>
        <w:t>11.7</w:t>
      </w:r>
      <w:r>
        <w:rPr>
          <w:rFonts w:hint="eastAsia"/>
        </w:rPr>
        <w:t>建议</w:t>
      </w:r>
    </w:p>
    <w:p w14:paraId="05D3DE72" w14:textId="77777777" w:rsidR="00AA3C44" w:rsidRDefault="00530E10" w:rsidP="00BD6BBC">
      <w:pPr>
        <w:ind w:firstLine="480"/>
      </w:pPr>
      <w:r>
        <w:rPr>
          <w:rFonts w:hint="eastAsia"/>
        </w:rPr>
        <w:t>一般来说，我们不会做高端的娱乐动画，而是关心富含信息的动画作品，即表达科学或技术工作的动画。请记住，当你观看电视或商业视频动画时，你所看到的是</w:t>
      </w:r>
      <w:r w:rsidRPr="00530E10">
        <w:rPr>
          <w:rFonts w:hint="eastAsia"/>
          <w:color w:val="FF0000"/>
        </w:rPr>
        <w:t>专业级动画</w:t>
      </w:r>
      <w:r>
        <w:rPr>
          <w:rFonts w:hint="eastAsia"/>
        </w:rPr>
        <w:t>，或者说是一些能感动观众的动画。这样的作品往往要求非常详细的设计，需要非常复杂的考虑，以及高端的图形系统和工具。</w:t>
      </w:r>
      <w:r w:rsidR="00687FC3">
        <w:rPr>
          <w:rFonts w:hint="eastAsia"/>
        </w:rPr>
        <w:t>个人级或者同事级的动画，只是表达自己的想法，即自己用，或与同事或朋友交流用，这些动画也会非常有价值。</w:t>
      </w:r>
    </w:p>
    <w:p w14:paraId="2C097FC0" w14:textId="77777777" w:rsidR="00530E10" w:rsidRDefault="00530E10" w:rsidP="00BD6BBC">
      <w:pPr>
        <w:ind w:firstLine="480"/>
      </w:pPr>
    </w:p>
    <w:p w14:paraId="0376B568" w14:textId="77777777" w:rsidR="007C5686" w:rsidRPr="00530E10" w:rsidRDefault="007C5686" w:rsidP="00BD6BBC">
      <w:pPr>
        <w:ind w:firstLine="480"/>
      </w:pPr>
    </w:p>
    <w:p w14:paraId="7C1A0349" w14:textId="77777777" w:rsidR="00AA3C44" w:rsidRDefault="005070EA" w:rsidP="005070EA">
      <w:pPr>
        <w:pStyle w:val="1"/>
      </w:pPr>
      <w:r>
        <w:rPr>
          <w:rFonts w:hint="eastAsia"/>
        </w:rPr>
        <w:lastRenderedPageBreak/>
        <w:t>第</w:t>
      </w:r>
      <w:r>
        <w:rPr>
          <w:rFonts w:hint="eastAsia"/>
        </w:rPr>
        <w:t>12</w:t>
      </w:r>
      <w:r>
        <w:rPr>
          <w:rFonts w:hint="eastAsia"/>
        </w:rPr>
        <w:t>章</w:t>
      </w:r>
      <w:r w:rsidR="00BA6489">
        <w:rPr>
          <w:rFonts w:hint="eastAsia"/>
        </w:rPr>
        <w:t xml:space="preserve"> </w:t>
      </w:r>
      <w:r>
        <w:rPr>
          <w:rFonts w:hint="eastAsia"/>
        </w:rPr>
        <w:t>高性能图形技术</w:t>
      </w:r>
    </w:p>
    <w:p w14:paraId="0CFD03AE" w14:textId="77777777" w:rsidR="00AD6791" w:rsidRDefault="00AD6791" w:rsidP="00BD6BBC">
      <w:pPr>
        <w:ind w:firstLine="480"/>
      </w:pPr>
      <w:r>
        <w:rPr>
          <w:rFonts w:hint="eastAsia"/>
        </w:rPr>
        <w:t>建模技术：一是减少模型的多边形数量，从而简化场景，减少绘制工作量；二是增加模型特征，从而简化其绘制方法，提高绘制速度。</w:t>
      </w:r>
    </w:p>
    <w:p w14:paraId="6182DCF0" w14:textId="77777777" w:rsidR="00E823CF" w:rsidRDefault="007C5686" w:rsidP="00BD6BBC">
      <w:pPr>
        <w:ind w:firstLine="480"/>
      </w:pPr>
      <w:r>
        <w:rPr>
          <w:rFonts w:hint="eastAsia"/>
        </w:rPr>
        <w:t>系统加速技术：几何压缩，如三角形条带、三角扇形</w:t>
      </w:r>
      <w:r w:rsidR="004510C9">
        <w:rPr>
          <w:rFonts w:hint="eastAsia"/>
        </w:rPr>
        <w:t>、四边形条带</w:t>
      </w:r>
      <w:r>
        <w:rPr>
          <w:rFonts w:hint="eastAsia"/>
        </w:rPr>
        <w:t>等。</w:t>
      </w:r>
    </w:p>
    <w:p w14:paraId="7462BBE6" w14:textId="77777777" w:rsidR="005070EA" w:rsidRPr="007C5686" w:rsidRDefault="007C5686" w:rsidP="00BD6BBC">
      <w:pPr>
        <w:ind w:firstLine="480"/>
      </w:pPr>
      <w:r>
        <w:rPr>
          <w:rFonts w:hint="eastAsia"/>
        </w:rPr>
        <w:t>采用顶点数组和方向数组（以及颜色数组和纹理数组），是一种更为通用的系统加速技术，其速度比几何压缩技术快，但比显示列表技术慢。利用这种技术，所有的几何数据，如顶点、颜色、法向和纹理等，都只需存储一次，而使用时只需提供索引即可。</w:t>
      </w:r>
      <w:r w:rsidR="00AD6791">
        <w:rPr>
          <w:rFonts w:hint="eastAsia"/>
        </w:rPr>
        <w:t>在使用这种技术时，首先需要定义数组，然后将几何数据填充到数组中，最后启动需要使用的数组。在启动数组后，就可以调用</w:t>
      </w:r>
      <w:r w:rsidR="00AD6791">
        <w:rPr>
          <w:rFonts w:hint="eastAsia"/>
        </w:rPr>
        <w:t>glArrayElement(int )</w:t>
      </w:r>
      <w:r w:rsidR="00AD6791">
        <w:rPr>
          <w:rFonts w:hint="eastAsia"/>
        </w:rPr>
        <w:t>函数访问给定顶点索引的几何数组。此外，也可以使用</w:t>
      </w:r>
      <w:r w:rsidR="00AD6791">
        <w:rPr>
          <w:rFonts w:hint="eastAsia"/>
        </w:rPr>
        <w:t>glDrawElements(</w:t>
      </w:r>
      <w:r w:rsidR="00AD6791">
        <w:t>…</w:t>
      </w:r>
      <w:r w:rsidR="00AD6791">
        <w:rPr>
          <w:rFonts w:hint="eastAsia"/>
        </w:rPr>
        <w:t>)</w:t>
      </w:r>
      <w:r w:rsidR="00AD6791">
        <w:rPr>
          <w:rFonts w:hint="eastAsia"/>
        </w:rPr>
        <w:t>和</w:t>
      </w:r>
      <w:r w:rsidR="00AD6791">
        <w:rPr>
          <w:rFonts w:hint="eastAsia"/>
        </w:rPr>
        <w:t>glDrawRangeElements(</w:t>
      </w:r>
      <w:r w:rsidR="00AD6791">
        <w:t>…</w:t>
      </w:r>
      <w:r w:rsidR="00AD6791">
        <w:rPr>
          <w:rFonts w:hint="eastAsia"/>
        </w:rPr>
        <w:t>)</w:t>
      </w:r>
      <w:r w:rsidR="00AD6791">
        <w:rPr>
          <w:rFonts w:hint="eastAsia"/>
        </w:rPr>
        <w:t>函数访问顶点数组中的一组数据，从而提高访问效率。</w:t>
      </w:r>
    </w:p>
    <w:p w14:paraId="0ACF6929" w14:textId="77777777" w:rsidR="005070EA" w:rsidRDefault="00C82229" w:rsidP="0048255C">
      <w:pPr>
        <w:spacing w:line="240" w:lineRule="auto"/>
        <w:ind w:firstLineChars="0" w:firstLine="0"/>
      </w:pPr>
      <w:r>
        <w:rPr>
          <w:rFonts w:hint="eastAsia"/>
        </w:rPr>
        <w:t>void cube(float r, float g, float b) {</w:t>
      </w:r>
    </w:p>
    <w:p w14:paraId="5201EE16" w14:textId="77777777" w:rsidR="00C82229" w:rsidRDefault="00C82229" w:rsidP="0048255C">
      <w:pPr>
        <w:spacing w:line="240" w:lineRule="auto"/>
        <w:ind w:firstLine="480"/>
      </w:pPr>
      <w:r>
        <w:rPr>
          <w:rFonts w:hint="eastAsia"/>
        </w:rPr>
        <w:t>//</w:t>
      </w:r>
      <w:r>
        <w:rPr>
          <w:rFonts w:hint="eastAsia"/>
        </w:rPr>
        <w:t>定义顶点和颜色数据类型</w:t>
      </w:r>
    </w:p>
    <w:p w14:paraId="2F179191" w14:textId="77777777" w:rsidR="00C82229" w:rsidRDefault="00C82229" w:rsidP="0048255C">
      <w:pPr>
        <w:spacing w:line="240" w:lineRule="auto"/>
        <w:ind w:firstLine="480"/>
      </w:pPr>
      <w:r>
        <w:rPr>
          <w:rFonts w:hint="eastAsia"/>
        </w:rPr>
        <w:t>color cubecolor;</w:t>
      </w:r>
    </w:p>
    <w:p w14:paraId="36383DC5" w14:textId="77777777" w:rsidR="00C82229" w:rsidRDefault="00C82229" w:rsidP="0048255C">
      <w:pPr>
        <w:spacing w:line="240" w:lineRule="auto"/>
        <w:ind w:firstLine="480"/>
      </w:pPr>
      <w:r>
        <w:rPr>
          <w:rFonts w:hint="eastAsia"/>
        </w:rPr>
        <w:t>point3 vertices[8] = {{-1.0, -1.0, -1.0}, {</w:t>
      </w:r>
      <w:r>
        <w:t>…</w:t>
      </w:r>
      <w:r>
        <w:rPr>
          <w:rFonts w:hint="eastAsia"/>
        </w:rPr>
        <w:t>},</w:t>
      </w:r>
      <w:r>
        <w:t>…</w:t>
      </w:r>
      <w:r>
        <w:rPr>
          <w:rFonts w:hint="eastAsia"/>
        </w:rPr>
        <w:t>};</w:t>
      </w:r>
    </w:p>
    <w:p w14:paraId="26A67D18" w14:textId="77777777" w:rsidR="00C82229" w:rsidRDefault="00C82229" w:rsidP="0048255C">
      <w:pPr>
        <w:spacing w:line="240" w:lineRule="auto"/>
        <w:ind w:firstLine="480"/>
      </w:pPr>
      <w:r>
        <w:rPr>
          <w:rFonts w:hint="eastAsia"/>
        </w:rPr>
        <w:t>point3 normals[8]=</w:t>
      </w:r>
      <w:r>
        <w:t>…</w:t>
      </w:r>
      <w:r>
        <w:rPr>
          <w:rFonts w:hint="eastAsia"/>
        </w:rPr>
        <w:t>;</w:t>
      </w:r>
    </w:p>
    <w:p w14:paraId="5C19C2FB" w14:textId="77777777" w:rsidR="00C82229" w:rsidRDefault="00C82229" w:rsidP="0048255C">
      <w:pPr>
        <w:spacing w:line="240" w:lineRule="auto"/>
        <w:ind w:firstLine="480"/>
      </w:pPr>
      <w:r>
        <w:rPr>
          <w:rFonts w:hint="eastAsia"/>
        </w:rPr>
        <w:t xml:space="preserve">GLubyte face1[4]={1,5,7,3};  // </w:t>
      </w:r>
      <w:r>
        <w:rPr>
          <w:rFonts w:hint="eastAsia"/>
        </w:rPr>
        <w:t>面上的节点编号</w:t>
      </w:r>
    </w:p>
    <w:p w14:paraId="6359F90A" w14:textId="77777777" w:rsidR="00C82229" w:rsidRDefault="00C82229" w:rsidP="0048255C">
      <w:pPr>
        <w:spacing w:line="240" w:lineRule="auto"/>
        <w:ind w:firstLine="480"/>
      </w:pPr>
      <w:r>
        <w:t>…</w:t>
      </w:r>
    </w:p>
    <w:p w14:paraId="0DB3D704" w14:textId="77777777" w:rsidR="00C82229" w:rsidRDefault="00C82229" w:rsidP="0048255C">
      <w:pPr>
        <w:spacing w:line="240" w:lineRule="auto"/>
        <w:ind w:firstLine="480"/>
      </w:pPr>
      <w:r>
        <w:rPr>
          <w:rFonts w:hint="eastAsia"/>
        </w:rPr>
        <w:t>GLubyte face6[4]={0,1,3,2};</w:t>
      </w:r>
    </w:p>
    <w:p w14:paraId="474C7AE3" w14:textId="77777777" w:rsidR="00C82229" w:rsidRDefault="00C82229" w:rsidP="0048255C">
      <w:pPr>
        <w:spacing w:line="240" w:lineRule="auto"/>
        <w:ind w:firstLine="480"/>
      </w:pPr>
      <w:r>
        <w:t>…</w:t>
      </w:r>
    </w:p>
    <w:p w14:paraId="5C132669" w14:textId="77777777" w:rsidR="00C82229" w:rsidRDefault="00C82229" w:rsidP="0048255C">
      <w:pPr>
        <w:spacing w:line="240" w:lineRule="auto"/>
        <w:ind w:firstLine="480"/>
      </w:pPr>
      <w:r>
        <w:rPr>
          <w:rFonts w:hint="eastAsia"/>
        </w:rPr>
        <w:t>glEnableClientState(GL_VERTEX_ARRAY);</w:t>
      </w:r>
      <w:r w:rsidR="00984114">
        <w:rPr>
          <w:rFonts w:hint="eastAsia"/>
        </w:rPr>
        <w:t xml:space="preserve">  //</w:t>
      </w:r>
      <w:r w:rsidR="00984114">
        <w:rPr>
          <w:rFonts w:hint="eastAsia"/>
        </w:rPr>
        <w:t>启动客户端功能</w:t>
      </w:r>
    </w:p>
    <w:p w14:paraId="65B58314" w14:textId="77777777" w:rsidR="00C82229" w:rsidRDefault="00C82229" w:rsidP="0048255C">
      <w:pPr>
        <w:spacing w:line="240" w:lineRule="auto"/>
        <w:ind w:firstLine="480"/>
      </w:pPr>
      <w:r>
        <w:rPr>
          <w:rFonts w:hint="eastAsia"/>
        </w:rPr>
        <w:t>glEnableClientState(GL_NORMAL_ARRAY);</w:t>
      </w:r>
    </w:p>
    <w:p w14:paraId="7F72768C" w14:textId="77777777" w:rsidR="00C82229" w:rsidRDefault="00C82229" w:rsidP="0048255C">
      <w:pPr>
        <w:spacing w:line="240" w:lineRule="auto"/>
        <w:ind w:firstLine="480"/>
      </w:pPr>
      <w:r>
        <w:rPr>
          <w:rFonts w:hint="eastAsia"/>
        </w:rPr>
        <w:t>glVertexPointer(3,GL_FLOAT,0,vertices);</w:t>
      </w:r>
    </w:p>
    <w:p w14:paraId="653AC25B" w14:textId="77777777" w:rsidR="00C82229" w:rsidRDefault="00C82229" w:rsidP="0048255C">
      <w:pPr>
        <w:spacing w:line="240" w:lineRule="auto"/>
        <w:ind w:firstLine="480"/>
      </w:pPr>
      <w:r>
        <w:rPr>
          <w:rFonts w:hint="eastAsia"/>
        </w:rPr>
        <w:t>glNormalPointer(3,0,normals);</w:t>
      </w:r>
    </w:p>
    <w:p w14:paraId="1A3F13AC" w14:textId="77777777" w:rsidR="00C82229" w:rsidRDefault="00984114" w:rsidP="0048255C">
      <w:pPr>
        <w:spacing w:line="240" w:lineRule="auto"/>
        <w:ind w:firstLine="480"/>
      </w:pPr>
      <w:r>
        <w:rPr>
          <w:rFonts w:hint="eastAsia"/>
        </w:rPr>
        <w:t>glDrawElements(GL_QUADS,4,GL_UNSIGNED_BYTE,face1);</w:t>
      </w:r>
    </w:p>
    <w:p w14:paraId="00E27592" w14:textId="77777777" w:rsidR="00984114" w:rsidRDefault="00984114" w:rsidP="0048255C">
      <w:pPr>
        <w:spacing w:line="240" w:lineRule="auto"/>
        <w:ind w:firstLine="480"/>
      </w:pPr>
      <w:r>
        <w:t>…</w:t>
      </w:r>
      <w:r>
        <w:rPr>
          <w:rFonts w:hint="eastAsia"/>
        </w:rPr>
        <w:t xml:space="preserve">  //</w:t>
      </w:r>
      <w:r>
        <w:rPr>
          <w:rFonts w:hint="eastAsia"/>
        </w:rPr>
        <w:t>使用数组数据绘制几何图元</w:t>
      </w:r>
    </w:p>
    <w:p w14:paraId="0AC50B7A" w14:textId="77777777" w:rsidR="00984114" w:rsidRDefault="00984114" w:rsidP="0048255C">
      <w:pPr>
        <w:spacing w:line="240" w:lineRule="auto"/>
        <w:ind w:firstLine="480"/>
      </w:pPr>
      <w:r>
        <w:rPr>
          <w:rFonts w:hint="eastAsia"/>
        </w:rPr>
        <w:t>glDrawElements(GL_QUADS,4,GL_UNSIGNED_BYTE,face6);</w:t>
      </w:r>
    </w:p>
    <w:p w14:paraId="44560BF5" w14:textId="77777777" w:rsidR="00984114" w:rsidRPr="00984114" w:rsidRDefault="00984114" w:rsidP="0048255C">
      <w:pPr>
        <w:spacing w:line="240" w:lineRule="auto"/>
        <w:ind w:firstLineChars="0" w:firstLine="0"/>
      </w:pPr>
      <w:r>
        <w:rPr>
          <w:rFonts w:hint="eastAsia"/>
        </w:rPr>
        <w:t>}</w:t>
      </w:r>
    </w:p>
    <w:p w14:paraId="341583AB" w14:textId="77777777" w:rsidR="005070EA" w:rsidRDefault="00984114" w:rsidP="00BD6BBC">
      <w:pPr>
        <w:ind w:firstLine="480"/>
      </w:pPr>
      <w:r>
        <w:rPr>
          <w:rFonts w:hint="eastAsia"/>
        </w:rPr>
        <w:t>可见，只需要调用一个函数就可将顶点和法向数组发送到图形系统，绘制立方体每个面也只需要调用一个函数。</w:t>
      </w:r>
    </w:p>
    <w:p w14:paraId="38690832" w14:textId="77777777" w:rsidR="005070EA" w:rsidRDefault="005070EA" w:rsidP="00BD6BBC">
      <w:pPr>
        <w:ind w:firstLine="480"/>
      </w:pPr>
    </w:p>
    <w:p w14:paraId="306C2E2C" w14:textId="77777777" w:rsidR="005070EA" w:rsidRDefault="005070EA" w:rsidP="00BD6BBC">
      <w:pPr>
        <w:ind w:firstLine="480"/>
      </w:pPr>
    </w:p>
    <w:p w14:paraId="413416D1" w14:textId="77777777" w:rsidR="005070EA" w:rsidRDefault="005070EA" w:rsidP="00BD6BBC">
      <w:pPr>
        <w:ind w:firstLine="480"/>
      </w:pPr>
    </w:p>
    <w:p w14:paraId="065C18AF" w14:textId="77777777" w:rsidR="00E823CF" w:rsidRDefault="00715FD6" w:rsidP="00715FD6">
      <w:pPr>
        <w:pStyle w:val="1"/>
      </w:pPr>
      <w:r>
        <w:rPr>
          <w:rFonts w:hint="eastAsia"/>
        </w:rPr>
        <w:lastRenderedPageBreak/>
        <w:t>第</w:t>
      </w:r>
      <w:r>
        <w:rPr>
          <w:rFonts w:hint="eastAsia"/>
        </w:rPr>
        <w:t>15</w:t>
      </w:r>
      <w:r>
        <w:rPr>
          <w:rFonts w:hint="eastAsia"/>
        </w:rPr>
        <w:t>章</w:t>
      </w:r>
      <w:r>
        <w:rPr>
          <w:rFonts w:hint="eastAsia"/>
        </w:rPr>
        <w:t xml:space="preserve"> </w:t>
      </w:r>
      <w:r w:rsidR="00A805E0">
        <w:rPr>
          <w:rFonts w:hint="eastAsia"/>
        </w:rPr>
        <w:t>硬</w:t>
      </w:r>
      <w:r>
        <w:rPr>
          <w:rFonts w:hint="eastAsia"/>
        </w:rPr>
        <w:t>拷贝</w:t>
      </w:r>
    </w:p>
    <w:p w14:paraId="162BB35D" w14:textId="77777777" w:rsidR="00E823CF" w:rsidRDefault="00715FD6" w:rsidP="00BD6BBC">
      <w:pPr>
        <w:ind w:firstLine="480"/>
      </w:pPr>
      <w:r>
        <w:rPr>
          <w:rFonts w:hint="eastAsia"/>
        </w:rPr>
        <w:t>硬拷贝：将图形计算结果输出到固定的媒介上的技术。</w:t>
      </w:r>
    </w:p>
    <w:p w14:paraId="258CBCB2" w14:textId="77777777" w:rsidR="00E823CF" w:rsidRPr="00715FD6" w:rsidRDefault="00715FD6" w:rsidP="00BD6BBC">
      <w:pPr>
        <w:ind w:firstLine="480"/>
      </w:pPr>
      <w:r>
        <w:rPr>
          <w:rFonts w:hint="eastAsia"/>
        </w:rPr>
        <w:t>硬拷贝可使用物理媒介（纸张、雕塑），也可以使用数字媒体（图像、视频）。</w:t>
      </w:r>
    </w:p>
    <w:p w14:paraId="232FBE33" w14:textId="77777777" w:rsidR="00E823CF" w:rsidRDefault="00715FD6" w:rsidP="00BD6BBC">
      <w:pPr>
        <w:ind w:firstLine="480"/>
      </w:pPr>
      <w:r>
        <w:rPr>
          <w:rFonts w:hint="eastAsia"/>
        </w:rPr>
        <w:t>三维图像技术</w:t>
      </w:r>
    </w:p>
    <w:p w14:paraId="79A07394" w14:textId="77777777" w:rsidR="00715FD6" w:rsidRPr="00715FD6" w:rsidRDefault="00715FD6" w:rsidP="00BD6BBC">
      <w:pPr>
        <w:ind w:firstLine="480"/>
      </w:pPr>
      <w:r>
        <w:rPr>
          <w:rFonts w:hint="eastAsia"/>
        </w:rPr>
        <w:t>三维对象成型技术（</w:t>
      </w:r>
      <w:r>
        <w:rPr>
          <w:rFonts w:hint="eastAsia"/>
        </w:rPr>
        <w:t>3D</w:t>
      </w:r>
      <w:r>
        <w:rPr>
          <w:rFonts w:hint="eastAsia"/>
        </w:rPr>
        <w:t>打印）、</w:t>
      </w:r>
      <w:r>
        <w:rPr>
          <w:rFonts w:hint="eastAsia"/>
        </w:rPr>
        <w:t>STL</w:t>
      </w:r>
      <w:r>
        <w:rPr>
          <w:rFonts w:hint="eastAsia"/>
        </w:rPr>
        <w:t>文件</w:t>
      </w:r>
    </w:p>
    <w:p w14:paraId="1B7EF8CB" w14:textId="77777777" w:rsidR="00E823CF" w:rsidRDefault="00715FD6" w:rsidP="00BD6BBC">
      <w:pPr>
        <w:ind w:firstLine="480"/>
      </w:pPr>
      <w:r>
        <w:rPr>
          <w:rFonts w:hint="eastAsia"/>
        </w:rPr>
        <w:t>视频、数字视频</w:t>
      </w:r>
    </w:p>
    <w:p w14:paraId="711B3951" w14:textId="77777777" w:rsidR="00715FD6" w:rsidRDefault="006B629F" w:rsidP="006856C2">
      <w:pPr>
        <w:pStyle w:val="2"/>
      </w:pPr>
      <w:r>
        <w:rPr>
          <w:rFonts w:hint="eastAsia"/>
        </w:rPr>
        <w:t>支持硬拷贝的</w:t>
      </w:r>
      <w:r>
        <w:rPr>
          <w:rFonts w:hint="eastAsia"/>
        </w:rPr>
        <w:t>OpenGL</w:t>
      </w:r>
      <w:r>
        <w:rPr>
          <w:rFonts w:hint="eastAsia"/>
        </w:rPr>
        <w:t>技术</w:t>
      </w:r>
    </w:p>
    <w:p w14:paraId="3C72D3C2" w14:textId="77777777" w:rsidR="00715FD6" w:rsidRDefault="006B629F" w:rsidP="00BD6BBC">
      <w:pPr>
        <w:ind w:firstLine="480"/>
      </w:pPr>
      <w:r>
        <w:rPr>
          <w:rFonts w:hint="eastAsia"/>
        </w:rPr>
        <w:t>OpenGL</w:t>
      </w:r>
      <w:r>
        <w:rPr>
          <w:rFonts w:hint="eastAsia"/>
        </w:rPr>
        <w:t>带有捕获颜色缓存的工具，利用这些工具可以随时将屏幕显示内容“导出”。关键的</w:t>
      </w:r>
      <w:r>
        <w:rPr>
          <w:rFonts w:hint="eastAsia"/>
        </w:rPr>
        <w:t>OpenGL</w:t>
      </w:r>
      <w:r>
        <w:rPr>
          <w:rFonts w:hint="eastAsia"/>
        </w:rPr>
        <w:t>函数是：</w:t>
      </w:r>
    </w:p>
    <w:p w14:paraId="1C3292B8" w14:textId="77777777" w:rsidR="006B629F" w:rsidRDefault="006B629F" w:rsidP="0048337C">
      <w:pPr>
        <w:pStyle w:val="aa"/>
        <w:numPr>
          <w:ilvl w:val="0"/>
          <w:numId w:val="4"/>
        </w:numPr>
        <w:ind w:firstLineChars="0"/>
      </w:pPr>
      <w:r>
        <w:rPr>
          <w:rFonts w:hint="eastAsia"/>
        </w:rPr>
        <w:t xml:space="preserve">glReadBuffer(BUFNAME): </w:t>
      </w:r>
      <w:r>
        <w:rPr>
          <w:rFonts w:hint="eastAsia"/>
        </w:rPr>
        <w:t>指定读取的缓存；</w:t>
      </w:r>
    </w:p>
    <w:p w14:paraId="5B335D22" w14:textId="77777777" w:rsidR="006B629F" w:rsidRDefault="006B629F" w:rsidP="0048337C">
      <w:pPr>
        <w:pStyle w:val="aa"/>
        <w:numPr>
          <w:ilvl w:val="0"/>
          <w:numId w:val="4"/>
        </w:numPr>
        <w:ind w:firstLineChars="0"/>
      </w:pPr>
      <w:r>
        <w:rPr>
          <w:rFonts w:hint="eastAsia"/>
        </w:rPr>
        <w:t>glReadPixels(</w:t>
      </w:r>
      <w:r>
        <w:t>…</w:t>
      </w:r>
      <w:r>
        <w:rPr>
          <w:rFonts w:hint="eastAsia"/>
        </w:rPr>
        <w:t xml:space="preserve">): </w:t>
      </w:r>
      <w:r>
        <w:rPr>
          <w:rFonts w:hint="eastAsia"/>
        </w:rPr>
        <w:t>参数是指定读取缓存和写入陈列的方式。</w:t>
      </w:r>
    </w:p>
    <w:p w14:paraId="5C88B558" w14:textId="77777777" w:rsidR="006B629F" w:rsidRPr="006B629F" w:rsidRDefault="004C6752" w:rsidP="00BD6BBC">
      <w:pPr>
        <w:ind w:firstLine="480"/>
      </w:pPr>
      <w:r>
        <w:rPr>
          <w:rFonts w:hint="eastAsia"/>
        </w:rPr>
        <w:t>一旦缓存写入阵列，</w:t>
      </w:r>
      <w:r w:rsidR="00D21A1E">
        <w:rPr>
          <w:rFonts w:hint="eastAsia"/>
        </w:rPr>
        <w:t>就可以直接通过文件的相关技术把阵列写入文件。如果所使用的</w:t>
      </w:r>
      <w:r w:rsidR="00D21A1E">
        <w:rPr>
          <w:rFonts w:hint="eastAsia"/>
        </w:rPr>
        <w:t>OpenGL</w:t>
      </w:r>
      <w:r w:rsidR="00D21A1E">
        <w:rPr>
          <w:rFonts w:hint="eastAsia"/>
        </w:rPr>
        <w:t>实现或者其他工具包带有相关功能函数，则可以将陈列保存为标准格式（如</w:t>
      </w:r>
      <w:r w:rsidR="00D21A1E">
        <w:rPr>
          <w:rFonts w:hint="eastAsia"/>
        </w:rPr>
        <w:t>JPEG</w:t>
      </w:r>
      <w:r w:rsidR="00D21A1E">
        <w:rPr>
          <w:rFonts w:hint="eastAsia"/>
        </w:rPr>
        <w:t>）。</w:t>
      </w:r>
    </w:p>
    <w:p w14:paraId="03A1E290" w14:textId="77777777" w:rsidR="00715FD6" w:rsidRDefault="00B576AC" w:rsidP="00895542">
      <w:pPr>
        <w:spacing w:line="240" w:lineRule="auto"/>
        <w:ind w:firstLineChars="0" w:firstLine="0"/>
      </w:pPr>
      <w:r>
        <w:rPr>
          <w:rFonts w:hint="eastAsia"/>
        </w:rPr>
        <w:t>#define BUF_WIDTH 512</w:t>
      </w:r>
    </w:p>
    <w:p w14:paraId="747D6FDF" w14:textId="77777777" w:rsidR="00B576AC" w:rsidRDefault="00B576AC" w:rsidP="00895542">
      <w:pPr>
        <w:spacing w:line="240" w:lineRule="auto"/>
        <w:ind w:firstLineChars="0" w:firstLine="0"/>
      </w:pPr>
      <w:r>
        <w:rPr>
          <w:rFonts w:hint="eastAsia"/>
        </w:rPr>
        <w:t>#define BUF_HEIGHT 512</w:t>
      </w:r>
    </w:p>
    <w:p w14:paraId="0B39BBBF" w14:textId="77777777" w:rsidR="00B576AC" w:rsidRDefault="00B576AC" w:rsidP="00895542">
      <w:pPr>
        <w:spacing w:line="240" w:lineRule="auto"/>
        <w:ind w:firstLineChars="0" w:firstLine="0"/>
      </w:pPr>
      <w:r>
        <w:rPr>
          <w:rFonts w:hint="eastAsia"/>
        </w:rPr>
        <w:t>static GLubyte bufImage[WIDTH][HEIGHT][3]</w:t>
      </w:r>
    </w:p>
    <w:p w14:paraId="40E43A12" w14:textId="77777777" w:rsidR="00B576AC" w:rsidRDefault="00B576AC" w:rsidP="00895542">
      <w:pPr>
        <w:spacing w:line="240" w:lineRule="auto"/>
        <w:ind w:firstLineChars="0" w:firstLine="0"/>
      </w:pPr>
      <w:r>
        <w:rPr>
          <w:rFonts w:hint="eastAsia"/>
        </w:rPr>
        <w:t xml:space="preserve">// </w:t>
      </w:r>
      <w:r>
        <w:rPr>
          <w:rFonts w:hint="eastAsia"/>
        </w:rPr>
        <w:t>函数将屏幕缓冲区内容写入一个数组中，将数组名称维数传递给函数。</w:t>
      </w:r>
    </w:p>
    <w:p w14:paraId="0E949A69" w14:textId="77777777" w:rsidR="00B576AC" w:rsidRDefault="00B576AC" w:rsidP="00895542">
      <w:pPr>
        <w:spacing w:line="240" w:lineRule="auto"/>
        <w:ind w:firstLineChars="0" w:firstLine="0"/>
      </w:pPr>
      <w:r>
        <w:rPr>
          <w:rFonts w:hint="eastAsia"/>
        </w:rPr>
        <w:t xml:space="preserve">// </w:t>
      </w:r>
      <w:r>
        <w:rPr>
          <w:rFonts w:hint="eastAsia"/>
        </w:rPr>
        <w:t>得到的文件包含原始的</w:t>
      </w:r>
      <w:r>
        <w:rPr>
          <w:rFonts w:hint="eastAsia"/>
        </w:rPr>
        <w:t>RGB</w:t>
      </w:r>
      <w:r w:rsidR="00895542">
        <w:rPr>
          <w:rFonts w:hint="eastAsia"/>
        </w:rPr>
        <w:t>数据，任何兼容该文件格式的应用程序（如</w:t>
      </w:r>
      <w:r w:rsidR="00895542">
        <w:rPr>
          <w:rFonts w:hint="eastAsia"/>
        </w:rPr>
        <w:t>Photoshop</w:t>
      </w:r>
      <w:r w:rsidR="00895542">
        <w:rPr>
          <w:rFonts w:hint="eastAsia"/>
        </w:rPr>
        <w:t>）均可以打开并操作文件</w:t>
      </w:r>
    </w:p>
    <w:p w14:paraId="75F467C3" w14:textId="77777777" w:rsidR="00895542" w:rsidRDefault="009F209B" w:rsidP="00895542">
      <w:pPr>
        <w:spacing w:line="240" w:lineRule="auto"/>
        <w:ind w:firstLineChars="0" w:firstLine="0"/>
      </w:pPr>
      <w:r>
        <w:rPr>
          <w:rFonts w:hint="eastAsia"/>
        </w:rPr>
        <w:t>void savewindow(char *outfile, int BUF_WIDTH, int BUF_HEIGHT) {</w:t>
      </w:r>
    </w:p>
    <w:p w14:paraId="3C3D97D4" w14:textId="77777777" w:rsidR="009F209B" w:rsidRDefault="009F209B" w:rsidP="009F209B">
      <w:pPr>
        <w:spacing w:line="240" w:lineRule="auto"/>
        <w:ind w:firstLineChars="100" w:firstLine="240"/>
      </w:pPr>
      <w:r>
        <w:rPr>
          <w:rFonts w:hint="eastAsia"/>
        </w:rPr>
        <w:t>FILE *fd;</w:t>
      </w:r>
    </w:p>
    <w:p w14:paraId="21F680C0" w14:textId="77777777" w:rsidR="009F209B" w:rsidRDefault="009F209B" w:rsidP="009F209B">
      <w:pPr>
        <w:spacing w:line="240" w:lineRule="auto"/>
        <w:ind w:firstLineChars="100" w:firstLine="240"/>
      </w:pPr>
      <w:r>
        <w:rPr>
          <w:rFonts w:hint="eastAsia"/>
        </w:rPr>
        <w:t>GLubyte ch;</w:t>
      </w:r>
    </w:p>
    <w:p w14:paraId="08B60C56" w14:textId="77777777" w:rsidR="009F209B" w:rsidRDefault="009F209B" w:rsidP="009F209B">
      <w:pPr>
        <w:spacing w:line="240" w:lineRule="auto"/>
        <w:ind w:firstLineChars="100" w:firstLine="240"/>
      </w:pPr>
      <w:r>
        <w:rPr>
          <w:rFonts w:hint="eastAsia"/>
        </w:rPr>
        <w:t xml:space="preserve">int </w:t>
      </w:r>
      <w:r>
        <w:t>i</w:t>
      </w:r>
      <w:r>
        <w:rPr>
          <w:rFonts w:hint="eastAsia"/>
        </w:rPr>
        <w:t>,j,k;</w:t>
      </w:r>
    </w:p>
    <w:p w14:paraId="4B03F6C4" w14:textId="77777777" w:rsidR="009F209B" w:rsidRDefault="009F209B" w:rsidP="009F209B">
      <w:pPr>
        <w:spacing w:line="240" w:lineRule="auto"/>
        <w:ind w:firstLineChars="100" w:firstLine="240"/>
      </w:pPr>
      <w:r>
        <w:rPr>
          <w:rFonts w:hint="eastAsia"/>
        </w:rPr>
        <w:t xml:space="preserve">fd=fopen(outfile, </w:t>
      </w:r>
      <w:r>
        <w:t>“</w:t>
      </w:r>
      <w:r>
        <w:rPr>
          <w:rFonts w:hint="eastAsia"/>
        </w:rPr>
        <w:t>w</w:t>
      </w:r>
      <w:r>
        <w:t>”</w:t>
      </w:r>
      <w:r>
        <w:rPr>
          <w:rFonts w:hint="eastAsia"/>
        </w:rPr>
        <w:t>);</w:t>
      </w:r>
    </w:p>
    <w:p w14:paraId="721E8787" w14:textId="77777777" w:rsidR="009F209B" w:rsidRDefault="00A50060" w:rsidP="00895542">
      <w:pPr>
        <w:spacing w:line="240" w:lineRule="auto"/>
        <w:ind w:firstLineChars="0" w:firstLine="0"/>
      </w:pPr>
      <w:r>
        <w:rPr>
          <w:rFonts w:hint="eastAsia"/>
        </w:rPr>
        <w:t xml:space="preserve">  glReadB</w:t>
      </w:r>
      <w:r w:rsidR="00441BFB">
        <w:rPr>
          <w:rFonts w:hint="eastAsia"/>
        </w:rPr>
        <w:t>u</w:t>
      </w:r>
      <w:r>
        <w:rPr>
          <w:rFonts w:hint="eastAsia"/>
        </w:rPr>
        <w:t xml:space="preserve">ffer(GL_FRONT);  // </w:t>
      </w:r>
      <w:r>
        <w:rPr>
          <w:rFonts w:hint="eastAsia"/>
        </w:rPr>
        <w:t>设置读取前缓冲区</w:t>
      </w:r>
    </w:p>
    <w:p w14:paraId="18424D71" w14:textId="77777777" w:rsidR="00A50060" w:rsidRPr="00F36E3D" w:rsidRDefault="00F36E3D" w:rsidP="00A50060">
      <w:pPr>
        <w:spacing w:line="240" w:lineRule="auto"/>
        <w:ind w:firstLineChars="100" w:firstLine="240"/>
        <w:rPr>
          <w:color w:val="FF0000"/>
        </w:rPr>
      </w:pPr>
      <w:r w:rsidRPr="00F36E3D">
        <w:rPr>
          <w:rFonts w:hint="eastAsia"/>
          <w:color w:val="FF0000"/>
        </w:rPr>
        <w:t>glReadPixels(0,0,WIDTH,HEIGHT,GL_RGB,GL_UNSIGNED_BYTE,</w:t>
      </w:r>
      <w:r w:rsidR="00A50060" w:rsidRPr="00F36E3D">
        <w:rPr>
          <w:rFonts w:hint="eastAsia"/>
          <w:color w:val="FF0000"/>
        </w:rPr>
        <w:t>bufImage);</w:t>
      </w:r>
    </w:p>
    <w:p w14:paraId="42A1A438" w14:textId="77777777" w:rsidR="00845B3C" w:rsidRDefault="00845B3C" w:rsidP="00A50060">
      <w:pPr>
        <w:spacing w:line="240" w:lineRule="auto"/>
        <w:ind w:firstLineChars="100" w:firstLine="240"/>
      </w:pPr>
      <w:r>
        <w:rPr>
          <w:rFonts w:hint="eastAsia"/>
        </w:rPr>
        <w:t xml:space="preserve">for (i=WIDTH; i&gt;0; i--) { // </w:t>
      </w:r>
      <w:r>
        <w:rPr>
          <w:rFonts w:hint="eastAsia"/>
        </w:rPr>
        <w:t>对于每一行</w:t>
      </w:r>
    </w:p>
    <w:p w14:paraId="4E25CCB6" w14:textId="77777777" w:rsidR="00845B3C" w:rsidRPr="009F209B" w:rsidRDefault="00845B3C" w:rsidP="00A50060">
      <w:pPr>
        <w:spacing w:line="240" w:lineRule="auto"/>
        <w:ind w:firstLineChars="100" w:firstLine="240"/>
      </w:pPr>
      <w:r>
        <w:rPr>
          <w:rFonts w:hint="eastAsia"/>
        </w:rPr>
        <w:t xml:space="preserve">   for (j=0; j&lt;HEIGHT; j++) { // </w:t>
      </w:r>
      <w:r>
        <w:rPr>
          <w:rFonts w:hint="eastAsia"/>
        </w:rPr>
        <w:t>对于每列</w:t>
      </w:r>
    </w:p>
    <w:p w14:paraId="1B2B5030" w14:textId="77777777" w:rsidR="009F209B" w:rsidRDefault="00845B3C" w:rsidP="00895542">
      <w:pPr>
        <w:spacing w:line="240" w:lineRule="auto"/>
        <w:ind w:firstLineChars="0" w:firstLine="0"/>
      </w:pPr>
      <w:r>
        <w:rPr>
          <w:rFonts w:hint="eastAsia"/>
        </w:rPr>
        <w:t xml:space="preserve">         for(k=0; k&lt;3; k++) {  // </w:t>
      </w:r>
      <w:r>
        <w:rPr>
          <w:rFonts w:hint="eastAsia"/>
        </w:rPr>
        <w:t>读取像素的</w:t>
      </w:r>
      <w:r>
        <w:rPr>
          <w:rFonts w:hint="eastAsia"/>
        </w:rPr>
        <w:t>RGB</w:t>
      </w:r>
      <w:r>
        <w:rPr>
          <w:rFonts w:hint="eastAsia"/>
        </w:rPr>
        <w:t>分量</w:t>
      </w:r>
    </w:p>
    <w:p w14:paraId="67B014C1" w14:textId="77777777" w:rsidR="00845B3C" w:rsidRDefault="00845B3C" w:rsidP="00895542">
      <w:pPr>
        <w:spacing w:line="240" w:lineRule="auto"/>
        <w:ind w:firstLineChars="0" w:firstLine="0"/>
      </w:pPr>
      <w:r>
        <w:rPr>
          <w:rFonts w:hint="eastAsia"/>
        </w:rPr>
        <w:t xml:space="preserve">            ch=bufImage[i][j][k];</w:t>
      </w:r>
    </w:p>
    <w:p w14:paraId="69192FB7" w14:textId="77777777" w:rsidR="00895542" w:rsidRDefault="00845B3C" w:rsidP="00895542">
      <w:pPr>
        <w:spacing w:line="240" w:lineRule="auto"/>
        <w:ind w:firstLineChars="0" w:firstLine="0"/>
      </w:pPr>
      <w:r>
        <w:rPr>
          <w:rFonts w:hint="eastAsia"/>
        </w:rPr>
        <w:t xml:space="preserve">            fwrite(&amp;ch, 1, 1, fd);</w:t>
      </w:r>
    </w:p>
    <w:p w14:paraId="06486623" w14:textId="77777777" w:rsidR="00895542" w:rsidRDefault="00845B3C" w:rsidP="00895542">
      <w:pPr>
        <w:spacing w:line="240" w:lineRule="auto"/>
        <w:ind w:firstLineChars="0" w:firstLine="0"/>
      </w:pPr>
      <w:r>
        <w:rPr>
          <w:rFonts w:hint="eastAsia"/>
        </w:rPr>
        <w:t xml:space="preserve">          }</w:t>
      </w:r>
    </w:p>
    <w:p w14:paraId="2282FA59" w14:textId="77777777" w:rsidR="00845B3C" w:rsidRDefault="00845B3C" w:rsidP="00895542">
      <w:pPr>
        <w:spacing w:line="240" w:lineRule="auto"/>
        <w:ind w:firstLineChars="0" w:firstLine="0"/>
      </w:pPr>
      <w:r>
        <w:rPr>
          <w:rFonts w:hint="eastAsia"/>
        </w:rPr>
        <w:t xml:space="preserve">      }</w:t>
      </w:r>
    </w:p>
    <w:p w14:paraId="15CAF390" w14:textId="77777777" w:rsidR="00845B3C" w:rsidRDefault="00845B3C" w:rsidP="00895542">
      <w:pPr>
        <w:spacing w:line="240" w:lineRule="auto"/>
        <w:ind w:firstLineChars="0" w:firstLine="0"/>
      </w:pPr>
      <w:r>
        <w:rPr>
          <w:rFonts w:hint="eastAsia"/>
        </w:rPr>
        <w:t xml:space="preserve">   }</w:t>
      </w:r>
    </w:p>
    <w:p w14:paraId="25EE9CE0" w14:textId="77777777" w:rsidR="00845B3C" w:rsidRDefault="00845B3C" w:rsidP="00895542">
      <w:pPr>
        <w:spacing w:line="240" w:lineRule="auto"/>
        <w:ind w:firstLineChars="0" w:firstLine="0"/>
      </w:pPr>
      <w:r>
        <w:rPr>
          <w:rFonts w:hint="eastAsia"/>
        </w:rPr>
        <w:t>fclose(fd);</w:t>
      </w:r>
    </w:p>
    <w:p w14:paraId="4E0514BE" w14:textId="77777777" w:rsidR="00845B3C" w:rsidRDefault="00845B3C" w:rsidP="00895542">
      <w:pPr>
        <w:spacing w:line="240" w:lineRule="auto"/>
        <w:ind w:firstLineChars="0" w:firstLine="0"/>
      </w:pPr>
      <w:r>
        <w:rPr>
          <w:rFonts w:hint="eastAsia"/>
        </w:rPr>
        <w:lastRenderedPageBreak/>
        <w:t>}</w:t>
      </w:r>
    </w:p>
    <w:p w14:paraId="33F98EEC" w14:textId="77777777" w:rsidR="00895542" w:rsidRDefault="006856C2" w:rsidP="006856C2">
      <w:pPr>
        <w:pStyle w:val="2"/>
      </w:pPr>
      <w:r>
        <w:rPr>
          <w:rFonts w:hint="eastAsia"/>
        </w:rPr>
        <w:t>用</w:t>
      </w:r>
      <w:r>
        <w:rPr>
          <w:rFonts w:hint="eastAsia"/>
        </w:rPr>
        <w:t>OpenGL</w:t>
      </w:r>
      <w:r>
        <w:rPr>
          <w:rFonts w:hint="eastAsia"/>
        </w:rPr>
        <w:t>生成立体图</w:t>
      </w:r>
    </w:p>
    <w:p w14:paraId="07ECBBAB" w14:textId="77777777" w:rsidR="00895542" w:rsidRDefault="00472BB5" w:rsidP="006856C2">
      <w:pPr>
        <w:ind w:firstLine="480"/>
      </w:pPr>
      <w:r>
        <w:rPr>
          <w:rFonts w:hint="eastAsia"/>
        </w:rPr>
        <w:t>需要左眼图像和右眼图像，两幅图像都使用</w:t>
      </w:r>
      <w:r>
        <w:rPr>
          <w:rFonts w:hint="eastAsia"/>
        </w:rPr>
        <w:t>RGB</w:t>
      </w:r>
      <w:r>
        <w:rPr>
          <w:rFonts w:hint="eastAsia"/>
        </w:rPr>
        <w:t>颜色。</w:t>
      </w:r>
    </w:p>
    <w:p w14:paraId="1FE850FC" w14:textId="77777777" w:rsidR="00472BB5" w:rsidRDefault="00DD5B63" w:rsidP="006856C2">
      <w:pPr>
        <w:ind w:firstLine="480"/>
      </w:pPr>
      <w:r>
        <w:rPr>
          <w:rFonts w:hint="eastAsia"/>
        </w:rPr>
        <w:t>首先，生成场景的左眼图像和右眼图像，保存到独立的颜色阵列中。</w:t>
      </w:r>
    </w:p>
    <w:p w14:paraId="2E77A06D" w14:textId="77777777" w:rsidR="00DD5B63" w:rsidRDefault="00DD5B63" w:rsidP="006856C2">
      <w:pPr>
        <w:ind w:firstLine="480"/>
      </w:pPr>
      <w:r>
        <w:rPr>
          <w:rFonts w:hint="eastAsia"/>
        </w:rPr>
        <w:t>然后，逐个读取两幅图像中的每个像素进行组装；从左眼图像的像素中读取红色信息，从右眼图像中读取蓝色和绿色信息，然后混合为此像素点的颜色。</w:t>
      </w:r>
    </w:p>
    <w:p w14:paraId="3E523703" w14:textId="77777777" w:rsidR="00DD5B63" w:rsidRPr="00DD5B63" w:rsidRDefault="00DD5B63" w:rsidP="006856C2">
      <w:pPr>
        <w:ind w:firstLine="480"/>
      </w:pPr>
      <w:r>
        <w:rPr>
          <w:rFonts w:hint="eastAsia"/>
        </w:rPr>
        <w:t>最后，</w:t>
      </w:r>
      <w:r w:rsidR="00FC6923">
        <w:rPr>
          <w:rFonts w:hint="eastAsia"/>
        </w:rPr>
        <w:t>显示混合的图像，并通过红</w:t>
      </w:r>
      <w:r w:rsidR="00FC6923">
        <w:rPr>
          <w:rFonts w:hint="eastAsia"/>
        </w:rPr>
        <w:t>/</w:t>
      </w:r>
      <w:r w:rsidR="00FC6923">
        <w:rPr>
          <w:rFonts w:hint="eastAsia"/>
        </w:rPr>
        <w:t>蓝或红</w:t>
      </w:r>
      <w:r w:rsidR="00FC6923">
        <w:rPr>
          <w:rFonts w:hint="eastAsia"/>
        </w:rPr>
        <w:t>/</w:t>
      </w:r>
      <w:r w:rsidR="00FC6923">
        <w:rPr>
          <w:rFonts w:hint="eastAsia"/>
        </w:rPr>
        <w:t>绿眼镜观看三维效果。</w:t>
      </w:r>
    </w:p>
    <w:p w14:paraId="73153784" w14:textId="77777777" w:rsidR="00895542" w:rsidRDefault="00554062" w:rsidP="006856C2">
      <w:pPr>
        <w:ind w:firstLine="480"/>
      </w:pPr>
      <w:r>
        <w:rPr>
          <w:rFonts w:hint="eastAsia"/>
        </w:rPr>
        <w:t>OpenGL</w:t>
      </w:r>
      <w:r>
        <w:rPr>
          <w:rFonts w:hint="eastAsia"/>
        </w:rPr>
        <w:t>实现：</w:t>
      </w:r>
    </w:p>
    <w:p w14:paraId="0FFFC375" w14:textId="77777777" w:rsidR="00554062" w:rsidRDefault="00554062" w:rsidP="006856C2">
      <w:pPr>
        <w:ind w:firstLine="480"/>
      </w:pPr>
      <w:r>
        <w:rPr>
          <w:rFonts w:hint="eastAsia"/>
        </w:rPr>
        <w:t>首先，在后缓存中生成左眼图像并保存到阵列，像平常一样生成或载入图像，但不调用</w:t>
      </w:r>
      <w:r>
        <w:rPr>
          <w:rFonts w:hint="eastAsia"/>
        </w:rPr>
        <w:t>glutSwapBuffers()</w:t>
      </w:r>
      <w:r>
        <w:rPr>
          <w:rFonts w:hint="eastAsia"/>
        </w:rPr>
        <w:t>，这样图像就保留在后缓存中了。</w:t>
      </w:r>
    </w:p>
    <w:p w14:paraId="61FA26C2" w14:textId="77777777" w:rsidR="00554062" w:rsidRPr="005343A0" w:rsidRDefault="00554062" w:rsidP="006856C2">
      <w:pPr>
        <w:ind w:firstLine="480"/>
      </w:pPr>
      <w:r>
        <w:rPr>
          <w:rFonts w:hint="eastAsia"/>
        </w:rPr>
        <w:t>用函数</w:t>
      </w:r>
      <w:r>
        <w:rPr>
          <w:rFonts w:hint="eastAsia"/>
        </w:rPr>
        <w:t>glReadBuffer(GL_BACK)</w:t>
      </w:r>
      <w:r>
        <w:rPr>
          <w:rFonts w:hint="eastAsia"/>
        </w:rPr>
        <w:t>指定读取后缓存，然后使用函数</w:t>
      </w:r>
      <w:r w:rsidRPr="00801D1D">
        <w:rPr>
          <w:rFonts w:hint="eastAsia"/>
          <w:color w:val="FF0000"/>
        </w:rPr>
        <w:t>glReadPixels(0,0,</w:t>
      </w:r>
      <w:r w:rsidR="00E730E5" w:rsidRPr="00801D1D">
        <w:rPr>
          <w:rFonts w:hint="eastAsia"/>
          <w:color w:val="FF0000"/>
        </w:rPr>
        <w:t>width</w:t>
      </w:r>
      <w:r w:rsidRPr="00801D1D">
        <w:rPr>
          <w:rFonts w:hint="eastAsia"/>
          <w:color w:val="FF0000"/>
        </w:rPr>
        <w:t>,</w:t>
      </w:r>
      <w:r w:rsidR="00E730E5" w:rsidRPr="00801D1D">
        <w:rPr>
          <w:rFonts w:hint="eastAsia"/>
          <w:color w:val="FF0000"/>
        </w:rPr>
        <w:t>height</w:t>
      </w:r>
      <w:r w:rsidRPr="00801D1D">
        <w:rPr>
          <w:rFonts w:hint="eastAsia"/>
          <w:color w:val="FF0000"/>
        </w:rPr>
        <w:t>,GL_RGB,GL_UNSIGNED_BYTE,</w:t>
      </w:r>
      <w:r w:rsidR="00E730E5" w:rsidRPr="00801D1D">
        <w:rPr>
          <w:rFonts w:hint="eastAsia"/>
          <w:color w:val="FF0000"/>
        </w:rPr>
        <w:t>left_view</w:t>
      </w:r>
      <w:r w:rsidRPr="00801D1D">
        <w:rPr>
          <w:rFonts w:hint="eastAsia"/>
          <w:color w:val="FF0000"/>
        </w:rPr>
        <w:t>)</w:t>
      </w:r>
      <w:r w:rsidR="005343A0" w:rsidRPr="005343A0">
        <w:rPr>
          <w:rFonts w:hint="eastAsia"/>
        </w:rPr>
        <w:t>将后缓存中内容读取到</w:t>
      </w:r>
      <w:r w:rsidR="005343A0" w:rsidRPr="005343A0">
        <w:rPr>
          <w:rFonts w:hint="eastAsia"/>
        </w:rPr>
        <w:t>left_view</w:t>
      </w:r>
      <w:r w:rsidR="005343A0" w:rsidRPr="005343A0">
        <w:rPr>
          <w:rFonts w:hint="eastAsia"/>
        </w:rPr>
        <w:t>阵列中。</w:t>
      </w:r>
    </w:p>
    <w:p w14:paraId="54ADD6B6" w14:textId="77777777" w:rsidR="00554062" w:rsidRDefault="00014641" w:rsidP="006856C2">
      <w:pPr>
        <w:ind w:firstLine="480"/>
      </w:pPr>
      <w:r>
        <w:rPr>
          <w:rFonts w:hint="eastAsia"/>
        </w:rPr>
        <w:t>存储完左眼图像后，对右眼图像做同样的工作，也是输出到后缓存，然后存储到</w:t>
      </w:r>
      <w:r>
        <w:rPr>
          <w:rFonts w:hint="eastAsia"/>
        </w:rPr>
        <w:t>right_view</w:t>
      </w:r>
      <w:r>
        <w:rPr>
          <w:rFonts w:hint="eastAsia"/>
        </w:rPr>
        <w:t>阵列。</w:t>
      </w:r>
    </w:p>
    <w:p w14:paraId="2C12F616" w14:textId="77777777" w:rsidR="00B110C8" w:rsidRPr="00B110C8" w:rsidRDefault="00014641" w:rsidP="006856C2">
      <w:pPr>
        <w:ind w:firstLine="480"/>
      </w:pPr>
      <w:r>
        <w:rPr>
          <w:rFonts w:hint="eastAsia"/>
        </w:rPr>
        <w:t>现在，内存中有两个</w:t>
      </w:r>
      <w:r>
        <w:rPr>
          <w:rFonts w:hint="eastAsia"/>
        </w:rPr>
        <w:t>RGB</w:t>
      </w:r>
      <w:r w:rsidR="00B110C8">
        <w:rPr>
          <w:rFonts w:hint="eastAsia"/>
        </w:rPr>
        <w:t>颜色值的阵列。建立第</w:t>
      </w:r>
      <w:r w:rsidR="00B110C8">
        <w:rPr>
          <w:rFonts w:hint="eastAsia"/>
        </w:rPr>
        <w:t>3</w:t>
      </w:r>
      <w:r w:rsidR="00B110C8">
        <w:rPr>
          <w:rFonts w:hint="eastAsia"/>
        </w:rPr>
        <w:t>个同样数据类型的</w:t>
      </w:r>
      <w:r w:rsidR="00B110C8">
        <w:rPr>
          <w:rFonts w:hint="eastAsia"/>
        </w:rPr>
        <w:t>merge_view</w:t>
      </w:r>
      <w:r w:rsidR="00B110C8">
        <w:rPr>
          <w:rFonts w:hint="eastAsia"/>
        </w:rPr>
        <w:t>阵列，循环遍历像素，从</w:t>
      </w:r>
      <w:r w:rsidR="00B110C8">
        <w:rPr>
          <w:rFonts w:hint="eastAsia"/>
        </w:rPr>
        <w:t>left_view</w:t>
      </w:r>
      <w:r w:rsidR="00B110C8">
        <w:rPr>
          <w:rFonts w:hint="eastAsia"/>
        </w:rPr>
        <w:t>阵列中读取红色值，从</w:t>
      </w:r>
      <w:r w:rsidR="00B110C8">
        <w:rPr>
          <w:rFonts w:hint="eastAsia"/>
        </w:rPr>
        <w:t>right_view</w:t>
      </w:r>
      <w:r w:rsidR="00B110C8">
        <w:rPr>
          <w:rFonts w:hint="eastAsia"/>
        </w:rPr>
        <w:t>阵列中读取蓝色和绿色值，复制到</w:t>
      </w:r>
      <w:r w:rsidR="00B110C8">
        <w:rPr>
          <w:rFonts w:hint="eastAsia"/>
        </w:rPr>
        <w:t>merge_view</w:t>
      </w:r>
      <w:r w:rsidR="00B110C8">
        <w:rPr>
          <w:rFonts w:hint="eastAsia"/>
        </w:rPr>
        <w:t>阵列中。</w:t>
      </w:r>
    </w:p>
    <w:p w14:paraId="6E776808" w14:textId="77777777" w:rsidR="00554062" w:rsidRPr="00500F3F" w:rsidRDefault="00412724" w:rsidP="006856C2">
      <w:pPr>
        <w:ind w:firstLine="480"/>
      </w:pPr>
      <w:r>
        <w:rPr>
          <w:rFonts w:hint="eastAsia"/>
        </w:rPr>
        <w:t>现在有了混合颜色阵列</w:t>
      </w:r>
      <w:r>
        <w:rPr>
          <w:rFonts w:hint="eastAsia"/>
        </w:rPr>
        <w:t>merge_view</w:t>
      </w:r>
      <w:r>
        <w:rPr>
          <w:rFonts w:hint="eastAsia"/>
        </w:rPr>
        <w:t>，</w:t>
      </w:r>
      <w:r w:rsidR="00500F3F">
        <w:rPr>
          <w:rFonts w:hint="eastAsia"/>
        </w:rPr>
        <w:t>使用</w:t>
      </w:r>
      <w:r w:rsidR="00500F3F">
        <w:rPr>
          <w:rFonts w:hint="eastAsia"/>
        </w:rPr>
        <w:t>glDrawPixels</w:t>
      </w:r>
      <w:r w:rsidR="0078728E">
        <w:rPr>
          <w:rFonts w:hint="eastAsia"/>
        </w:rPr>
        <w:t xml:space="preserve"> </w:t>
      </w:r>
      <w:r w:rsidR="00500F3F">
        <w:rPr>
          <w:rFonts w:hint="eastAsia"/>
        </w:rPr>
        <w:t>(</w:t>
      </w:r>
      <w:r w:rsidR="00500F3F" w:rsidRPr="00801D1D">
        <w:rPr>
          <w:rFonts w:hint="eastAsia"/>
          <w:color w:val="FF0000"/>
        </w:rPr>
        <w:t>width,height,GL_RGB,GL_UNSIGNED_BYTE,</w:t>
      </w:r>
      <w:r w:rsidR="00500F3F">
        <w:rPr>
          <w:rFonts w:hint="eastAsia"/>
          <w:color w:val="FF0000"/>
        </w:rPr>
        <w:t>merge</w:t>
      </w:r>
      <w:r w:rsidR="00500F3F" w:rsidRPr="00801D1D">
        <w:rPr>
          <w:rFonts w:hint="eastAsia"/>
          <w:color w:val="FF0000"/>
        </w:rPr>
        <w:t>_view)</w:t>
      </w:r>
      <w:r w:rsidR="00500F3F" w:rsidRPr="00500F3F">
        <w:rPr>
          <w:rFonts w:hint="eastAsia"/>
        </w:rPr>
        <w:t>将阵列写入后缓存中。接着交换缓存来显示图像，也可以将立体图像写入前面描述的文件。</w:t>
      </w:r>
    </w:p>
    <w:p w14:paraId="75DEE407" w14:textId="77777777" w:rsidR="00B576AC" w:rsidRDefault="007A4CD2" w:rsidP="000F484F">
      <w:pPr>
        <w:pStyle w:val="2"/>
      </w:pPr>
      <w:r>
        <w:rPr>
          <w:rFonts w:hint="eastAsia"/>
        </w:rPr>
        <w:t>本章的</w:t>
      </w:r>
      <w:r>
        <w:rPr>
          <w:rFonts w:hint="eastAsia"/>
        </w:rPr>
        <w:t>OpenGL</w:t>
      </w:r>
      <w:r>
        <w:rPr>
          <w:rFonts w:hint="eastAsia"/>
        </w:rPr>
        <w:t>术语表</w:t>
      </w:r>
    </w:p>
    <w:p w14:paraId="02DEDAC1" w14:textId="77777777" w:rsidR="00B576AC" w:rsidRDefault="007A4CD2" w:rsidP="00BD6BBC">
      <w:pPr>
        <w:ind w:firstLine="480"/>
      </w:pPr>
      <w:r>
        <w:rPr>
          <w:rFonts w:hint="eastAsia"/>
        </w:rPr>
        <w:t>glDrawPixels(</w:t>
      </w:r>
      <w:r>
        <w:t>…</w:t>
      </w:r>
      <w:r>
        <w:rPr>
          <w:rFonts w:hint="eastAsia"/>
        </w:rPr>
        <w:t xml:space="preserve">): </w:t>
      </w:r>
      <w:r>
        <w:rPr>
          <w:rFonts w:hint="eastAsia"/>
        </w:rPr>
        <w:t>将一块像素写入帧缓存，需要大量参数指定像素写入的方式；</w:t>
      </w:r>
    </w:p>
    <w:p w14:paraId="3A7ADB7B" w14:textId="77777777" w:rsidR="007A4CD2" w:rsidRDefault="007A4CD2" w:rsidP="00BD6BBC">
      <w:pPr>
        <w:ind w:firstLine="480"/>
      </w:pPr>
      <w:r>
        <w:rPr>
          <w:rFonts w:hint="eastAsia"/>
        </w:rPr>
        <w:t>glReadBuffer(</w:t>
      </w:r>
      <w:r>
        <w:t>…</w:t>
      </w:r>
      <w:r>
        <w:rPr>
          <w:rFonts w:hint="eastAsia"/>
        </w:rPr>
        <w:t xml:space="preserve">): </w:t>
      </w:r>
      <w:r>
        <w:rPr>
          <w:rFonts w:hint="eastAsia"/>
        </w:rPr>
        <w:t>指定一个颜色缓存作为像素读取的源</w:t>
      </w:r>
    </w:p>
    <w:p w14:paraId="1642CE76" w14:textId="77777777" w:rsidR="007A4CD2" w:rsidRPr="007A4CD2" w:rsidRDefault="007A4CD2" w:rsidP="00BD6BBC">
      <w:pPr>
        <w:ind w:firstLine="480"/>
      </w:pPr>
      <w:r>
        <w:rPr>
          <w:rFonts w:hint="eastAsia"/>
        </w:rPr>
        <w:t>glReadPixels(</w:t>
      </w:r>
      <w:r>
        <w:t>…</w:t>
      </w:r>
      <w:r>
        <w:rPr>
          <w:rFonts w:hint="eastAsia"/>
        </w:rPr>
        <w:t xml:space="preserve">): </w:t>
      </w:r>
      <w:r>
        <w:rPr>
          <w:rFonts w:hint="eastAsia"/>
        </w:rPr>
        <w:t>从帧缓存中读取一块像素到阵列中，需要大量参数指定像素读取和存储的方式</w:t>
      </w:r>
      <w:r w:rsidR="00014641">
        <w:rPr>
          <w:rFonts w:hint="eastAsia"/>
        </w:rPr>
        <w:t>；（</w:t>
      </w:r>
      <w:r w:rsidR="00014641" w:rsidRPr="00014641">
        <w:rPr>
          <w:rFonts w:hint="eastAsia"/>
          <w:highlight w:val="yellow"/>
        </w:rPr>
        <w:t>glReadPixels</w:t>
      </w:r>
      <w:r w:rsidR="00014641" w:rsidRPr="00014641">
        <w:rPr>
          <w:rFonts w:hint="eastAsia"/>
          <w:highlight w:val="yellow"/>
        </w:rPr>
        <w:t>读取速度很慢！</w:t>
      </w:r>
      <w:r w:rsidR="00014641">
        <w:rPr>
          <w:rFonts w:hint="eastAsia"/>
        </w:rPr>
        <w:t>）</w:t>
      </w:r>
    </w:p>
    <w:p w14:paraId="1BF74801" w14:textId="77777777" w:rsidR="00715FD6" w:rsidRDefault="00715FD6" w:rsidP="00BD6BBC">
      <w:pPr>
        <w:ind w:firstLine="480"/>
      </w:pPr>
    </w:p>
    <w:p w14:paraId="78921E9C" w14:textId="77777777" w:rsidR="00715FD6" w:rsidRPr="00715FD6" w:rsidRDefault="00715FD6" w:rsidP="00BD6BBC">
      <w:pPr>
        <w:ind w:firstLine="480"/>
      </w:pPr>
    </w:p>
    <w:p w14:paraId="47DB8FD9" w14:textId="77777777" w:rsidR="00DB2DFE" w:rsidRDefault="00591798" w:rsidP="00591798">
      <w:pPr>
        <w:pStyle w:val="1"/>
      </w:pPr>
      <w:r>
        <w:rPr>
          <w:rFonts w:hint="eastAsia"/>
        </w:rPr>
        <w:lastRenderedPageBreak/>
        <w:t>参考文献</w:t>
      </w:r>
    </w:p>
    <w:p w14:paraId="4D2A4A67" w14:textId="77777777" w:rsidR="00591798" w:rsidRPr="0029771C" w:rsidRDefault="00591798" w:rsidP="004C7DFF">
      <w:pPr>
        <w:ind w:firstLine="480"/>
      </w:pPr>
      <w:r w:rsidRPr="0029771C">
        <w:rPr>
          <w:rFonts w:hint="eastAsia"/>
        </w:rPr>
        <w:t xml:space="preserve">Steve Cunningham. </w:t>
      </w:r>
      <w:r w:rsidRPr="0029771C">
        <w:rPr>
          <w:rFonts w:hint="eastAsia"/>
        </w:rPr>
        <w:t>计算机图形学</w:t>
      </w:r>
      <w:r w:rsidRPr="0029771C">
        <w:rPr>
          <w:rFonts w:hint="eastAsia"/>
        </w:rPr>
        <w:t xml:space="preserve">. </w:t>
      </w:r>
      <w:r w:rsidRPr="0029771C">
        <w:rPr>
          <w:rFonts w:hint="eastAsia"/>
        </w:rPr>
        <w:t>北京：机械工业出版社</w:t>
      </w:r>
      <w:r w:rsidRPr="0029771C">
        <w:rPr>
          <w:rFonts w:hint="eastAsia"/>
        </w:rPr>
        <w:t>. 2008</w:t>
      </w:r>
    </w:p>
    <w:p w14:paraId="6A7531B3" w14:textId="77777777" w:rsidR="00D832B8" w:rsidRDefault="00D832B8" w:rsidP="00AC26C9">
      <w:pPr>
        <w:ind w:firstLine="480"/>
      </w:pPr>
    </w:p>
    <w:sectPr w:rsidR="00D832B8" w:rsidSect="00D01E9C">
      <w:headerReference w:type="even" r:id="rId31"/>
      <w:headerReference w:type="default" r:id="rId32"/>
      <w:footerReference w:type="even" r:id="rId33"/>
      <w:footerReference w:type="default" r:id="rId34"/>
      <w:headerReference w:type="first" r:id="rId35"/>
      <w:footerReference w:type="first" r:id="rId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128F2F" w14:textId="77777777" w:rsidR="000972DC" w:rsidRDefault="000972DC" w:rsidP="00D832B8">
      <w:pPr>
        <w:spacing w:line="240" w:lineRule="auto"/>
        <w:ind w:firstLine="480"/>
      </w:pPr>
      <w:r>
        <w:separator/>
      </w:r>
    </w:p>
  </w:endnote>
  <w:endnote w:type="continuationSeparator" w:id="0">
    <w:p w14:paraId="5F8C8782" w14:textId="77777777" w:rsidR="000972DC" w:rsidRDefault="000972DC" w:rsidP="00D832B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A400B4" w14:textId="77777777" w:rsidR="00C45312" w:rsidRDefault="00C45312" w:rsidP="00386B9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A966DF" w14:textId="77777777" w:rsidR="00C45312" w:rsidRDefault="00C45312" w:rsidP="003E247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9C4F64" w14:textId="77777777" w:rsidR="00C45312" w:rsidRDefault="00C45312" w:rsidP="00386B9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FCC885" w14:textId="77777777" w:rsidR="000972DC" w:rsidRDefault="000972DC" w:rsidP="00D832B8">
      <w:pPr>
        <w:spacing w:line="240" w:lineRule="auto"/>
        <w:ind w:firstLine="480"/>
      </w:pPr>
      <w:r>
        <w:separator/>
      </w:r>
    </w:p>
  </w:footnote>
  <w:footnote w:type="continuationSeparator" w:id="0">
    <w:p w14:paraId="552E92D3" w14:textId="77777777" w:rsidR="000972DC" w:rsidRDefault="000972DC" w:rsidP="00D832B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AF21E" w14:textId="77777777" w:rsidR="00C45312" w:rsidRDefault="00C45312" w:rsidP="00386B9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329481" w14:textId="77777777" w:rsidR="00C45312" w:rsidRDefault="00C45312" w:rsidP="003E2474">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85012" w14:textId="77777777" w:rsidR="00C45312" w:rsidRDefault="00C45312" w:rsidP="00386B9C">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EA96EB6"/>
    <w:multiLevelType w:val="hybridMultilevel"/>
    <w:tmpl w:val="187CA6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60AE3E83"/>
    <w:multiLevelType w:val="hybridMultilevel"/>
    <w:tmpl w:val="AD24AB9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6AFF18BA"/>
    <w:multiLevelType w:val="hybridMultilevel"/>
    <w:tmpl w:val="B99C0CE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6C651ADF"/>
    <w:multiLevelType w:val="hybridMultilevel"/>
    <w:tmpl w:val="04A0DCA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16cid:durableId="454177795">
    <w:abstractNumId w:val="1"/>
  </w:num>
  <w:num w:numId="2" w16cid:durableId="334694578">
    <w:abstractNumId w:val="2"/>
  </w:num>
  <w:num w:numId="3" w16cid:durableId="1140809719">
    <w:abstractNumId w:val="0"/>
  </w:num>
  <w:num w:numId="4" w16cid:durableId="16547998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832B8"/>
    <w:rsid w:val="00005CF4"/>
    <w:rsid w:val="00007881"/>
    <w:rsid w:val="00014010"/>
    <w:rsid w:val="00014638"/>
    <w:rsid w:val="00014641"/>
    <w:rsid w:val="000149EC"/>
    <w:rsid w:val="00014E2C"/>
    <w:rsid w:val="000232DD"/>
    <w:rsid w:val="00026102"/>
    <w:rsid w:val="00035FB9"/>
    <w:rsid w:val="000365F5"/>
    <w:rsid w:val="00040126"/>
    <w:rsid w:val="00043622"/>
    <w:rsid w:val="00045706"/>
    <w:rsid w:val="00046FD1"/>
    <w:rsid w:val="00050125"/>
    <w:rsid w:val="0005471F"/>
    <w:rsid w:val="0005482C"/>
    <w:rsid w:val="00054D41"/>
    <w:rsid w:val="0005501C"/>
    <w:rsid w:val="000619BF"/>
    <w:rsid w:val="000723B0"/>
    <w:rsid w:val="00077BEB"/>
    <w:rsid w:val="0008078D"/>
    <w:rsid w:val="00082630"/>
    <w:rsid w:val="00083871"/>
    <w:rsid w:val="000959E9"/>
    <w:rsid w:val="00096A4D"/>
    <w:rsid w:val="000972DC"/>
    <w:rsid w:val="00097C73"/>
    <w:rsid w:val="000A0519"/>
    <w:rsid w:val="000A1F24"/>
    <w:rsid w:val="000A24EB"/>
    <w:rsid w:val="000A2A83"/>
    <w:rsid w:val="000A3AFC"/>
    <w:rsid w:val="000A7BED"/>
    <w:rsid w:val="000B0894"/>
    <w:rsid w:val="000B1A6E"/>
    <w:rsid w:val="000B509D"/>
    <w:rsid w:val="000C4463"/>
    <w:rsid w:val="000D0BB3"/>
    <w:rsid w:val="000D33AC"/>
    <w:rsid w:val="000D554D"/>
    <w:rsid w:val="000E1445"/>
    <w:rsid w:val="000E4B6A"/>
    <w:rsid w:val="000F229B"/>
    <w:rsid w:val="000F484F"/>
    <w:rsid w:val="000F5ED4"/>
    <w:rsid w:val="000F5F65"/>
    <w:rsid w:val="00100491"/>
    <w:rsid w:val="00100F09"/>
    <w:rsid w:val="00102F26"/>
    <w:rsid w:val="00103ED9"/>
    <w:rsid w:val="0010554D"/>
    <w:rsid w:val="001055EA"/>
    <w:rsid w:val="0010792A"/>
    <w:rsid w:val="00110D2D"/>
    <w:rsid w:val="00110DB1"/>
    <w:rsid w:val="00111BFA"/>
    <w:rsid w:val="00112481"/>
    <w:rsid w:val="00113F91"/>
    <w:rsid w:val="00121729"/>
    <w:rsid w:val="00121DEC"/>
    <w:rsid w:val="00122950"/>
    <w:rsid w:val="00133B3B"/>
    <w:rsid w:val="001357C7"/>
    <w:rsid w:val="001361E8"/>
    <w:rsid w:val="00136513"/>
    <w:rsid w:val="00137C03"/>
    <w:rsid w:val="0014158D"/>
    <w:rsid w:val="00144CBC"/>
    <w:rsid w:val="001461BF"/>
    <w:rsid w:val="00146A90"/>
    <w:rsid w:val="00146D73"/>
    <w:rsid w:val="00150D38"/>
    <w:rsid w:val="00163AC2"/>
    <w:rsid w:val="00165FD8"/>
    <w:rsid w:val="00170E0C"/>
    <w:rsid w:val="001711A0"/>
    <w:rsid w:val="0017203B"/>
    <w:rsid w:val="00186DBC"/>
    <w:rsid w:val="001872D8"/>
    <w:rsid w:val="00197586"/>
    <w:rsid w:val="001A1B90"/>
    <w:rsid w:val="001A46FF"/>
    <w:rsid w:val="001B432E"/>
    <w:rsid w:val="001C1135"/>
    <w:rsid w:val="001C1983"/>
    <w:rsid w:val="001C3371"/>
    <w:rsid w:val="001C7056"/>
    <w:rsid w:val="001D2C4A"/>
    <w:rsid w:val="001E4DDF"/>
    <w:rsid w:val="001F6C73"/>
    <w:rsid w:val="001F7943"/>
    <w:rsid w:val="001F7BF5"/>
    <w:rsid w:val="0020710A"/>
    <w:rsid w:val="002140A6"/>
    <w:rsid w:val="002140CF"/>
    <w:rsid w:val="00215FC4"/>
    <w:rsid w:val="002212D7"/>
    <w:rsid w:val="00230D4F"/>
    <w:rsid w:val="00231A11"/>
    <w:rsid w:val="00245DDF"/>
    <w:rsid w:val="002471DE"/>
    <w:rsid w:val="002504A4"/>
    <w:rsid w:val="00251E4B"/>
    <w:rsid w:val="00254637"/>
    <w:rsid w:val="002572BC"/>
    <w:rsid w:val="002617C2"/>
    <w:rsid w:val="00263BC7"/>
    <w:rsid w:val="00265228"/>
    <w:rsid w:val="00266AA5"/>
    <w:rsid w:val="002701AC"/>
    <w:rsid w:val="0027203D"/>
    <w:rsid w:val="00272A0B"/>
    <w:rsid w:val="002759BA"/>
    <w:rsid w:val="0028174D"/>
    <w:rsid w:val="00284F1D"/>
    <w:rsid w:val="00291744"/>
    <w:rsid w:val="002928DA"/>
    <w:rsid w:val="00296D59"/>
    <w:rsid w:val="0029771C"/>
    <w:rsid w:val="002A6437"/>
    <w:rsid w:val="002B5CAA"/>
    <w:rsid w:val="002C04D9"/>
    <w:rsid w:val="002C3014"/>
    <w:rsid w:val="002C6EC8"/>
    <w:rsid w:val="002E7FF3"/>
    <w:rsid w:val="002F039E"/>
    <w:rsid w:val="002F0BE4"/>
    <w:rsid w:val="002F37C2"/>
    <w:rsid w:val="00315112"/>
    <w:rsid w:val="00315FB5"/>
    <w:rsid w:val="00321C6A"/>
    <w:rsid w:val="00332F19"/>
    <w:rsid w:val="0034082E"/>
    <w:rsid w:val="0034295E"/>
    <w:rsid w:val="00344875"/>
    <w:rsid w:val="00347310"/>
    <w:rsid w:val="003514F1"/>
    <w:rsid w:val="003529DB"/>
    <w:rsid w:val="00363A5F"/>
    <w:rsid w:val="00363BC1"/>
    <w:rsid w:val="00365FC7"/>
    <w:rsid w:val="00370343"/>
    <w:rsid w:val="00371537"/>
    <w:rsid w:val="003856B3"/>
    <w:rsid w:val="00386B9C"/>
    <w:rsid w:val="00386BEE"/>
    <w:rsid w:val="003912F8"/>
    <w:rsid w:val="003A318A"/>
    <w:rsid w:val="003A6377"/>
    <w:rsid w:val="003B5B9F"/>
    <w:rsid w:val="003B5E52"/>
    <w:rsid w:val="003C0513"/>
    <w:rsid w:val="003C190B"/>
    <w:rsid w:val="003C1CB4"/>
    <w:rsid w:val="003C524A"/>
    <w:rsid w:val="003C5752"/>
    <w:rsid w:val="003C6E6B"/>
    <w:rsid w:val="003D15D0"/>
    <w:rsid w:val="003D1702"/>
    <w:rsid w:val="003D3C78"/>
    <w:rsid w:val="003D49AA"/>
    <w:rsid w:val="003D49DF"/>
    <w:rsid w:val="003E2474"/>
    <w:rsid w:val="003E31FC"/>
    <w:rsid w:val="003E5FA5"/>
    <w:rsid w:val="003F0263"/>
    <w:rsid w:val="003F6770"/>
    <w:rsid w:val="003F6F85"/>
    <w:rsid w:val="004070B1"/>
    <w:rsid w:val="00407C16"/>
    <w:rsid w:val="004110E1"/>
    <w:rsid w:val="00412724"/>
    <w:rsid w:val="00414D01"/>
    <w:rsid w:val="00415E9F"/>
    <w:rsid w:val="004229B5"/>
    <w:rsid w:val="00432875"/>
    <w:rsid w:val="00433E04"/>
    <w:rsid w:val="00434597"/>
    <w:rsid w:val="0043504C"/>
    <w:rsid w:val="00437E5E"/>
    <w:rsid w:val="00441BFB"/>
    <w:rsid w:val="0044749A"/>
    <w:rsid w:val="004510C9"/>
    <w:rsid w:val="00451AD1"/>
    <w:rsid w:val="00463C64"/>
    <w:rsid w:val="00466CA1"/>
    <w:rsid w:val="0046793F"/>
    <w:rsid w:val="00470B79"/>
    <w:rsid w:val="00472BB5"/>
    <w:rsid w:val="00472BE7"/>
    <w:rsid w:val="00480798"/>
    <w:rsid w:val="0048203D"/>
    <w:rsid w:val="004824CB"/>
    <w:rsid w:val="0048255C"/>
    <w:rsid w:val="0048337C"/>
    <w:rsid w:val="0048628C"/>
    <w:rsid w:val="00494F17"/>
    <w:rsid w:val="004A1213"/>
    <w:rsid w:val="004A1476"/>
    <w:rsid w:val="004A29DE"/>
    <w:rsid w:val="004A52C4"/>
    <w:rsid w:val="004A67A7"/>
    <w:rsid w:val="004A7E44"/>
    <w:rsid w:val="004B03A0"/>
    <w:rsid w:val="004B30E3"/>
    <w:rsid w:val="004B7179"/>
    <w:rsid w:val="004B7DB0"/>
    <w:rsid w:val="004C6752"/>
    <w:rsid w:val="004C69DF"/>
    <w:rsid w:val="004C7DFF"/>
    <w:rsid w:val="004D3431"/>
    <w:rsid w:val="004D46C6"/>
    <w:rsid w:val="004D4CCB"/>
    <w:rsid w:val="004D61BE"/>
    <w:rsid w:val="004D7049"/>
    <w:rsid w:val="004E5A3C"/>
    <w:rsid w:val="004E6746"/>
    <w:rsid w:val="004F0F7C"/>
    <w:rsid w:val="00500F3F"/>
    <w:rsid w:val="00502EAA"/>
    <w:rsid w:val="00503BB1"/>
    <w:rsid w:val="00504BD8"/>
    <w:rsid w:val="005070EA"/>
    <w:rsid w:val="00507FFD"/>
    <w:rsid w:val="00510A3B"/>
    <w:rsid w:val="00510A53"/>
    <w:rsid w:val="0051144C"/>
    <w:rsid w:val="0051208A"/>
    <w:rsid w:val="00514716"/>
    <w:rsid w:val="00517F73"/>
    <w:rsid w:val="005256C6"/>
    <w:rsid w:val="00527061"/>
    <w:rsid w:val="00530E10"/>
    <w:rsid w:val="00531AB2"/>
    <w:rsid w:val="00533235"/>
    <w:rsid w:val="0053409F"/>
    <w:rsid w:val="005343A0"/>
    <w:rsid w:val="0054029C"/>
    <w:rsid w:val="00543927"/>
    <w:rsid w:val="0054591C"/>
    <w:rsid w:val="00550111"/>
    <w:rsid w:val="00554062"/>
    <w:rsid w:val="0055573B"/>
    <w:rsid w:val="00557123"/>
    <w:rsid w:val="00564BB9"/>
    <w:rsid w:val="005652E0"/>
    <w:rsid w:val="00565989"/>
    <w:rsid w:val="005673AF"/>
    <w:rsid w:val="0057466B"/>
    <w:rsid w:val="00575569"/>
    <w:rsid w:val="00583944"/>
    <w:rsid w:val="005842E4"/>
    <w:rsid w:val="005866F9"/>
    <w:rsid w:val="0059165A"/>
    <w:rsid w:val="00591798"/>
    <w:rsid w:val="005A0E85"/>
    <w:rsid w:val="005A3866"/>
    <w:rsid w:val="005A5FCE"/>
    <w:rsid w:val="005B3C53"/>
    <w:rsid w:val="005B6594"/>
    <w:rsid w:val="005C35AD"/>
    <w:rsid w:val="005C3E14"/>
    <w:rsid w:val="005C55C7"/>
    <w:rsid w:val="005C6A90"/>
    <w:rsid w:val="005C75F9"/>
    <w:rsid w:val="005D2B86"/>
    <w:rsid w:val="005D6C20"/>
    <w:rsid w:val="005D7F67"/>
    <w:rsid w:val="005E2296"/>
    <w:rsid w:val="005E31FA"/>
    <w:rsid w:val="005E41C5"/>
    <w:rsid w:val="005F0A46"/>
    <w:rsid w:val="005F13FF"/>
    <w:rsid w:val="006020E3"/>
    <w:rsid w:val="00603BA2"/>
    <w:rsid w:val="00604E70"/>
    <w:rsid w:val="00607475"/>
    <w:rsid w:val="0061044F"/>
    <w:rsid w:val="00613336"/>
    <w:rsid w:val="00613429"/>
    <w:rsid w:val="006168AC"/>
    <w:rsid w:val="00616FB0"/>
    <w:rsid w:val="0062065E"/>
    <w:rsid w:val="006230ED"/>
    <w:rsid w:val="00625158"/>
    <w:rsid w:val="006450E8"/>
    <w:rsid w:val="00645E57"/>
    <w:rsid w:val="00650564"/>
    <w:rsid w:val="006510DC"/>
    <w:rsid w:val="00651357"/>
    <w:rsid w:val="00651B9B"/>
    <w:rsid w:val="006535DD"/>
    <w:rsid w:val="00655324"/>
    <w:rsid w:val="00660A4F"/>
    <w:rsid w:val="00662534"/>
    <w:rsid w:val="00665608"/>
    <w:rsid w:val="006672BF"/>
    <w:rsid w:val="0067044F"/>
    <w:rsid w:val="00671E56"/>
    <w:rsid w:val="0067302A"/>
    <w:rsid w:val="00674FD2"/>
    <w:rsid w:val="00680AFC"/>
    <w:rsid w:val="00684D7C"/>
    <w:rsid w:val="006855FF"/>
    <w:rsid w:val="006856C2"/>
    <w:rsid w:val="00687FC3"/>
    <w:rsid w:val="006903FE"/>
    <w:rsid w:val="006970F5"/>
    <w:rsid w:val="006A1AEF"/>
    <w:rsid w:val="006A2A8E"/>
    <w:rsid w:val="006A504D"/>
    <w:rsid w:val="006A773B"/>
    <w:rsid w:val="006B0445"/>
    <w:rsid w:val="006B629F"/>
    <w:rsid w:val="006B7C86"/>
    <w:rsid w:val="006C4F21"/>
    <w:rsid w:val="006E057F"/>
    <w:rsid w:val="006E6C17"/>
    <w:rsid w:val="006F29E1"/>
    <w:rsid w:val="006F2BF7"/>
    <w:rsid w:val="006F48EF"/>
    <w:rsid w:val="006F4C09"/>
    <w:rsid w:val="006F7A61"/>
    <w:rsid w:val="007007F5"/>
    <w:rsid w:val="00701828"/>
    <w:rsid w:val="00705543"/>
    <w:rsid w:val="007127E4"/>
    <w:rsid w:val="00714C81"/>
    <w:rsid w:val="00715FD6"/>
    <w:rsid w:val="0071707B"/>
    <w:rsid w:val="007170BC"/>
    <w:rsid w:val="007171EF"/>
    <w:rsid w:val="0072503E"/>
    <w:rsid w:val="007254DA"/>
    <w:rsid w:val="00725BD7"/>
    <w:rsid w:val="00734503"/>
    <w:rsid w:val="007345AD"/>
    <w:rsid w:val="00735706"/>
    <w:rsid w:val="0073705C"/>
    <w:rsid w:val="00737F7E"/>
    <w:rsid w:val="00740908"/>
    <w:rsid w:val="00742ED0"/>
    <w:rsid w:val="00744199"/>
    <w:rsid w:val="00746AF0"/>
    <w:rsid w:val="0075254A"/>
    <w:rsid w:val="00761D7D"/>
    <w:rsid w:val="00762569"/>
    <w:rsid w:val="00764AEB"/>
    <w:rsid w:val="00771195"/>
    <w:rsid w:val="00775C26"/>
    <w:rsid w:val="0078114F"/>
    <w:rsid w:val="00782E5B"/>
    <w:rsid w:val="007843A2"/>
    <w:rsid w:val="00786BF5"/>
    <w:rsid w:val="0078728E"/>
    <w:rsid w:val="00794565"/>
    <w:rsid w:val="0079691F"/>
    <w:rsid w:val="00797D67"/>
    <w:rsid w:val="00797EFB"/>
    <w:rsid w:val="007A0028"/>
    <w:rsid w:val="007A30C6"/>
    <w:rsid w:val="007A4CD2"/>
    <w:rsid w:val="007A5973"/>
    <w:rsid w:val="007A7CDB"/>
    <w:rsid w:val="007B1655"/>
    <w:rsid w:val="007B2670"/>
    <w:rsid w:val="007B74A7"/>
    <w:rsid w:val="007B759F"/>
    <w:rsid w:val="007C076A"/>
    <w:rsid w:val="007C1F05"/>
    <w:rsid w:val="007C5686"/>
    <w:rsid w:val="007C7E97"/>
    <w:rsid w:val="007D02AF"/>
    <w:rsid w:val="007D4B0E"/>
    <w:rsid w:val="007D6DBC"/>
    <w:rsid w:val="007D7856"/>
    <w:rsid w:val="007E0A72"/>
    <w:rsid w:val="007E182E"/>
    <w:rsid w:val="007E4236"/>
    <w:rsid w:val="007F07C7"/>
    <w:rsid w:val="007F1964"/>
    <w:rsid w:val="007F3E77"/>
    <w:rsid w:val="007F47B3"/>
    <w:rsid w:val="007F7737"/>
    <w:rsid w:val="00801D1D"/>
    <w:rsid w:val="00802FBC"/>
    <w:rsid w:val="008045D6"/>
    <w:rsid w:val="00804A83"/>
    <w:rsid w:val="00812556"/>
    <w:rsid w:val="00820293"/>
    <w:rsid w:val="00823BA5"/>
    <w:rsid w:val="008310F3"/>
    <w:rsid w:val="008329AE"/>
    <w:rsid w:val="008441D5"/>
    <w:rsid w:val="00845289"/>
    <w:rsid w:val="00845B3C"/>
    <w:rsid w:val="008540CF"/>
    <w:rsid w:val="008577B1"/>
    <w:rsid w:val="00857BC7"/>
    <w:rsid w:val="00857BD5"/>
    <w:rsid w:val="008611FD"/>
    <w:rsid w:val="0086405B"/>
    <w:rsid w:val="0087125E"/>
    <w:rsid w:val="008716D9"/>
    <w:rsid w:val="008736BC"/>
    <w:rsid w:val="008744ED"/>
    <w:rsid w:val="0087693E"/>
    <w:rsid w:val="00881EA5"/>
    <w:rsid w:val="00882B66"/>
    <w:rsid w:val="00883470"/>
    <w:rsid w:val="0088606D"/>
    <w:rsid w:val="00895542"/>
    <w:rsid w:val="008959C0"/>
    <w:rsid w:val="008A2FA7"/>
    <w:rsid w:val="008A7AED"/>
    <w:rsid w:val="008B1786"/>
    <w:rsid w:val="008B56B2"/>
    <w:rsid w:val="008B5ABA"/>
    <w:rsid w:val="008B6311"/>
    <w:rsid w:val="008B6A42"/>
    <w:rsid w:val="008C17AB"/>
    <w:rsid w:val="008C5F9A"/>
    <w:rsid w:val="008C69BE"/>
    <w:rsid w:val="008D0F52"/>
    <w:rsid w:val="008D327E"/>
    <w:rsid w:val="008D4AC6"/>
    <w:rsid w:val="008D7F07"/>
    <w:rsid w:val="008E2FEA"/>
    <w:rsid w:val="008E393A"/>
    <w:rsid w:val="008F250A"/>
    <w:rsid w:val="008F377D"/>
    <w:rsid w:val="008F3837"/>
    <w:rsid w:val="008F6D13"/>
    <w:rsid w:val="00901FC6"/>
    <w:rsid w:val="00902DD5"/>
    <w:rsid w:val="00904667"/>
    <w:rsid w:val="00907423"/>
    <w:rsid w:val="00915F82"/>
    <w:rsid w:val="009230F6"/>
    <w:rsid w:val="00926BA2"/>
    <w:rsid w:val="0093000D"/>
    <w:rsid w:val="0093219D"/>
    <w:rsid w:val="00932A6F"/>
    <w:rsid w:val="00946072"/>
    <w:rsid w:val="0094714B"/>
    <w:rsid w:val="009479A1"/>
    <w:rsid w:val="009544A5"/>
    <w:rsid w:val="00957287"/>
    <w:rsid w:val="00961631"/>
    <w:rsid w:val="00967039"/>
    <w:rsid w:val="00967546"/>
    <w:rsid w:val="00971F46"/>
    <w:rsid w:val="00982E2D"/>
    <w:rsid w:val="00984114"/>
    <w:rsid w:val="009844F7"/>
    <w:rsid w:val="0099164B"/>
    <w:rsid w:val="00991F75"/>
    <w:rsid w:val="00996A13"/>
    <w:rsid w:val="00997458"/>
    <w:rsid w:val="009A11AF"/>
    <w:rsid w:val="009A1CC5"/>
    <w:rsid w:val="009A365A"/>
    <w:rsid w:val="009A57BD"/>
    <w:rsid w:val="009C0030"/>
    <w:rsid w:val="009C4F86"/>
    <w:rsid w:val="009C5CEE"/>
    <w:rsid w:val="009D18DD"/>
    <w:rsid w:val="009D1FC1"/>
    <w:rsid w:val="009E6954"/>
    <w:rsid w:val="009F209B"/>
    <w:rsid w:val="009F5F27"/>
    <w:rsid w:val="00A02CB5"/>
    <w:rsid w:val="00A07517"/>
    <w:rsid w:val="00A13C0B"/>
    <w:rsid w:val="00A219B2"/>
    <w:rsid w:val="00A23B73"/>
    <w:rsid w:val="00A258F4"/>
    <w:rsid w:val="00A25C1C"/>
    <w:rsid w:val="00A30B34"/>
    <w:rsid w:val="00A324A4"/>
    <w:rsid w:val="00A3539B"/>
    <w:rsid w:val="00A37898"/>
    <w:rsid w:val="00A37A8F"/>
    <w:rsid w:val="00A42D68"/>
    <w:rsid w:val="00A4442D"/>
    <w:rsid w:val="00A4534E"/>
    <w:rsid w:val="00A46AD3"/>
    <w:rsid w:val="00A46E1B"/>
    <w:rsid w:val="00A50060"/>
    <w:rsid w:val="00A52B34"/>
    <w:rsid w:val="00A5594E"/>
    <w:rsid w:val="00A60C6C"/>
    <w:rsid w:val="00A6295A"/>
    <w:rsid w:val="00A629EE"/>
    <w:rsid w:val="00A643BC"/>
    <w:rsid w:val="00A75CAA"/>
    <w:rsid w:val="00A777F1"/>
    <w:rsid w:val="00A805E0"/>
    <w:rsid w:val="00A879B2"/>
    <w:rsid w:val="00A90181"/>
    <w:rsid w:val="00A92584"/>
    <w:rsid w:val="00AA2D88"/>
    <w:rsid w:val="00AA3C44"/>
    <w:rsid w:val="00AA6AF2"/>
    <w:rsid w:val="00AA78F7"/>
    <w:rsid w:val="00AB081F"/>
    <w:rsid w:val="00AB13A5"/>
    <w:rsid w:val="00AC0295"/>
    <w:rsid w:val="00AC037E"/>
    <w:rsid w:val="00AC1017"/>
    <w:rsid w:val="00AC2327"/>
    <w:rsid w:val="00AC26C9"/>
    <w:rsid w:val="00AD4C95"/>
    <w:rsid w:val="00AD551C"/>
    <w:rsid w:val="00AD5633"/>
    <w:rsid w:val="00AD6791"/>
    <w:rsid w:val="00AD7D15"/>
    <w:rsid w:val="00AE43EA"/>
    <w:rsid w:val="00AE68A5"/>
    <w:rsid w:val="00AE7921"/>
    <w:rsid w:val="00AF15CB"/>
    <w:rsid w:val="00B00F12"/>
    <w:rsid w:val="00B0221C"/>
    <w:rsid w:val="00B03000"/>
    <w:rsid w:val="00B06A00"/>
    <w:rsid w:val="00B110C8"/>
    <w:rsid w:val="00B12ABD"/>
    <w:rsid w:val="00B13449"/>
    <w:rsid w:val="00B13994"/>
    <w:rsid w:val="00B24B67"/>
    <w:rsid w:val="00B25DB1"/>
    <w:rsid w:val="00B26239"/>
    <w:rsid w:val="00B34CE1"/>
    <w:rsid w:val="00B360AD"/>
    <w:rsid w:val="00B465F6"/>
    <w:rsid w:val="00B5516E"/>
    <w:rsid w:val="00B576AC"/>
    <w:rsid w:val="00B607F3"/>
    <w:rsid w:val="00B71D1A"/>
    <w:rsid w:val="00B7230A"/>
    <w:rsid w:val="00B73DDE"/>
    <w:rsid w:val="00B852D4"/>
    <w:rsid w:val="00B85884"/>
    <w:rsid w:val="00B914C2"/>
    <w:rsid w:val="00BA1528"/>
    <w:rsid w:val="00BA3705"/>
    <w:rsid w:val="00BA5759"/>
    <w:rsid w:val="00BA6489"/>
    <w:rsid w:val="00BB7FF4"/>
    <w:rsid w:val="00BC0A28"/>
    <w:rsid w:val="00BC5CDB"/>
    <w:rsid w:val="00BD38D7"/>
    <w:rsid w:val="00BD3AF2"/>
    <w:rsid w:val="00BD6BBC"/>
    <w:rsid w:val="00BD6EC9"/>
    <w:rsid w:val="00BD7BEB"/>
    <w:rsid w:val="00BE076E"/>
    <w:rsid w:val="00BE22D1"/>
    <w:rsid w:val="00BF1AD4"/>
    <w:rsid w:val="00BF5C52"/>
    <w:rsid w:val="00BF7365"/>
    <w:rsid w:val="00C01A15"/>
    <w:rsid w:val="00C10148"/>
    <w:rsid w:val="00C110AA"/>
    <w:rsid w:val="00C15EC0"/>
    <w:rsid w:val="00C15F3C"/>
    <w:rsid w:val="00C20B94"/>
    <w:rsid w:val="00C26B28"/>
    <w:rsid w:val="00C33061"/>
    <w:rsid w:val="00C33D69"/>
    <w:rsid w:val="00C40959"/>
    <w:rsid w:val="00C41300"/>
    <w:rsid w:val="00C436A4"/>
    <w:rsid w:val="00C45312"/>
    <w:rsid w:val="00C567EE"/>
    <w:rsid w:val="00C621E4"/>
    <w:rsid w:val="00C6636A"/>
    <w:rsid w:val="00C67102"/>
    <w:rsid w:val="00C82229"/>
    <w:rsid w:val="00C85C76"/>
    <w:rsid w:val="00C8658F"/>
    <w:rsid w:val="00C866BF"/>
    <w:rsid w:val="00C92B18"/>
    <w:rsid w:val="00C93EC8"/>
    <w:rsid w:val="00C95AD3"/>
    <w:rsid w:val="00C96731"/>
    <w:rsid w:val="00C968E9"/>
    <w:rsid w:val="00C96CF2"/>
    <w:rsid w:val="00CA121B"/>
    <w:rsid w:val="00CA16D1"/>
    <w:rsid w:val="00CA23A5"/>
    <w:rsid w:val="00CA3666"/>
    <w:rsid w:val="00CA3888"/>
    <w:rsid w:val="00CB05BC"/>
    <w:rsid w:val="00CB6207"/>
    <w:rsid w:val="00CB6D6C"/>
    <w:rsid w:val="00CC05FB"/>
    <w:rsid w:val="00CC5D71"/>
    <w:rsid w:val="00CD3B01"/>
    <w:rsid w:val="00CD55D0"/>
    <w:rsid w:val="00CD7E96"/>
    <w:rsid w:val="00CE427D"/>
    <w:rsid w:val="00CE5442"/>
    <w:rsid w:val="00CF5008"/>
    <w:rsid w:val="00CF5A21"/>
    <w:rsid w:val="00D01E9C"/>
    <w:rsid w:val="00D037A2"/>
    <w:rsid w:val="00D049EB"/>
    <w:rsid w:val="00D103B8"/>
    <w:rsid w:val="00D12C8E"/>
    <w:rsid w:val="00D16EC0"/>
    <w:rsid w:val="00D21A1E"/>
    <w:rsid w:val="00D25539"/>
    <w:rsid w:val="00D25865"/>
    <w:rsid w:val="00D263DF"/>
    <w:rsid w:val="00D3258C"/>
    <w:rsid w:val="00D356D5"/>
    <w:rsid w:val="00D36715"/>
    <w:rsid w:val="00D370C0"/>
    <w:rsid w:val="00D57CA4"/>
    <w:rsid w:val="00D608AF"/>
    <w:rsid w:val="00D611AD"/>
    <w:rsid w:val="00D625AF"/>
    <w:rsid w:val="00D64148"/>
    <w:rsid w:val="00D64BFE"/>
    <w:rsid w:val="00D7249C"/>
    <w:rsid w:val="00D762A3"/>
    <w:rsid w:val="00D775DB"/>
    <w:rsid w:val="00D80690"/>
    <w:rsid w:val="00D813BE"/>
    <w:rsid w:val="00D81D25"/>
    <w:rsid w:val="00D832B8"/>
    <w:rsid w:val="00D87A4C"/>
    <w:rsid w:val="00D93DFC"/>
    <w:rsid w:val="00D97CF8"/>
    <w:rsid w:val="00DA3127"/>
    <w:rsid w:val="00DA4639"/>
    <w:rsid w:val="00DA50D8"/>
    <w:rsid w:val="00DA7E82"/>
    <w:rsid w:val="00DB2DFE"/>
    <w:rsid w:val="00DB2E25"/>
    <w:rsid w:val="00DB3780"/>
    <w:rsid w:val="00DB6810"/>
    <w:rsid w:val="00DB7BB7"/>
    <w:rsid w:val="00DC3A3E"/>
    <w:rsid w:val="00DC7687"/>
    <w:rsid w:val="00DD2B8F"/>
    <w:rsid w:val="00DD5B63"/>
    <w:rsid w:val="00DE0EA5"/>
    <w:rsid w:val="00DE4422"/>
    <w:rsid w:val="00DE4647"/>
    <w:rsid w:val="00DE4961"/>
    <w:rsid w:val="00DE5BD8"/>
    <w:rsid w:val="00DF0109"/>
    <w:rsid w:val="00DF29B0"/>
    <w:rsid w:val="00E076B9"/>
    <w:rsid w:val="00E11008"/>
    <w:rsid w:val="00E11CDA"/>
    <w:rsid w:val="00E12D38"/>
    <w:rsid w:val="00E138CC"/>
    <w:rsid w:val="00E15315"/>
    <w:rsid w:val="00E17580"/>
    <w:rsid w:val="00E20AB3"/>
    <w:rsid w:val="00E2198E"/>
    <w:rsid w:val="00E22A45"/>
    <w:rsid w:val="00E25E99"/>
    <w:rsid w:val="00E30CAA"/>
    <w:rsid w:val="00E3768C"/>
    <w:rsid w:val="00E37840"/>
    <w:rsid w:val="00E402C9"/>
    <w:rsid w:val="00E42F38"/>
    <w:rsid w:val="00E50BD3"/>
    <w:rsid w:val="00E54861"/>
    <w:rsid w:val="00E55446"/>
    <w:rsid w:val="00E63AD8"/>
    <w:rsid w:val="00E70398"/>
    <w:rsid w:val="00E730E5"/>
    <w:rsid w:val="00E7653D"/>
    <w:rsid w:val="00E77756"/>
    <w:rsid w:val="00E820DE"/>
    <w:rsid w:val="00E823CF"/>
    <w:rsid w:val="00E844E2"/>
    <w:rsid w:val="00E85892"/>
    <w:rsid w:val="00E965A9"/>
    <w:rsid w:val="00EB1F54"/>
    <w:rsid w:val="00EB2016"/>
    <w:rsid w:val="00EB2788"/>
    <w:rsid w:val="00EB334A"/>
    <w:rsid w:val="00EC2DCB"/>
    <w:rsid w:val="00ED285D"/>
    <w:rsid w:val="00ED2ABA"/>
    <w:rsid w:val="00ED3F4E"/>
    <w:rsid w:val="00ED43D5"/>
    <w:rsid w:val="00ED7D8F"/>
    <w:rsid w:val="00EE272E"/>
    <w:rsid w:val="00EE48D4"/>
    <w:rsid w:val="00EE54CF"/>
    <w:rsid w:val="00EF49F6"/>
    <w:rsid w:val="00EF59BD"/>
    <w:rsid w:val="00EF7707"/>
    <w:rsid w:val="00EF78A0"/>
    <w:rsid w:val="00F02D39"/>
    <w:rsid w:val="00F034F3"/>
    <w:rsid w:val="00F05E75"/>
    <w:rsid w:val="00F07C38"/>
    <w:rsid w:val="00F14B0C"/>
    <w:rsid w:val="00F164A9"/>
    <w:rsid w:val="00F16F6F"/>
    <w:rsid w:val="00F31D92"/>
    <w:rsid w:val="00F360DA"/>
    <w:rsid w:val="00F36E3D"/>
    <w:rsid w:val="00F42E8D"/>
    <w:rsid w:val="00F430C1"/>
    <w:rsid w:val="00F44C6F"/>
    <w:rsid w:val="00F46E1F"/>
    <w:rsid w:val="00F47370"/>
    <w:rsid w:val="00F508F0"/>
    <w:rsid w:val="00F51C2B"/>
    <w:rsid w:val="00F600CE"/>
    <w:rsid w:val="00F64313"/>
    <w:rsid w:val="00F6478C"/>
    <w:rsid w:val="00F7068C"/>
    <w:rsid w:val="00F71F9B"/>
    <w:rsid w:val="00F730C6"/>
    <w:rsid w:val="00F75EE5"/>
    <w:rsid w:val="00F803CA"/>
    <w:rsid w:val="00F82FA2"/>
    <w:rsid w:val="00F928EF"/>
    <w:rsid w:val="00F95F09"/>
    <w:rsid w:val="00F9773C"/>
    <w:rsid w:val="00FA2121"/>
    <w:rsid w:val="00FA3D06"/>
    <w:rsid w:val="00FA408E"/>
    <w:rsid w:val="00FA5B9A"/>
    <w:rsid w:val="00FA7BEE"/>
    <w:rsid w:val="00FB4D00"/>
    <w:rsid w:val="00FB4ED6"/>
    <w:rsid w:val="00FB75EF"/>
    <w:rsid w:val="00FC05A3"/>
    <w:rsid w:val="00FC6923"/>
    <w:rsid w:val="00FD3B49"/>
    <w:rsid w:val="00FF32FD"/>
    <w:rsid w:val="00FF7E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8E293E"/>
  <w15:docId w15:val="{D5098A1D-6068-42EC-BF5F-A464A63EE3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0"/>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0"/>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D832B8"/>
    <w:rPr>
      <w:sz w:val="18"/>
      <w:szCs w:val="18"/>
    </w:rPr>
  </w:style>
  <w:style w:type="paragraph" w:styleId="a5">
    <w:name w:val="footer"/>
    <w:basedOn w:val="a"/>
    <w:link w:val="a6"/>
    <w:uiPriority w:val="99"/>
    <w:semiHidden/>
    <w:unhideWhenUsed/>
    <w:rsid w:val="00D832B8"/>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D832B8"/>
    <w:rPr>
      <w:sz w:val="18"/>
      <w:szCs w:val="18"/>
    </w:rPr>
  </w:style>
  <w:style w:type="paragraph" w:styleId="a7">
    <w:name w:val="No Spacing"/>
    <w:uiPriority w:val="1"/>
    <w:rsid w:val="00D832B8"/>
    <w:pPr>
      <w:widowControl w:val="0"/>
      <w:jc w:val="both"/>
    </w:pPr>
  </w:style>
  <w:style w:type="character" w:customStyle="1" w:styleId="10">
    <w:name w:val="标题 1 字符"/>
    <w:basedOn w:val="a0"/>
    <w:link w:val="1"/>
    <w:uiPriority w:val="9"/>
    <w:rsid w:val="00D832B8"/>
    <w:rPr>
      <w:rFonts w:ascii="Times New Roman" w:eastAsia="黑体" w:hAnsi="Times New Roman"/>
      <w:bCs/>
      <w:kern w:val="44"/>
      <w:sz w:val="44"/>
      <w:szCs w:val="44"/>
    </w:rPr>
  </w:style>
  <w:style w:type="character" w:customStyle="1" w:styleId="20">
    <w:name w:val="标题 2 字符"/>
    <w:basedOn w:val="a0"/>
    <w:link w:val="2"/>
    <w:uiPriority w:val="9"/>
    <w:rsid w:val="00D832B8"/>
    <w:rPr>
      <w:rFonts w:asciiTheme="majorHAnsi" w:eastAsia="黑体" w:hAnsiTheme="majorHAnsi" w:cstheme="majorBidi"/>
      <w:bCs/>
      <w:sz w:val="28"/>
      <w:szCs w:val="32"/>
    </w:rPr>
  </w:style>
  <w:style w:type="paragraph" w:customStyle="1" w:styleId="31">
    <w:name w:val="标题3"/>
    <w:basedOn w:val="3"/>
    <w:qFormat/>
    <w:rsid w:val="00D832B8"/>
    <w:pPr>
      <w:spacing w:before="0" w:after="0" w:line="360" w:lineRule="auto"/>
      <w:ind w:firstLineChars="0" w:firstLine="0"/>
      <w:jc w:val="left"/>
    </w:pPr>
    <w:rPr>
      <w:rFonts w:eastAsia="黑体"/>
      <w:b w:val="0"/>
      <w:sz w:val="24"/>
    </w:rPr>
  </w:style>
  <w:style w:type="character" w:customStyle="1" w:styleId="30">
    <w:name w:val="标题 3 字符"/>
    <w:basedOn w:val="a0"/>
    <w:link w:val="3"/>
    <w:uiPriority w:val="9"/>
    <w:semiHidden/>
    <w:rsid w:val="00D832B8"/>
    <w:rPr>
      <w:rFonts w:ascii="Times New Roman" w:hAnsi="Times New Roman"/>
      <w:b/>
      <w:bCs/>
      <w:sz w:val="32"/>
      <w:szCs w:val="32"/>
    </w:rPr>
  </w:style>
  <w:style w:type="paragraph" w:styleId="a8">
    <w:name w:val="Document Map"/>
    <w:basedOn w:val="a"/>
    <w:link w:val="a9"/>
    <w:uiPriority w:val="99"/>
    <w:semiHidden/>
    <w:unhideWhenUsed/>
    <w:rsid w:val="00823BA5"/>
    <w:rPr>
      <w:rFonts w:ascii="宋体" w:eastAsia="宋体"/>
      <w:sz w:val="18"/>
      <w:szCs w:val="18"/>
    </w:rPr>
  </w:style>
  <w:style w:type="character" w:customStyle="1" w:styleId="a9">
    <w:name w:val="文档结构图 字符"/>
    <w:basedOn w:val="a0"/>
    <w:link w:val="a8"/>
    <w:uiPriority w:val="99"/>
    <w:semiHidden/>
    <w:rsid w:val="00823BA5"/>
    <w:rPr>
      <w:rFonts w:ascii="宋体" w:eastAsia="宋体" w:hAnsi="Times New Roman"/>
      <w:sz w:val="18"/>
      <w:szCs w:val="18"/>
    </w:rPr>
  </w:style>
  <w:style w:type="paragraph" w:styleId="aa">
    <w:name w:val="List Paragraph"/>
    <w:basedOn w:val="a"/>
    <w:uiPriority w:val="34"/>
    <w:qFormat/>
    <w:rsid w:val="00133B3B"/>
    <w:pPr>
      <w:ind w:firstLine="420"/>
    </w:pPr>
  </w:style>
  <w:style w:type="paragraph" w:styleId="ab">
    <w:name w:val="Balloon Text"/>
    <w:basedOn w:val="a"/>
    <w:link w:val="ac"/>
    <w:uiPriority w:val="99"/>
    <w:semiHidden/>
    <w:unhideWhenUsed/>
    <w:rsid w:val="009A57BD"/>
    <w:pPr>
      <w:spacing w:line="240" w:lineRule="auto"/>
    </w:pPr>
    <w:rPr>
      <w:sz w:val="18"/>
      <w:szCs w:val="18"/>
    </w:rPr>
  </w:style>
  <w:style w:type="character" w:customStyle="1" w:styleId="ac">
    <w:name w:val="批注框文本 字符"/>
    <w:basedOn w:val="a0"/>
    <w:link w:val="ab"/>
    <w:uiPriority w:val="99"/>
    <w:semiHidden/>
    <w:rsid w:val="009A57BD"/>
    <w:rPr>
      <w:rFonts w:ascii="Times New Roman" w:hAnsi="Times New Roman"/>
      <w:sz w:val="18"/>
      <w:szCs w:val="18"/>
    </w:rPr>
  </w:style>
  <w:style w:type="character" w:styleId="ad">
    <w:name w:val="Hyperlink"/>
    <w:basedOn w:val="a0"/>
    <w:uiPriority w:val="99"/>
    <w:semiHidden/>
    <w:unhideWhenUsed/>
    <w:rsid w:val="000723B0"/>
    <w:rPr>
      <w:color w:val="0000FF"/>
      <w:u w:val="single"/>
    </w:rPr>
  </w:style>
  <w:style w:type="table" w:styleId="ae">
    <w:name w:val="Table Grid"/>
    <w:basedOn w:val="a1"/>
    <w:uiPriority w:val="59"/>
    <w:rsid w:val="008F6D1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
    <w:name w:val="Normal (Web)"/>
    <w:basedOn w:val="a"/>
    <w:uiPriority w:val="99"/>
    <w:semiHidden/>
    <w:unhideWhenUsed/>
    <w:rsid w:val="007E182E"/>
    <w:pPr>
      <w:widowControl/>
      <w:spacing w:before="100" w:beforeAutospacing="1" w:after="100" w:afterAutospacing="1" w:line="240" w:lineRule="auto"/>
      <w:ind w:firstLineChars="0" w:firstLine="0"/>
      <w:jc w:val="left"/>
    </w:pPr>
    <w:rPr>
      <w:rFonts w:ascii="宋体" w:eastAsia="宋体" w:hAnsi="宋体" w:cs="宋体"/>
      <w:kern w:val="0"/>
      <w:szCs w:val="24"/>
    </w:rPr>
  </w:style>
  <w:style w:type="character" w:styleId="HTML">
    <w:name w:val="HTML Code"/>
    <w:basedOn w:val="a0"/>
    <w:uiPriority w:val="99"/>
    <w:semiHidden/>
    <w:unhideWhenUsed/>
    <w:rsid w:val="007E182E"/>
    <w:rPr>
      <w:rFonts w:ascii="宋体" w:eastAsia="宋体" w:hAnsi="宋体" w:cs="宋体"/>
      <w:sz w:val="24"/>
      <w:szCs w:val="24"/>
    </w:rPr>
  </w:style>
  <w:style w:type="character" w:styleId="HTML0">
    <w:name w:val="HTML Typewriter"/>
    <w:basedOn w:val="a0"/>
    <w:uiPriority w:val="99"/>
    <w:semiHidden/>
    <w:unhideWhenUsed/>
    <w:rsid w:val="007E182E"/>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907719">
      <w:bodyDiv w:val="1"/>
      <w:marLeft w:val="0"/>
      <w:marRight w:val="0"/>
      <w:marTop w:val="0"/>
      <w:marBottom w:val="0"/>
      <w:divBdr>
        <w:top w:val="none" w:sz="0" w:space="0" w:color="auto"/>
        <w:left w:val="none" w:sz="0" w:space="0" w:color="auto"/>
        <w:bottom w:val="none" w:sz="0" w:space="0" w:color="auto"/>
        <w:right w:val="none" w:sz="0" w:space="0" w:color="auto"/>
      </w:divBdr>
    </w:div>
    <w:div w:id="522522059">
      <w:bodyDiv w:val="1"/>
      <w:marLeft w:val="0"/>
      <w:marRight w:val="0"/>
      <w:marTop w:val="0"/>
      <w:marBottom w:val="0"/>
      <w:divBdr>
        <w:top w:val="none" w:sz="0" w:space="0" w:color="auto"/>
        <w:left w:val="none" w:sz="0" w:space="0" w:color="auto"/>
        <w:bottom w:val="none" w:sz="0" w:space="0" w:color="auto"/>
        <w:right w:val="none" w:sz="0" w:space="0" w:color="auto"/>
      </w:divBdr>
    </w:div>
    <w:div w:id="731734112">
      <w:bodyDiv w:val="1"/>
      <w:marLeft w:val="0"/>
      <w:marRight w:val="0"/>
      <w:marTop w:val="0"/>
      <w:marBottom w:val="0"/>
      <w:divBdr>
        <w:top w:val="none" w:sz="0" w:space="0" w:color="auto"/>
        <w:left w:val="none" w:sz="0" w:space="0" w:color="auto"/>
        <w:bottom w:val="none" w:sz="0" w:space="0" w:color="auto"/>
        <w:right w:val="none" w:sz="0" w:space="0" w:color="auto"/>
      </w:divBdr>
    </w:div>
    <w:div w:id="821772567">
      <w:bodyDiv w:val="1"/>
      <w:marLeft w:val="0"/>
      <w:marRight w:val="0"/>
      <w:marTop w:val="0"/>
      <w:marBottom w:val="0"/>
      <w:divBdr>
        <w:top w:val="none" w:sz="0" w:space="0" w:color="auto"/>
        <w:left w:val="none" w:sz="0" w:space="0" w:color="auto"/>
        <w:bottom w:val="none" w:sz="0" w:space="0" w:color="auto"/>
        <w:right w:val="none" w:sz="0" w:space="0" w:color="auto"/>
      </w:divBdr>
    </w:div>
    <w:div w:id="1102845862">
      <w:bodyDiv w:val="1"/>
      <w:marLeft w:val="0"/>
      <w:marRight w:val="0"/>
      <w:marTop w:val="0"/>
      <w:marBottom w:val="0"/>
      <w:divBdr>
        <w:top w:val="none" w:sz="0" w:space="0" w:color="auto"/>
        <w:left w:val="none" w:sz="0" w:space="0" w:color="auto"/>
        <w:bottom w:val="none" w:sz="0" w:space="0" w:color="auto"/>
        <w:right w:val="none" w:sz="0" w:space="0" w:color="auto"/>
      </w:divBdr>
    </w:div>
    <w:div w:id="1381058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image" Target="media/image14.png"/><Relationship Id="rId21" Type="http://schemas.openxmlformats.org/officeDocument/2006/relationships/image" Target="media/image11.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png"/><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png"/><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hyperlink" Target="https://www.dei.isep.ipp.pt/~matos/cg/docs/manual/glutForceJoystickFunc.3GLUT.html" TargetMode="External"/><Relationship Id="rId28" Type="http://schemas.openxmlformats.org/officeDocument/2006/relationships/image" Target="media/image16.jpeg"/><Relationship Id="rId36" Type="http://schemas.openxmlformats.org/officeDocument/2006/relationships/footer" Target="footer3.xml"/><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4.bin"/><Relationship Id="rId27" Type="http://schemas.openxmlformats.org/officeDocument/2006/relationships/image" Target="media/image15.png"/><Relationship Id="rId30" Type="http://schemas.openxmlformats.org/officeDocument/2006/relationships/oleObject" Target="embeddings/oleObject5.bin"/><Relationship Id="rId35" Type="http://schemas.openxmlformats.org/officeDocument/2006/relationships/header" Target="header3.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9D1BB8-242F-4FED-84CD-EF01916A8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8</TotalTime>
  <Pages>44</Pages>
  <Words>4369</Words>
  <Characters>24906</Characters>
  <Application>Microsoft Office Word</Application>
  <DocSecurity>0</DocSecurity>
  <Lines>207</Lines>
  <Paragraphs>58</Paragraphs>
  <ScaleCrop>false</ScaleCrop>
  <Company>Microsoft</Company>
  <LinksUpToDate>false</LinksUpToDate>
  <CharactersWithSpaces>29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李 健</cp:lastModifiedBy>
  <cp:revision>713</cp:revision>
  <dcterms:created xsi:type="dcterms:W3CDTF">2018-09-12T01:04:00Z</dcterms:created>
  <dcterms:modified xsi:type="dcterms:W3CDTF">2023-08-02T07:39:00Z</dcterms:modified>
</cp:coreProperties>
</file>